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D4C26" w:rsidRPr="006D4C26" w:rsidRDefault="006D4C26" w:rsidP="006D4C26">
      <w:pPr>
        <w:jc w:val="right"/>
        <w:rPr>
          <w:rFonts w:ascii="Times New Roman" w:hAnsi="Times New Roman" w:cs="Times New Roman"/>
        </w:rPr>
      </w:pPr>
      <w:r w:rsidRPr="006D4C26">
        <w:rPr>
          <w:rFonts w:ascii="Times New Roman" w:hAnsi="Times New Roman" w:cs="Times New Roman"/>
        </w:rPr>
        <w:t>Утверждена</w:t>
      </w:r>
    </w:p>
    <w:p w:rsidR="006D4C26" w:rsidRPr="006D4C26" w:rsidRDefault="006D4C26" w:rsidP="006D4C26">
      <w:pPr>
        <w:jc w:val="right"/>
        <w:rPr>
          <w:rFonts w:ascii="Times New Roman" w:hAnsi="Times New Roman" w:cs="Times New Roman"/>
        </w:rPr>
      </w:pPr>
      <w:r w:rsidRPr="006D4C26">
        <w:rPr>
          <w:rFonts w:ascii="Times New Roman" w:hAnsi="Times New Roman" w:cs="Times New Roman"/>
        </w:rPr>
        <w:t>Пед.совет №1  от 28.08.2015г.</w:t>
      </w:r>
    </w:p>
    <w:p w:rsidR="006D4C26" w:rsidRPr="006D4C26" w:rsidRDefault="006D4C26" w:rsidP="006D4C26">
      <w:pPr>
        <w:jc w:val="right"/>
        <w:rPr>
          <w:rFonts w:ascii="Times New Roman" w:hAnsi="Times New Roman" w:cs="Times New Roman"/>
        </w:rPr>
      </w:pPr>
      <w:r w:rsidRPr="006D4C26">
        <w:rPr>
          <w:rFonts w:ascii="Times New Roman" w:hAnsi="Times New Roman" w:cs="Times New Roman"/>
        </w:rPr>
        <w:t>Директор школы_________</w:t>
      </w:r>
    </w:p>
    <w:p w:rsidR="006D4C26" w:rsidRPr="006D4C26" w:rsidRDefault="006D4C26" w:rsidP="006D4C26">
      <w:pPr>
        <w:jc w:val="right"/>
        <w:rPr>
          <w:rFonts w:ascii="Times New Roman" w:hAnsi="Times New Roman" w:cs="Times New Roman"/>
        </w:rPr>
      </w:pPr>
      <w:r w:rsidRPr="006D4C26">
        <w:rPr>
          <w:rFonts w:ascii="Times New Roman" w:hAnsi="Times New Roman" w:cs="Times New Roman"/>
        </w:rPr>
        <w:t>А.Н.Петрушан</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jc w:val="center"/>
        <w:rPr>
          <w:rFonts w:ascii="Times New Roman" w:hAnsi="Times New Roman" w:cs="Times New Roman"/>
          <w:sz w:val="28"/>
          <w:szCs w:val="28"/>
        </w:rPr>
      </w:pPr>
      <w:r w:rsidRPr="006D4C26">
        <w:rPr>
          <w:rFonts w:ascii="Times New Roman" w:hAnsi="Times New Roman" w:cs="Times New Roman"/>
          <w:sz w:val="28"/>
          <w:szCs w:val="28"/>
        </w:rPr>
        <w:t>ОСНОВНАЯ</w:t>
      </w:r>
      <w:r w:rsidR="00A5134C">
        <w:rPr>
          <w:rFonts w:ascii="Times New Roman" w:hAnsi="Times New Roman" w:cs="Times New Roman"/>
          <w:sz w:val="28"/>
          <w:szCs w:val="28"/>
        </w:rPr>
        <w:t xml:space="preserve"> </w:t>
      </w:r>
      <w:bookmarkStart w:id="0" w:name="_GoBack"/>
      <w:bookmarkEnd w:id="0"/>
      <w:r w:rsidRPr="006D4C26">
        <w:rPr>
          <w:rFonts w:ascii="Times New Roman" w:hAnsi="Times New Roman" w:cs="Times New Roman"/>
          <w:sz w:val="28"/>
          <w:szCs w:val="28"/>
        </w:rPr>
        <w:t>ОБРАЗОВАТЕЛЬНАЯ ПРОГРАММА</w:t>
      </w:r>
    </w:p>
    <w:p w:rsidR="006D4C26" w:rsidRPr="006D4C26" w:rsidRDefault="006D4C26" w:rsidP="006D4C26">
      <w:pPr>
        <w:jc w:val="center"/>
        <w:rPr>
          <w:rFonts w:ascii="Times New Roman" w:hAnsi="Times New Roman" w:cs="Times New Roman"/>
          <w:sz w:val="28"/>
          <w:szCs w:val="28"/>
        </w:rPr>
      </w:pPr>
      <w:r w:rsidRPr="006D4C26">
        <w:rPr>
          <w:rFonts w:ascii="Times New Roman" w:hAnsi="Times New Roman" w:cs="Times New Roman"/>
          <w:sz w:val="28"/>
          <w:szCs w:val="28"/>
        </w:rPr>
        <w:t>ОСНОВНОГО ОБЩЕГО ОБРАЗОВАНИЯ МБОУ ООШ № 16</w:t>
      </w:r>
    </w:p>
    <w:p w:rsidR="006D4C26" w:rsidRPr="006D4C26" w:rsidRDefault="006D4C26" w:rsidP="006D4C26">
      <w:pPr>
        <w:jc w:val="center"/>
        <w:rPr>
          <w:rFonts w:ascii="Times New Roman" w:hAnsi="Times New Roman" w:cs="Times New Roman"/>
          <w:sz w:val="28"/>
          <w:szCs w:val="28"/>
        </w:rPr>
      </w:pPr>
      <w:r w:rsidRPr="006D4C26">
        <w:rPr>
          <w:rFonts w:ascii="Times New Roman" w:hAnsi="Times New Roman" w:cs="Times New Roman"/>
          <w:sz w:val="28"/>
          <w:szCs w:val="28"/>
        </w:rPr>
        <w:t>с. Молдавановка</w:t>
      </w:r>
    </w:p>
    <w:p w:rsidR="006D4C26" w:rsidRPr="006D4C26" w:rsidRDefault="006D4C26" w:rsidP="006D4C26">
      <w:pPr>
        <w:rPr>
          <w:rFonts w:ascii="Times New Roman" w:hAnsi="Times New Roman" w:cs="Times New Roman"/>
          <w:sz w:val="28"/>
          <w:szCs w:val="28"/>
        </w:rPr>
      </w:pPr>
      <w:r w:rsidRPr="006D4C26">
        <w:rPr>
          <w:rFonts w:ascii="Times New Roman" w:hAnsi="Times New Roman" w:cs="Times New Roman"/>
          <w:sz w:val="28"/>
          <w:szCs w:val="28"/>
        </w:rPr>
        <w:br w:type="page"/>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одерж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fldChar w:fldCharType="begin"/>
      </w:r>
      <w:r w:rsidRPr="006D4C26">
        <w:rPr>
          <w:rFonts w:ascii="Times New Roman" w:hAnsi="Times New Roman" w:cs="Times New Roman"/>
        </w:rPr>
        <w:instrText xml:space="preserve"> TOC \o "1-4" \h \z \u </w:instrText>
      </w:r>
      <w:r w:rsidRPr="006D4C26">
        <w:rPr>
          <w:rFonts w:ascii="Times New Roman" w:hAnsi="Times New Roman" w:cs="Times New Roman"/>
        </w:rPr>
        <w:fldChar w:fldCharType="separate"/>
      </w:r>
      <w:hyperlink r:id="rId7" w:anchor="_Toc414553125" w:history="1">
        <w:r w:rsidRPr="006D4C26">
          <w:rPr>
            <w:rFonts w:ascii="Times New Roman" w:hAnsi="Times New Roman" w:cs="Times New Roman"/>
          </w:rPr>
          <w:t>1.</w:t>
        </w:r>
        <w:r w:rsidRPr="006D4C26">
          <w:rPr>
            <w:rFonts w:ascii="Times New Roman" w:hAnsi="Times New Roman" w:cs="Times New Roman"/>
          </w:rPr>
          <w:tab/>
          <w:t>Целевой раздел примерной основной образовательной</w:t>
        </w:r>
        <w:r w:rsidRPr="006D4C26">
          <w:rPr>
            <w:rFonts w:ascii="Times New Roman" w:hAnsi="Times New Roman" w:cs="Times New Roman"/>
          </w:rPr>
          <w:br/>
          <w:t xml:space="preserve"> программы основного общего образования</w:t>
        </w:r>
        <w:r w:rsidRPr="006D4C26">
          <w:rPr>
            <w:rFonts w:ascii="Times New Roman" w:hAnsi="Times New Roman" w:cs="Times New Roman"/>
            <w:webHidden/>
          </w:rPr>
          <w:tab/>
        </w:r>
        <w:r w:rsidRPr="006D4C26">
          <w:rPr>
            <w:rFonts w:ascii="Times New Roman" w:hAnsi="Times New Roman" w:cs="Times New Roman"/>
            <w:webHidden/>
          </w:rPr>
          <w:fldChar w:fldCharType="begin"/>
        </w:r>
        <w:r w:rsidRPr="006D4C26">
          <w:rPr>
            <w:rFonts w:ascii="Times New Roman" w:hAnsi="Times New Roman" w:cs="Times New Roman"/>
            <w:webHidden/>
          </w:rPr>
          <w:instrText xml:space="preserve"> PAGEREF _Toc414553125 \h </w:instrText>
        </w:r>
        <w:r w:rsidRPr="006D4C26">
          <w:rPr>
            <w:rFonts w:ascii="Times New Roman" w:hAnsi="Times New Roman" w:cs="Times New Roman"/>
            <w:webHidden/>
          </w:rPr>
        </w:r>
        <w:r w:rsidRPr="006D4C26">
          <w:rPr>
            <w:rFonts w:ascii="Times New Roman" w:hAnsi="Times New Roman" w:cs="Times New Roman"/>
            <w:webHidden/>
          </w:rPr>
          <w:fldChar w:fldCharType="separate"/>
        </w:r>
        <w:r w:rsidR="00A5134C">
          <w:rPr>
            <w:rFonts w:ascii="Times New Roman" w:hAnsi="Times New Roman" w:cs="Times New Roman"/>
            <w:noProof/>
            <w:webHidden/>
          </w:rPr>
          <w:t>4</w:t>
        </w:r>
        <w:r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lang w:eastAsia="ru-RU"/>
        </w:rPr>
      </w:pPr>
      <w:hyperlink r:id="rId8" w:anchor="_Toc414553126" w:history="1">
        <w:r w:rsidR="006D4C26" w:rsidRPr="006D4C26">
          <w:rPr>
            <w:rFonts w:ascii="Times New Roman" w:hAnsi="Times New Roman" w:cs="Times New Roman"/>
          </w:rPr>
          <w:t>1.1. Пояснительная  запис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26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4</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9" w:anchor="_Toc414553127" w:history="1">
        <w:r w:rsidR="006D4C26" w:rsidRPr="006D4C26">
          <w:rPr>
            <w:rFonts w:ascii="Times New Roman" w:hAnsi="Times New Roman" w:cs="Times New Roman"/>
          </w:rPr>
          <w:t xml:space="preserve">1.1.1. Цели и задачи реализации основной образовательной </w:t>
        </w:r>
        <w:r w:rsidR="006D4C26" w:rsidRPr="006D4C26">
          <w:rPr>
            <w:rFonts w:ascii="Times New Roman" w:hAnsi="Times New Roman" w:cs="Times New Roman"/>
          </w:rPr>
          <w:br/>
          <w:t>программы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27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4</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10" w:anchor="_Toc414553128" w:history="1">
        <w:r w:rsidR="006D4C26" w:rsidRPr="006D4C26">
          <w:rPr>
            <w:rFonts w:ascii="Times New Roman" w:hAnsi="Times New Roman" w:cs="Times New Roman"/>
          </w:rPr>
          <w:t>1.1.2.Принципы и подходы к формированию образовательной программы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28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5</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11" w:anchor="_Toc414553129" w:history="1">
        <w:r w:rsidR="006D4C26" w:rsidRPr="006D4C26">
          <w:rPr>
            <w:rFonts w:ascii="Times New Roman" w:hAnsi="Times New Roman" w:cs="Times New Roman"/>
          </w:rPr>
          <w:t>1.2. Планируемые результаты освоения обучающимися основной образовательной программы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29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7</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12" w:anchor="_Toc414553130" w:history="1">
        <w:r w:rsidR="006D4C26" w:rsidRPr="006D4C26">
          <w:rPr>
            <w:rFonts w:ascii="Times New Roman" w:hAnsi="Times New Roman" w:cs="Times New Roman"/>
          </w:rPr>
          <w:t>1.2.1. Общие положе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30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7</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13" w:anchor="_Toc414553131" w:history="1">
        <w:r w:rsidR="006D4C26" w:rsidRPr="006D4C26">
          <w:rPr>
            <w:rFonts w:ascii="Times New Roman" w:hAnsi="Times New Roman" w:cs="Times New Roman"/>
          </w:rPr>
          <w:t>1.2.2. Структура планируемых результатов</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31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8</w:t>
        </w:r>
        <w:r w:rsidR="006D4C26" w:rsidRPr="006D4C26">
          <w:rPr>
            <w:rFonts w:ascii="Times New Roman" w:hAnsi="Times New Roman" w:cs="Times New Roman"/>
            <w:webHidden/>
          </w:rPr>
          <w:fldChar w:fldCharType="end"/>
        </w:r>
      </w:hyperlink>
    </w:p>
    <w:p w:rsidR="006D4C26" w:rsidRPr="006D4C26" w:rsidRDefault="006D4C26" w:rsidP="006D4C26">
      <w:pPr>
        <w:rPr>
          <w:rFonts w:ascii="Times New Roman" w:hAnsi="Times New Roman" w:cs="Times New Roman"/>
        </w:rPr>
      </w:pPr>
      <w:r w:rsidRPr="006D4C26">
        <w:rPr>
          <w:rFonts w:ascii="Times New Roman" w:hAnsi="Times New Roman" w:cs="Times New Roman"/>
        </w:rPr>
        <w:t>1.2.3. Личностные результаты освоения ООП</w:t>
      </w:r>
    </w:p>
    <w:p w:rsidR="006D4C26" w:rsidRPr="006D4C26" w:rsidRDefault="003B380D" w:rsidP="006D4C26">
      <w:pPr>
        <w:rPr>
          <w:rFonts w:ascii="Times New Roman" w:hAnsi="Times New Roman" w:cs="Times New Roman"/>
          <w:lang w:eastAsia="ru-RU"/>
        </w:rPr>
      </w:pPr>
      <w:hyperlink r:id="rId14" w:anchor="_Toc414553132" w:history="1">
        <w:r w:rsidR="006D4C26" w:rsidRPr="006D4C26">
          <w:rPr>
            <w:rFonts w:ascii="Times New Roman" w:hAnsi="Times New Roman" w:cs="Times New Roman"/>
          </w:rPr>
          <w:t>1.2.4. Метапредметные результаты освоения ООП</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32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1</w:t>
        </w:r>
        <w:r w:rsidR="006D4C26" w:rsidRPr="006D4C26">
          <w:rPr>
            <w:rFonts w:ascii="Times New Roman" w:hAnsi="Times New Roman" w:cs="Times New Roman"/>
            <w:webHidden/>
          </w:rPr>
          <w:fldChar w:fldCharType="end"/>
        </w:r>
      </w:hyperlink>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1.2.5. Предметные результаты </w:t>
      </w:r>
    </w:p>
    <w:p w:rsidR="006D4C26" w:rsidRPr="006D4C26" w:rsidRDefault="003B380D" w:rsidP="006D4C26">
      <w:pPr>
        <w:rPr>
          <w:rFonts w:ascii="Times New Roman" w:hAnsi="Times New Roman" w:cs="Times New Roman"/>
          <w:lang w:eastAsia="ru-RU"/>
        </w:rPr>
      </w:pPr>
      <w:hyperlink r:id="rId15" w:anchor="_Toc414553133" w:history="1">
        <w:r w:rsidR="006D4C26" w:rsidRPr="006D4C26">
          <w:rPr>
            <w:rFonts w:ascii="Times New Roman" w:hAnsi="Times New Roman" w:cs="Times New Roman"/>
          </w:rPr>
          <w:t>1.2.5.1. Русский язык</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33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8</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16" w:anchor="_Toc414553136" w:history="1">
        <w:r w:rsidR="006D4C26" w:rsidRPr="006D4C26">
          <w:rPr>
            <w:rFonts w:ascii="Times New Roman" w:hAnsi="Times New Roman" w:cs="Times New Roman"/>
          </w:rPr>
          <w:t>1.2.5.2. Литератур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36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0</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17" w:anchor="_Toc414553137" w:history="1">
        <w:r w:rsidR="006D4C26" w:rsidRPr="006D4C26">
          <w:rPr>
            <w:rFonts w:ascii="Times New Roman" w:hAnsi="Times New Roman" w:cs="Times New Roman"/>
          </w:rPr>
          <w:t>1.2.5.3. Иностранный язык (на примере английского язы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37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5</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18" w:anchor="_Toc414553138" w:history="1">
        <w:r w:rsidR="006D4C26" w:rsidRPr="006D4C26">
          <w:rPr>
            <w:rFonts w:ascii="Times New Roman" w:hAnsi="Times New Roman" w:cs="Times New Roman"/>
          </w:rPr>
          <w:t>1.2.5.4. Второй иностранный язык (на примере английского язы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38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1</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19" w:anchor="_Toc414553139" w:history="1">
        <w:r w:rsidR="006D4C26" w:rsidRPr="006D4C26">
          <w:rPr>
            <w:rFonts w:ascii="Times New Roman" w:hAnsi="Times New Roman" w:cs="Times New Roman"/>
          </w:rPr>
          <w:t>1.2.5.5. История России. Всеобщая истор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39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8</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20" w:anchor="_Toc414553140" w:history="1">
        <w:r w:rsidR="006D4C26" w:rsidRPr="006D4C26">
          <w:rPr>
            <w:rFonts w:ascii="Times New Roman" w:hAnsi="Times New Roman" w:cs="Times New Roman"/>
          </w:rPr>
          <w:t>1.2.5.6. Обществознание</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40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41</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21" w:anchor="_Toc414553141" w:history="1">
        <w:r w:rsidR="006D4C26" w:rsidRPr="006D4C26">
          <w:rPr>
            <w:rFonts w:ascii="Times New Roman" w:hAnsi="Times New Roman" w:cs="Times New Roman"/>
          </w:rPr>
          <w:t>1.2.5.7. Географ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41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47</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22" w:anchor="_Toc414553142" w:history="1">
        <w:r w:rsidR="006D4C26" w:rsidRPr="006D4C26">
          <w:rPr>
            <w:rFonts w:ascii="Times New Roman" w:hAnsi="Times New Roman" w:cs="Times New Roman"/>
          </w:rPr>
          <w:t>1.2.5.8. Математи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42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51</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23" w:anchor="_Toc414553148" w:history="1">
        <w:r w:rsidR="006D4C26" w:rsidRPr="006D4C26">
          <w:rPr>
            <w:rFonts w:ascii="Times New Roman" w:hAnsi="Times New Roman" w:cs="Times New Roman"/>
          </w:rPr>
          <w:t>1.2.5.9. Информати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48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76</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24" w:anchor="_Toc414553149" w:history="1">
        <w:r w:rsidR="006D4C26" w:rsidRPr="006D4C26">
          <w:rPr>
            <w:rFonts w:ascii="Times New Roman" w:hAnsi="Times New Roman" w:cs="Times New Roman"/>
          </w:rPr>
          <w:t>1.2.5.10. Физи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49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80</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25" w:anchor="_Toc414553150" w:history="1">
        <w:r w:rsidR="006D4C26" w:rsidRPr="006D4C26">
          <w:rPr>
            <w:rFonts w:ascii="Times New Roman" w:hAnsi="Times New Roman" w:cs="Times New Roman"/>
          </w:rPr>
          <w:t>1.2.5.11. Биолог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50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86</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26" w:anchor="_Toc414553151" w:history="1">
        <w:r w:rsidR="006D4C26" w:rsidRPr="006D4C26">
          <w:rPr>
            <w:rFonts w:ascii="Times New Roman" w:hAnsi="Times New Roman" w:cs="Times New Roman"/>
          </w:rPr>
          <w:t>1.2.5.12. Хим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51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90</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27" w:anchor="_Toc414553152" w:history="1">
        <w:r w:rsidR="006D4C26" w:rsidRPr="006D4C26">
          <w:rPr>
            <w:rFonts w:ascii="Times New Roman" w:hAnsi="Times New Roman" w:cs="Times New Roman"/>
          </w:rPr>
          <w:t>1.2.5.13. Изобразительное искусство</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52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94</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28" w:anchor="_Toc414553153" w:history="1">
        <w:r w:rsidR="006D4C26" w:rsidRPr="006D4C26">
          <w:rPr>
            <w:rFonts w:ascii="Times New Roman" w:hAnsi="Times New Roman" w:cs="Times New Roman"/>
          </w:rPr>
          <w:t>1.2.5.14. Музы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53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02</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29" w:anchor="_Toc414553154" w:history="1">
        <w:r w:rsidR="006D4C26" w:rsidRPr="006D4C26">
          <w:rPr>
            <w:rFonts w:ascii="Times New Roman" w:hAnsi="Times New Roman" w:cs="Times New Roman"/>
          </w:rPr>
          <w:t>1.2.5.15.Технолог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54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05</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30" w:anchor="_Toc414553156" w:history="1">
        <w:r w:rsidR="006D4C26" w:rsidRPr="006D4C26">
          <w:rPr>
            <w:rFonts w:ascii="Times New Roman" w:hAnsi="Times New Roman" w:cs="Times New Roman"/>
          </w:rPr>
          <w:t>1.2.5.16. Физическая культур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56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14</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31" w:anchor="_Toc414553157" w:history="1">
        <w:r w:rsidR="006D4C26" w:rsidRPr="006D4C26">
          <w:rPr>
            <w:rFonts w:ascii="Times New Roman" w:hAnsi="Times New Roman" w:cs="Times New Roman"/>
          </w:rPr>
          <w:t>1.2.5.17. Основы безопасности жизнедеятельности</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57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16</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32" w:anchor="_Toc414553158" w:history="1">
        <w:r w:rsidR="006D4C26" w:rsidRPr="006D4C26">
          <w:rPr>
            <w:rFonts w:ascii="Times New Roman" w:hAnsi="Times New Roman" w:cs="Times New Roman"/>
          </w:rPr>
          <w:t>1.3. Система оценки достижения планируемых результатов освоения основной образовательной программы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58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21</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33" w:anchor="_Toc414553166" w:history="1">
        <w:r w:rsidR="006D4C26" w:rsidRPr="006D4C26">
          <w:rPr>
            <w:rFonts w:ascii="Times New Roman" w:hAnsi="Times New Roman" w:cs="Times New Roman"/>
          </w:rPr>
          <w:t>2.</w:t>
        </w:r>
        <w:r w:rsidR="006D4C26" w:rsidRPr="006D4C26">
          <w:rPr>
            <w:rFonts w:ascii="Times New Roman" w:hAnsi="Times New Roman" w:cs="Times New Roman"/>
          </w:rPr>
          <w:tab/>
          <w:t>Содержательный раздел примерной основной образовательной программы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66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30</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lang w:eastAsia="ru-RU"/>
        </w:rPr>
      </w:pPr>
      <w:hyperlink r:id="rId34" w:anchor="_Toc414553167" w:history="1">
        <w:r w:rsidR="006D4C26" w:rsidRPr="006D4C26">
          <w:rPr>
            <w:rFonts w:ascii="Times New Roman" w:hAnsi="Times New Roman" w:cs="Times New Roman"/>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67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30</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35" w:anchor="_Toc414553178" w:history="1">
        <w:r w:rsidR="006D4C26" w:rsidRPr="006D4C26">
          <w:rPr>
            <w:rFonts w:ascii="Times New Roman" w:hAnsi="Times New Roman" w:cs="Times New Roman"/>
          </w:rPr>
          <w:t>2.2. Примерные программы учебных предметов, курсов</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78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47</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36" w:anchor="_Toc414553179" w:history="1">
        <w:r w:rsidR="006D4C26" w:rsidRPr="006D4C26">
          <w:rPr>
            <w:rFonts w:ascii="Times New Roman" w:hAnsi="Times New Roman" w:cs="Times New Roman"/>
          </w:rPr>
          <w:t>2.2.1 Общие положе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79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47</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37" w:anchor="_Toc414553180" w:history="1">
        <w:r w:rsidR="006D4C26" w:rsidRPr="006D4C26">
          <w:rPr>
            <w:rFonts w:ascii="Times New Roman" w:hAnsi="Times New Roman" w:cs="Times New Roman"/>
          </w:rPr>
          <w:t>2.2.2. Основное содержание учебных предметов на уровне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80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48</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38" w:anchor="_Toc414553181" w:history="1">
        <w:r w:rsidR="006D4C26" w:rsidRPr="006D4C26">
          <w:rPr>
            <w:rFonts w:ascii="Times New Roman" w:hAnsi="Times New Roman" w:cs="Times New Roman"/>
          </w:rPr>
          <w:t>2.2.2.1. Русский язык</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81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48</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39" w:anchor="_Toc414553192" w:history="1">
        <w:r w:rsidR="006D4C26" w:rsidRPr="006D4C26">
          <w:rPr>
            <w:rFonts w:ascii="Times New Roman" w:hAnsi="Times New Roman" w:cs="Times New Roman"/>
          </w:rPr>
          <w:t>2.2.2.2. Литератур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192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54</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40" w:anchor="_Toc414553227" w:history="1">
        <w:r w:rsidR="006D4C26" w:rsidRPr="006D4C26">
          <w:rPr>
            <w:rFonts w:ascii="Times New Roman" w:hAnsi="Times New Roman" w:cs="Times New Roman"/>
          </w:rPr>
          <w:t>2.2.2.3. Иностранный язык</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27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70</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41" w:anchor="_Toc414553228" w:history="1">
        <w:r w:rsidR="006D4C26" w:rsidRPr="006D4C26">
          <w:rPr>
            <w:rFonts w:ascii="Times New Roman" w:hAnsi="Times New Roman" w:cs="Times New Roman"/>
          </w:rPr>
          <w:t>2.2.2.4. Второй иностранный язык (на примере английского язы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28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75</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42" w:anchor="_Toc414553229" w:history="1">
        <w:r w:rsidR="006D4C26" w:rsidRPr="006D4C26">
          <w:rPr>
            <w:rFonts w:ascii="Times New Roman" w:hAnsi="Times New Roman" w:cs="Times New Roman"/>
          </w:rPr>
          <w:t>2.2.2.5. История России. Всеобщая истор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29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180</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43" w:anchor="_Toc414553230" w:history="1">
        <w:r w:rsidR="006D4C26" w:rsidRPr="006D4C26">
          <w:rPr>
            <w:rFonts w:ascii="Times New Roman" w:hAnsi="Times New Roman" w:cs="Times New Roman"/>
          </w:rPr>
          <w:t>2.2.2.6. Обществознание</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30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06</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44" w:anchor="_Toc414553231" w:history="1">
        <w:r w:rsidR="006D4C26" w:rsidRPr="006D4C26">
          <w:rPr>
            <w:rFonts w:ascii="Times New Roman" w:hAnsi="Times New Roman" w:cs="Times New Roman"/>
          </w:rPr>
          <w:t>2.2.2.7. Географ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31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08</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45" w:anchor="_Toc414553232" w:history="1">
        <w:r w:rsidR="006D4C26" w:rsidRPr="006D4C26">
          <w:rPr>
            <w:rFonts w:ascii="Times New Roman" w:hAnsi="Times New Roman" w:cs="Times New Roman"/>
          </w:rPr>
          <w:t>2.2.2.8. Математи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32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21</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46" w:anchor="_Toc414553245" w:history="1">
        <w:r w:rsidR="006D4C26" w:rsidRPr="006D4C26">
          <w:rPr>
            <w:rFonts w:ascii="Times New Roman" w:hAnsi="Times New Roman" w:cs="Times New Roman"/>
          </w:rPr>
          <w:t>2.2.2.9. Информати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45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42</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47" w:anchor="_Toc414553246" w:history="1">
        <w:r w:rsidR="006D4C26" w:rsidRPr="006D4C26">
          <w:rPr>
            <w:rFonts w:ascii="Times New Roman" w:hAnsi="Times New Roman" w:cs="Times New Roman"/>
          </w:rPr>
          <w:t>2.2.2.10. Физи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46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49</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48" w:anchor="_Toc414553247" w:history="1">
        <w:r w:rsidR="006D4C26" w:rsidRPr="006D4C26">
          <w:rPr>
            <w:rFonts w:ascii="Times New Roman" w:hAnsi="Times New Roman" w:cs="Times New Roman"/>
          </w:rPr>
          <w:t>2.2.2.11. Биолог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47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54</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49" w:anchor="_Toc414553248" w:history="1">
        <w:r w:rsidR="006D4C26" w:rsidRPr="006D4C26">
          <w:rPr>
            <w:rFonts w:ascii="Times New Roman" w:hAnsi="Times New Roman" w:cs="Times New Roman"/>
          </w:rPr>
          <w:t>2.2.2.12. Хим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48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63</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50" w:anchor="_Toc414553249" w:history="1">
        <w:r w:rsidR="006D4C26" w:rsidRPr="006D4C26">
          <w:rPr>
            <w:rFonts w:ascii="Times New Roman" w:hAnsi="Times New Roman" w:cs="Times New Roman"/>
          </w:rPr>
          <w:t>2.2.2.13. Изобразительное искусство</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49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66</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51" w:anchor="_Toc414553250" w:history="1">
        <w:r w:rsidR="006D4C26" w:rsidRPr="006D4C26">
          <w:rPr>
            <w:rFonts w:ascii="Times New Roman" w:hAnsi="Times New Roman" w:cs="Times New Roman"/>
          </w:rPr>
          <w:t>2.2.2.14. Музык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50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70</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52" w:anchor="_Toc414553251" w:history="1">
        <w:r w:rsidR="006D4C26" w:rsidRPr="006D4C26">
          <w:rPr>
            <w:rFonts w:ascii="Times New Roman" w:hAnsi="Times New Roman" w:cs="Times New Roman"/>
          </w:rPr>
          <w:t>2.2.2.15. Технолог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51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76</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53" w:anchor="_Toc414553252" w:history="1">
        <w:r w:rsidR="006D4C26" w:rsidRPr="006D4C26">
          <w:rPr>
            <w:rFonts w:ascii="Times New Roman" w:hAnsi="Times New Roman" w:cs="Times New Roman"/>
          </w:rPr>
          <w:t>2.2.2.16. Физическая культура</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52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83</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54" w:anchor="_Toc414553253" w:history="1">
        <w:r w:rsidR="006D4C26" w:rsidRPr="006D4C26">
          <w:rPr>
            <w:rFonts w:ascii="Times New Roman" w:hAnsi="Times New Roman" w:cs="Times New Roman"/>
          </w:rPr>
          <w:t>2.2.2.17. Основы безопасности жизнедеятельности</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53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85</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55" w:anchor="_Toc414553254" w:history="1">
        <w:r w:rsidR="006D4C26" w:rsidRPr="006D4C26">
          <w:rPr>
            <w:rFonts w:ascii="Times New Roman" w:hAnsi="Times New Roman" w:cs="Times New Roman"/>
          </w:rPr>
          <w:t>2.3. Программа воспитания и социализации обучающихс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54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290</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56" w:anchor="_Toc414553275" w:history="1">
        <w:r w:rsidR="006D4C26" w:rsidRPr="006D4C26">
          <w:rPr>
            <w:rFonts w:ascii="Times New Roman" w:hAnsi="Times New Roman" w:cs="Times New Roman"/>
          </w:rPr>
          <w:t>2.4. Программа коррекционной работы</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75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14</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57" w:anchor="_Toc414553281" w:history="1">
        <w:r w:rsidR="006D4C26" w:rsidRPr="006D4C26">
          <w:rPr>
            <w:rFonts w:ascii="Times New Roman" w:hAnsi="Times New Roman" w:cs="Times New Roman"/>
          </w:rPr>
          <w:t>3. Организационный раздел примерной основной образовательной программы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81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22</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lang w:eastAsia="ru-RU"/>
        </w:rPr>
      </w:pPr>
      <w:hyperlink r:id="rId58" w:anchor="_Toc414553282" w:history="1">
        <w:r w:rsidR="006D4C26" w:rsidRPr="006D4C26">
          <w:rPr>
            <w:rFonts w:ascii="Times New Roman" w:hAnsi="Times New Roman" w:cs="Times New Roman"/>
          </w:rPr>
          <w:t>3.1. Примерный учебный план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82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22</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59" w:anchor="_Toc414553283" w:history="1">
        <w:r w:rsidR="006D4C26" w:rsidRPr="006D4C26">
          <w:rPr>
            <w:rFonts w:ascii="Times New Roman" w:hAnsi="Times New Roman" w:cs="Times New Roman"/>
          </w:rPr>
          <w:t>3.1.1. Примерный календарный учебный график</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83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34</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60" w:anchor="_Toc414553284" w:history="1">
        <w:r w:rsidR="006D4C26" w:rsidRPr="006D4C26">
          <w:rPr>
            <w:rFonts w:ascii="Times New Roman" w:hAnsi="Times New Roman" w:cs="Times New Roman"/>
          </w:rPr>
          <w:t>3.1.2. Примерный план внеурочной деятельности</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84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34</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61" w:anchor="_Toc414553285" w:history="1">
        <w:r w:rsidR="006D4C26" w:rsidRPr="006D4C26">
          <w:rPr>
            <w:rFonts w:ascii="Times New Roman" w:hAnsi="Times New Roman" w:cs="Times New Roman"/>
          </w:rPr>
          <w:t>3.2.</w:t>
        </w:r>
        <w:r w:rsidR="006D4C26" w:rsidRPr="006D4C26">
          <w:rPr>
            <w:rFonts w:ascii="Times New Roman" w:hAnsi="Times New Roman" w:cs="Times New Roman"/>
          </w:rPr>
          <w:tab/>
          <w:t>Система условий реализации основной образовательной программы</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85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36</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62" w:anchor="_Toc414553286" w:history="1">
        <w:r w:rsidR="006D4C26" w:rsidRPr="006D4C26">
          <w:rPr>
            <w:rFonts w:ascii="Times New Roman" w:hAnsi="Times New Roman" w:cs="Times New Roman"/>
          </w:rPr>
          <w:t xml:space="preserve">3.2.1. Описание кадровых условий реализации основной образовательной программы основного общего образования </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86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36</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63" w:anchor="_Toc414553287" w:history="1">
        <w:r w:rsidR="006D4C26" w:rsidRPr="006D4C26">
          <w:rPr>
            <w:rFonts w:ascii="Times New Roman" w:hAnsi="Times New Roman" w:cs="Times New Roman"/>
          </w:rPr>
          <w:t>3.2.2. Психолого-педагогические условия реализации основной образовательной программы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87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40</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64" w:anchor="_Toc414553288" w:history="1">
        <w:r w:rsidR="006D4C26" w:rsidRPr="006D4C26">
          <w:rPr>
            <w:rFonts w:ascii="Times New Roman" w:hAnsi="Times New Roman" w:cs="Times New Roman"/>
          </w:rPr>
          <w:t>3.2.3. Финансово-экономические условия реализации образовательной  программы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88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41</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65" w:anchor="_Toc414553289" w:history="1">
        <w:r w:rsidR="006D4C26" w:rsidRPr="006D4C26">
          <w:rPr>
            <w:rFonts w:ascii="Times New Roman" w:hAnsi="Times New Roman" w:cs="Times New Roman"/>
          </w:rPr>
          <w:t>3.2.4. Материально-технические условия реализации</w:t>
        </w:r>
        <w:r w:rsidR="006D4C26" w:rsidRPr="006D4C26">
          <w:rPr>
            <w:rFonts w:ascii="Times New Roman" w:hAnsi="Times New Roman" w:cs="Times New Roman"/>
          </w:rPr>
          <w:br/>
          <w:t xml:space="preserve"> основной образовательной программы</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89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48</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66" w:anchor="_Toc414553290" w:history="1">
        <w:r w:rsidR="006D4C26" w:rsidRPr="006D4C26">
          <w:rPr>
            <w:rFonts w:ascii="Times New Roman" w:hAnsi="Times New Roman" w:cs="Times New Roman"/>
          </w:rPr>
          <w:t>3.2.5. Информационно-методические условия реализации</w:t>
        </w:r>
        <w:r w:rsidR="006D4C26" w:rsidRPr="006D4C26">
          <w:rPr>
            <w:rFonts w:ascii="Times New Roman" w:hAnsi="Times New Roman" w:cs="Times New Roman"/>
          </w:rPr>
          <w:br/>
          <w:t xml:space="preserve"> основной образовательной программы основного общего образования</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90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51</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67" w:anchor="_Toc414553291" w:history="1">
        <w:r w:rsidR="006D4C26" w:rsidRPr="006D4C26">
          <w:rPr>
            <w:rFonts w:ascii="Times New Roman" w:hAnsi="Times New Roman" w:cs="Times New Roman"/>
          </w:rPr>
          <w:t>3.2.6.Механизмы достижения целевых ориентиров в системе</w:t>
        </w:r>
        <w:r w:rsidR="006D4C26" w:rsidRPr="006D4C26">
          <w:rPr>
            <w:rFonts w:ascii="Times New Roman" w:hAnsi="Times New Roman" w:cs="Times New Roman"/>
          </w:rPr>
          <w:br/>
          <w:t xml:space="preserve"> условий</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91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55</w:t>
        </w:r>
        <w:r w:rsidR="006D4C26" w:rsidRPr="006D4C26">
          <w:rPr>
            <w:rFonts w:ascii="Times New Roman" w:hAnsi="Times New Roman" w:cs="Times New Roman"/>
            <w:webHidden/>
          </w:rPr>
          <w:fldChar w:fldCharType="end"/>
        </w:r>
      </w:hyperlink>
    </w:p>
    <w:p w:rsidR="006D4C26" w:rsidRPr="006D4C26" w:rsidRDefault="003B380D" w:rsidP="006D4C26">
      <w:pPr>
        <w:rPr>
          <w:rFonts w:ascii="Times New Roman" w:hAnsi="Times New Roman" w:cs="Times New Roman"/>
        </w:rPr>
      </w:pPr>
      <w:hyperlink r:id="rId68" w:anchor="_Toc414553292" w:history="1">
        <w:r w:rsidR="006D4C26" w:rsidRPr="006D4C26">
          <w:rPr>
            <w:rFonts w:ascii="Times New Roman" w:hAnsi="Times New Roman" w:cs="Times New Roman"/>
          </w:rPr>
          <w:t>3.2.7.Сетевой график (дорожная карта) по формированию</w:t>
        </w:r>
        <w:r w:rsidR="006D4C26" w:rsidRPr="006D4C26">
          <w:rPr>
            <w:rFonts w:ascii="Times New Roman" w:hAnsi="Times New Roman" w:cs="Times New Roman"/>
          </w:rPr>
          <w:br/>
          <w:t xml:space="preserve"> необходимой системы условий</w:t>
        </w:r>
        <w:r w:rsidR="006D4C26" w:rsidRPr="006D4C26">
          <w:rPr>
            <w:rFonts w:ascii="Times New Roman" w:hAnsi="Times New Roman" w:cs="Times New Roman"/>
            <w:webHidden/>
          </w:rPr>
          <w:tab/>
        </w:r>
        <w:r w:rsidR="006D4C26" w:rsidRPr="006D4C26">
          <w:rPr>
            <w:rFonts w:ascii="Times New Roman" w:hAnsi="Times New Roman" w:cs="Times New Roman"/>
            <w:webHidden/>
          </w:rPr>
          <w:fldChar w:fldCharType="begin"/>
        </w:r>
        <w:r w:rsidR="006D4C26" w:rsidRPr="006D4C26">
          <w:rPr>
            <w:rFonts w:ascii="Times New Roman" w:hAnsi="Times New Roman" w:cs="Times New Roman"/>
            <w:webHidden/>
          </w:rPr>
          <w:instrText xml:space="preserve"> PAGEREF _Toc414553292 \h </w:instrText>
        </w:r>
        <w:r w:rsidR="006D4C26" w:rsidRPr="006D4C26">
          <w:rPr>
            <w:rFonts w:ascii="Times New Roman" w:hAnsi="Times New Roman" w:cs="Times New Roman"/>
            <w:webHidden/>
          </w:rPr>
        </w:r>
        <w:r w:rsidR="006D4C26" w:rsidRPr="006D4C26">
          <w:rPr>
            <w:rFonts w:ascii="Times New Roman" w:hAnsi="Times New Roman" w:cs="Times New Roman"/>
            <w:webHidden/>
          </w:rPr>
          <w:fldChar w:fldCharType="separate"/>
        </w:r>
        <w:r w:rsidR="00A5134C">
          <w:rPr>
            <w:rFonts w:ascii="Times New Roman" w:hAnsi="Times New Roman" w:cs="Times New Roman"/>
            <w:noProof/>
            <w:webHidden/>
          </w:rPr>
          <w:t>356</w:t>
        </w:r>
        <w:r w:rsidR="006D4C26" w:rsidRPr="006D4C26">
          <w:rPr>
            <w:rFonts w:ascii="Times New Roman" w:hAnsi="Times New Roman" w:cs="Times New Roman"/>
            <w:webHidden/>
          </w:rPr>
          <w:fldChar w:fldCharType="end"/>
        </w:r>
      </w:hyperlink>
    </w:p>
    <w:p w:rsidR="006D4C26" w:rsidRPr="006D4C26" w:rsidRDefault="006D4C26" w:rsidP="006D4C26">
      <w:pPr>
        <w:rPr>
          <w:rFonts w:ascii="Times New Roman" w:hAnsi="Times New Roman" w:cs="Times New Roman"/>
        </w:rPr>
      </w:pPr>
      <w:r w:rsidRPr="006D4C26">
        <w:rPr>
          <w:rFonts w:ascii="Times New Roman" w:hAnsi="Times New Roman" w:cs="Times New Roman"/>
        </w:rPr>
        <w:fldChar w:fldCharType="end"/>
      </w:r>
    </w:p>
    <w:p w:rsidR="006D4C26" w:rsidRPr="006D4C26" w:rsidRDefault="006D4C26" w:rsidP="006D4C26">
      <w:pPr>
        <w:rPr>
          <w:rFonts w:ascii="Times New Roman" w:hAnsi="Times New Roman" w:cs="Times New Roman"/>
          <w:lang w:eastAsia="ru-RU"/>
        </w:rPr>
      </w:pPr>
      <w:bookmarkStart w:id="1" w:name="_Toc414553125"/>
      <w:bookmarkStart w:id="2" w:name="_Toc410653944"/>
      <w:bookmarkStart w:id="3" w:name="_Toc409691623"/>
      <w:bookmarkStart w:id="4" w:name="_Toc406058975"/>
      <w:bookmarkStart w:id="5" w:name="_Toc405145646"/>
      <w:r w:rsidRPr="006D4C26">
        <w:rPr>
          <w:rFonts w:ascii="Times New Roman" w:hAnsi="Times New Roman" w:cs="Times New Roman"/>
        </w:rPr>
        <w:t>Целевой разделпримерной основной образовательной программы основного общего образования</w:t>
      </w:r>
      <w:bookmarkEnd w:id="1"/>
      <w:bookmarkEnd w:id="2"/>
      <w:bookmarkEnd w:id="3"/>
      <w:bookmarkEnd w:id="4"/>
      <w:bookmarkEnd w:id="5"/>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6" w:name="_Toc414553126"/>
      <w:bookmarkStart w:id="7" w:name="_Toc410653945"/>
      <w:bookmarkStart w:id="8" w:name="_Toc409691624"/>
      <w:r w:rsidRPr="006D4C26">
        <w:rPr>
          <w:rFonts w:ascii="Times New Roman" w:hAnsi="Times New Roman" w:cs="Times New Roman"/>
        </w:rPr>
        <w:t>1.1. Пояснительная  записка</w:t>
      </w:r>
      <w:bookmarkEnd w:id="6"/>
      <w:bookmarkEnd w:id="7"/>
      <w:bookmarkEnd w:id="8"/>
    </w:p>
    <w:p w:rsidR="006D4C26" w:rsidRPr="006D4C26" w:rsidRDefault="006D4C26" w:rsidP="006D4C26">
      <w:pPr>
        <w:rPr>
          <w:rFonts w:ascii="Times New Roman" w:hAnsi="Times New Roman" w:cs="Times New Roman"/>
        </w:rPr>
      </w:pPr>
      <w:bookmarkStart w:id="9" w:name="_Toc414553127"/>
      <w:bookmarkStart w:id="10" w:name="_Toc410653946"/>
      <w:r w:rsidRPr="006D4C26">
        <w:rPr>
          <w:rFonts w:ascii="Times New Roman" w:hAnsi="Times New Roman" w:cs="Times New Roman"/>
        </w:rPr>
        <w:t>Цели и задачи реализации основной образовательной программы основного общего образования</w:t>
      </w:r>
      <w:bookmarkEnd w:id="9"/>
      <w:bookmarkEnd w:id="10"/>
    </w:p>
    <w:p w:rsidR="006D4C26" w:rsidRPr="006D4C26" w:rsidRDefault="006D4C26" w:rsidP="006D4C26">
      <w:pPr>
        <w:rPr>
          <w:rFonts w:ascii="Times New Roman" w:hAnsi="Times New Roman" w:cs="Times New Roman"/>
        </w:rPr>
      </w:pPr>
      <w:r w:rsidRPr="006D4C26">
        <w:rPr>
          <w:rFonts w:ascii="Times New Roman" w:hAnsi="Times New Roman" w:cs="Times New Roman"/>
        </w:rPr>
        <w:t>МБОУ ООШ № 16 с. Молдавановка</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 xml:space="preserve">Целями реализации основной образовательной программы основного общего образования являю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ановление и развитие личности обучающегося в ее самобытности, уникальности, неповторимости.</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преемственности начального общего, основного общего, средне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заимодействие образовательной организации при реализации основной образовательной программы с социальными партнер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хранение и укрепление физического, психологического и социального здоровья обучающихся, обеспечение их безопасности.</w:t>
      </w:r>
    </w:p>
    <w:p w:rsidR="006D4C26" w:rsidRPr="006D4C26" w:rsidRDefault="006D4C26" w:rsidP="006D4C26">
      <w:pPr>
        <w:rPr>
          <w:rFonts w:ascii="Times New Roman" w:hAnsi="Times New Roman" w:cs="Times New Roman"/>
        </w:rPr>
      </w:pPr>
      <w:bookmarkStart w:id="11" w:name="_Toc414553128"/>
      <w:r w:rsidRPr="006D4C26">
        <w:rPr>
          <w:rFonts w:ascii="Times New Roman" w:hAnsi="Times New Roman" w:cs="Times New Roman"/>
        </w:rPr>
        <w:t>Принципы и подходы к формированию образовательной программы основного общего образования</w:t>
      </w:r>
      <w:bookmarkEnd w:id="11"/>
    </w:p>
    <w:p w:rsidR="006D4C26" w:rsidRPr="006D4C26" w:rsidRDefault="006D4C26" w:rsidP="006D4C26">
      <w:pPr>
        <w:rPr>
          <w:rFonts w:ascii="Times New Roman" w:hAnsi="Times New Roman" w:cs="Times New Roman"/>
        </w:rPr>
      </w:pPr>
      <w:r w:rsidRPr="006D4C26">
        <w:rPr>
          <w:rFonts w:ascii="Times New Roman" w:hAnsi="Times New Roman" w:cs="Times New Roman"/>
        </w:rPr>
        <w:t>Методологической основой ФГОС является системно-деятельностный подход, который предполагает:</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w:t>
      </w:r>
      <w:r w:rsidRPr="006D4C26">
        <w:rPr>
          <w:rFonts w:ascii="Times New Roman" w:hAnsi="Times New Roman" w:cs="Times New Roman"/>
        </w:rPr>
        <w:lastRenderedPageBreak/>
        <w:t>принципов толерантности, диалога культур и уважения многонационального, поликультурного и поликонфессионального соста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ая образовательная программа формируется с учетом психолого-педагогических особенностей развития детей 11–15 лет, связ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6D4C26" w:rsidRPr="006D4C26" w:rsidRDefault="006D4C26" w:rsidP="006D4C26">
      <w:pPr>
        <w:rPr>
          <w:rFonts w:ascii="Times New Roman" w:hAnsi="Times New Roman" w:cs="Times New Roman"/>
        </w:rPr>
      </w:pPr>
      <w:r w:rsidRPr="006D4C26">
        <w:rPr>
          <w:rFonts w:ascii="Times New Roman" w:hAnsi="Times New Roman" w:cs="Times New Roman"/>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6D4C26" w:rsidRPr="006D4C26" w:rsidRDefault="006D4C26" w:rsidP="006D4C26">
      <w:pPr>
        <w:rPr>
          <w:rFonts w:ascii="Times New Roman" w:hAnsi="Times New Roman" w:cs="Times New Roman"/>
        </w:rPr>
      </w:pPr>
      <w:r w:rsidRPr="006D4C26">
        <w:rPr>
          <w:rFonts w:ascii="Times New Roman" w:hAnsi="Times New Roman" w:cs="Times New Roman"/>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еход обучающегося в основную школу совпадает с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Второй этап подросткового развития (14–15 лет, 8–9 классы), характеризуе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емлением подростка к общению и совместной деятельности со сверстник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убеждений, выработку принципов, моральное развитие личности;т.е. моральным развитием лич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12" w:name="_Toc414553129"/>
      <w:bookmarkStart w:id="13" w:name="_Toc410702952"/>
      <w:bookmarkStart w:id="14" w:name="_Toc410653947"/>
      <w:bookmarkStart w:id="15" w:name="_Toc409691625"/>
      <w:bookmarkStart w:id="16" w:name="_Toc406058976"/>
      <w:bookmarkStart w:id="17" w:name="_Toc405145647"/>
      <w:r w:rsidRPr="006D4C26">
        <w:rPr>
          <w:rFonts w:ascii="Times New Roman" w:hAnsi="Times New Roman" w:cs="Times New Roman"/>
        </w:rPr>
        <w:t>1.2. 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6D4C26" w:rsidRPr="006D4C26" w:rsidRDefault="006D4C26" w:rsidP="006D4C26">
      <w:pPr>
        <w:rPr>
          <w:rFonts w:ascii="Times New Roman" w:hAnsi="Times New Roman" w:cs="Times New Roman"/>
        </w:rPr>
      </w:pPr>
      <w:bookmarkStart w:id="18" w:name="_Toc414553130"/>
      <w:bookmarkStart w:id="19" w:name="_Toc410653948"/>
      <w:r w:rsidRPr="006D4C26">
        <w:rPr>
          <w:rFonts w:ascii="Times New Roman" w:hAnsi="Times New Roman" w:cs="Times New Roman"/>
        </w:rPr>
        <w:t>1.2.1. Общие положения</w:t>
      </w:r>
      <w:bookmarkEnd w:id="18"/>
      <w:bookmarkEnd w:id="19"/>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w:t>
      </w:r>
      <w:r w:rsidRPr="006D4C26">
        <w:rPr>
          <w:rFonts w:ascii="Times New Roman" w:hAnsi="Times New Roman" w:cs="Times New Roman"/>
        </w:rPr>
        <w:lastRenderedPageBreak/>
        <w:t xml:space="preserve">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6D4C26" w:rsidRPr="006D4C26" w:rsidRDefault="006D4C26" w:rsidP="006D4C26">
      <w:pPr>
        <w:rPr>
          <w:rFonts w:ascii="Times New Roman" w:hAnsi="Times New Roman" w:cs="Times New Roman"/>
        </w:rPr>
      </w:pPr>
      <w:bookmarkStart w:id="20" w:name="_Toc414553131"/>
      <w:bookmarkStart w:id="21" w:name="_Toc410653949"/>
      <w:r w:rsidRPr="006D4C26">
        <w:rPr>
          <w:rFonts w:ascii="Times New Roman" w:hAnsi="Times New Roman" w:cs="Times New Roman"/>
        </w:rPr>
        <w:t>1.2.2. Структура планируемых результатов</w:t>
      </w:r>
      <w:bookmarkEnd w:id="20"/>
    </w:p>
    <w:bookmarkEnd w:id="21"/>
    <w:p w:rsidR="006D4C26" w:rsidRPr="006D4C26" w:rsidRDefault="006D4C26" w:rsidP="006D4C26">
      <w:pPr>
        <w:rPr>
          <w:rFonts w:ascii="Times New Roman" w:hAnsi="Times New Roman" w:cs="Times New Roman"/>
        </w:rPr>
      </w:pPr>
      <w:r w:rsidRPr="006D4C26">
        <w:rPr>
          <w:rFonts w:ascii="Times New Roman" w:hAnsi="Times New Roman" w:cs="Times New Roman"/>
        </w:rPr>
        <w:t>Планируемые результаты опираются на ведущие целевые установки, отражающиеосновной, сущностный вклад каждой изучаемой программы в развитие личности обучающихся, их способ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структуре планируемых результатов выделяется следующие группы: </w:t>
      </w:r>
    </w:p>
    <w:p w:rsidR="006D4C26" w:rsidRPr="006D4C26" w:rsidRDefault="006D4C26" w:rsidP="006D4C26">
      <w:pPr>
        <w:rPr>
          <w:rFonts w:ascii="Times New Roman" w:hAnsi="Times New Roman" w:cs="Times New Roman"/>
        </w:rPr>
      </w:pPr>
      <w:r w:rsidRPr="006D4C26">
        <w:rPr>
          <w:rFonts w:ascii="Times New Roman" w:hAnsi="Times New Roman" w:cs="Times New Roman"/>
        </w:rPr>
        <w:t>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3.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ные результаты приводятся в блоках «Выпускник научится» и «Выпускник получит возможность научиться», относящихся ккаждому учебному предмету: «Русский язык», «Литература», «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w:t>
      </w:r>
      <w:r w:rsidRPr="006D4C26">
        <w:rPr>
          <w:rFonts w:ascii="Times New Roman" w:hAnsi="Times New Roman" w:cs="Times New Roman"/>
        </w:rPr>
        <w:lastRenderedPageBreak/>
        <w:t>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6D4C26" w:rsidRPr="006D4C26" w:rsidRDefault="006D4C26" w:rsidP="006D4C26">
      <w:pPr>
        <w:rPr>
          <w:rFonts w:ascii="Times New Roman" w:hAnsi="Times New Roman" w:cs="Times New Roman"/>
        </w:rPr>
      </w:pPr>
      <w:bookmarkStart w:id="22" w:name="_Toc409691626"/>
      <w:bookmarkStart w:id="23" w:name="_Toc406058977"/>
      <w:bookmarkStart w:id="24" w:name="_Toc405145648"/>
      <w:r w:rsidRPr="006D4C26">
        <w:rPr>
          <w:rFonts w:ascii="Times New Roman" w:hAnsi="Times New Roman" w:cs="Times New Roman"/>
        </w:rPr>
        <w:t xml:space="preserve">1.2.3. Личностные результаты освоения </w:t>
      </w:r>
      <w:bookmarkEnd w:id="22"/>
      <w:bookmarkEnd w:id="23"/>
      <w:bookmarkEnd w:id="24"/>
      <w:r w:rsidRPr="006D4C26">
        <w:rPr>
          <w:rFonts w:ascii="Times New Roman" w:hAnsi="Times New Roman" w:cs="Times New Roman"/>
        </w:rPr>
        <w:t>основной образовательной программы:</w:t>
      </w:r>
    </w:p>
    <w:p w:rsidR="006D4C26" w:rsidRPr="006D4C26" w:rsidRDefault="006D4C26" w:rsidP="006D4C26">
      <w:pPr>
        <w:rPr>
          <w:rFonts w:ascii="Times New Roman" w:hAnsi="Times New Roman" w:cs="Times New Roman"/>
        </w:rPr>
      </w:pPr>
      <w:r w:rsidRPr="006D4C26">
        <w:rPr>
          <w:rFonts w:ascii="Times New Roman" w:hAnsi="Times New Roman" w:cs="Times New Roman"/>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D4C26" w:rsidRPr="006D4C26" w:rsidRDefault="006D4C26" w:rsidP="006D4C26">
      <w:pPr>
        <w:rPr>
          <w:rFonts w:ascii="Times New Roman" w:hAnsi="Times New Roman" w:cs="Times New Roman"/>
        </w:rPr>
      </w:pPr>
      <w:r w:rsidRPr="006D4C26">
        <w:rPr>
          <w:rFonts w:ascii="Times New Roman" w:hAnsi="Times New Roman" w:cs="Times New Roman"/>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w:t>
      </w:r>
      <w:r w:rsidRPr="006D4C26">
        <w:rPr>
          <w:rFonts w:ascii="Times New Roman" w:hAnsi="Times New Roman" w:cs="Times New Roman"/>
        </w:rPr>
        <w:lastRenderedPageBreak/>
        <w:t>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6D4C26" w:rsidRPr="006D4C26" w:rsidRDefault="006D4C26" w:rsidP="006D4C26">
      <w:pPr>
        <w:rPr>
          <w:rFonts w:ascii="Times New Roman" w:hAnsi="Times New Roman" w:cs="Times New Roman"/>
        </w:rPr>
      </w:pPr>
      <w:r w:rsidRPr="006D4C26">
        <w:rPr>
          <w:rFonts w:ascii="Times New Roman" w:hAnsi="Times New Roman" w:cs="Times New Roman"/>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D4C26" w:rsidRPr="006D4C26" w:rsidRDefault="006D4C26" w:rsidP="006D4C26">
      <w:pPr>
        <w:rPr>
          <w:rFonts w:ascii="Times New Roman" w:hAnsi="Times New Roman" w:cs="Times New Roman"/>
        </w:rPr>
      </w:pPr>
      <w:r w:rsidRPr="006D4C26">
        <w:rPr>
          <w:rFonts w:ascii="Times New Roman" w:hAnsi="Times New Roman" w:cs="Times New Roman"/>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25" w:name="_Toc414553132"/>
      <w:bookmarkStart w:id="26" w:name="_Toc410653951"/>
      <w:bookmarkStart w:id="27" w:name="_Toc409691627"/>
      <w:bookmarkStart w:id="28" w:name="_Toc406058978"/>
      <w:bookmarkStart w:id="29" w:name="_Toc405145649"/>
      <w:r w:rsidRPr="006D4C26">
        <w:rPr>
          <w:rFonts w:ascii="Times New Roman" w:hAnsi="Times New Roman" w:cs="Times New Roman"/>
        </w:rPr>
        <w:t>1.2.4. Метапредметные результаты освоения ООП</w:t>
      </w:r>
      <w:bookmarkEnd w:id="25"/>
      <w:bookmarkEnd w:id="26"/>
      <w:bookmarkEnd w:id="27"/>
      <w:bookmarkEnd w:id="28"/>
      <w:bookmarkEnd w:id="29"/>
    </w:p>
    <w:p w:rsidR="006D4C26" w:rsidRPr="006D4C26" w:rsidRDefault="006D4C26" w:rsidP="006D4C26">
      <w:pPr>
        <w:rPr>
          <w:rFonts w:ascii="Times New Roman" w:hAnsi="Times New Roman" w:cs="Times New Roman"/>
        </w:rPr>
      </w:pPr>
      <w:r w:rsidRPr="006D4C26">
        <w:rPr>
          <w:rFonts w:ascii="Times New Roman" w:hAnsi="Times New Roman" w:cs="Times New Roman"/>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6D4C26">
        <w:rPr>
          <w:rFonts w:ascii="Times New Roman" w:hAnsi="Times New Roman" w:cs="Times New Roman"/>
        </w:rPr>
        <w:tab/>
        <w:t>коммуникатив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Межпредметные поня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w:t>
      </w:r>
      <w:r w:rsidRPr="006D4C26">
        <w:rPr>
          <w:rFonts w:ascii="Times New Roman" w:hAnsi="Times New Roman" w:cs="Times New Roman"/>
        </w:rPr>
        <w:lastRenderedPageBreak/>
        <w:t>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 изучении учебных предметов обучающиеся усовершенствуют приобретённые на первом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6D4C26" w:rsidRPr="006D4C26" w:rsidRDefault="006D4C26" w:rsidP="006D4C26">
      <w:pPr>
        <w:rPr>
          <w:rFonts w:ascii="Times New Roman" w:hAnsi="Times New Roman" w:cs="Times New Roman"/>
        </w:rPr>
      </w:pPr>
      <w:r w:rsidRPr="006D4C26">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6D4C26" w:rsidRPr="006D4C26" w:rsidRDefault="006D4C26" w:rsidP="006D4C26">
      <w:pPr>
        <w:rPr>
          <w:rFonts w:ascii="Times New Roman" w:hAnsi="Times New Roman" w:cs="Times New Roman"/>
        </w:rPr>
      </w:pPr>
      <w:r w:rsidRPr="006D4C26">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заполнять и дополнять таблицы, схемы, диаграммы, текс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ФГОС ООО выделяются три группы универсальных учебных действий: регулятивные, познавательные, коммуникатив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гулятивные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существующие и планировать будущие образовательные результа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дентифицировать собственные проблемы и определять главную проблему;</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вигать версии решения проблемы, формулировать гипотезы, предвосхищать конечный результат;</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авить цель деятельности на основе определенной проблемы и существующих возмож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улировать учебные задачи как шаги достижения поставленной цели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сновывать целевые ориентиры и приоритеты ссылками на ценности, указывая и обосновывая логическую последовательность шаг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необходимые действие(я) в соответствии с учебной и познавательной задачей и составлять алгоритм их выпол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сновывать и осуществлять выбор наиболее эффективных способов решения учебных и познаватель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находить, в том числе из предложенных вариантов, условия для выполнения учебной и познавательной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бирать из предложенных вариантов и самостоятельно искать средства/ресурсы для решения задачи/достижения цел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план решения проблемы (выполнения проекта, проведения исслед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потенциальные затруднения при решении учебной и познавательной задачи и находить средства для их устра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свой опыт, оформляя его для передачи другим людям в виде технологии решения практических задач определенного кла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ировать и корректировать свою индивидуальную образовательную траекторию.</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совместно с педагогом и сверстниками критерии планируемых результатов и критерии оценки своей учеб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атизировать (в том числе выбирать приоритетные) критерии планируемых результатов и оценки свое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свою деятельность, аргументируя причины достижения или отсутствия планируемого результа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достаточные средства для выполнения учебных действий в изменяющейся ситуации и/или при отсутствии планируемого результа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ерять свои действия с целью и, при необходимости, исправлять ошибки самостоятельно.</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ние оценивать правильность выполнения учебной задачи, собственные возможности ее решения.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критерии правильности (корректности) выполнения учебной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и обосновывать применение соответствующего инструментария для выполнения учебной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продукт своей деятельности по заданным и/или самостоятельно определенным критериям в соответствии с целью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сновывать достижимость цели выбранным способом на основе оценки своих внутренних ресурсов и доступных внешних ресур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ксировать и анализировать динамику собственных образовательных результ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относить реальные и планируемые результаты индивидуальной образовательной деятельности и делать выв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нимать решение в учебной ситуации и нести за него ответствен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самостоятельно определять причины своего успеха или неуспеха и находить способы выхода из ситуации неуспех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вательные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бирать слова, соподчиненные ключевому слову, определяющие его признаки и свой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страивать логическую цепочку, состоящую из ключевого слова и соподчиненных ему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общий признак двух или нескольких предметов или явлений и объяснять их сход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единять предметы и явления в группы по определенным признакам, сравнивать, классифицировать и обобщать факты и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явление из общего ряда других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рассуждение от общих закономерностей к частным явлениям и от частных явлений к общим закономерностям;</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рассуждение на основе сравнения предметов и явлений, выделяя при этом общие призна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лагать полученную информацию, интерпретируя ее в контексте решаемой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амостоятельно указывать на информацию, нуждающуюся в проверке, предлагать и применять способ проверки достоверности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ербализовать эмоциональное впечатление, оказанное на него источник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значать символом и знаком предмет и/или явл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логические связи между предметами и/или явлениями, обозначать данные логические связи с помощью знаков в схеме;</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абстрактный или реальный образ предмета и/или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модель/схему на основе условий задачи и/или способа ее ре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образовывать модели с целью выявления общих законов, определяющих данную предметную обла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доказательство: прямое, косвенное, от противного;</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мысловое чтение.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в тексте требуемую информацию (в соответствии с целями свое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ироваться в содержании текста, понимать целостный смысл текста, структурировать текст;</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анавливать взаимосвязь описанных в тексте событий, явлений, процес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зюмировать главную идею текс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итически оценивать содержание и форму текс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свое отношение к природной сре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влияние экологических факторов на среду обитания живых организм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причинный и вероятностный анализ экологических ситу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нозировать изменения ситуации при смене действия одного фактора на действие другого фак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ространять экологические знания и участвовать в практических делах по защите окружающей сре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ражать свое отношение к природе через рисунки, сочинения, модели, проектные раб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10. Развитие мотивации к овладению культурой активного использования словарей и других поисковых систем.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необходимые ключевые поисковые слова и запросы;</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ть взаимодействие с электронными поисковыми системами, словар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ть множественную выборку из поисковых источников для объективизации результатов поис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относить полученные результаты поиска со своей деятельностью.</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Коммуникативные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возможные роли в совмест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грать определенную роль в совмест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свои действия и действия партнера, которые способствовали или препятствовали продуктивной коммуник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позитивные отношения в процессе учебной и познаватель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итически относиться к собственному мнению, с достоинством признавать ошибочность своего мнения (если оно таково) и корректировать его;</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лагать альтернативное решение в конфликтной ситу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общую точку зрения в диску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говариваться о правилах и вопросах для обсуждения в соответствии с поставленной перед группой задач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изовывать учебное взаимодействие в группе (определять общие цели, распределять роли, договариваться друг с другом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задачу коммуникации и в соответствии с ней отбирать речевые сред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бирать и использовать речевые средства в процессе коммуникации с другими людьми (диалог в паре, в малой группе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ять в устной или письменной форме развернутый план собствен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нормы публичной речи, регламент в монологе и дискуссии в соответствии с коммуникативной задач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сказывать и обосновывать мнение (суждение) и запрашивать мнение партнера в рамках диалог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инимать решение в ходе диалога и согласовывать его с собеседнико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письменные «клишированные» и оригинальные тексты с использованием необходимых речевых сред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вербальные средства (средства логической связи) для выделения смысловых блоков своего выступ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невербальные средства или наглядные материалы, подготовленные/отобранные под руководством учи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лать оценочный вывод о достижении цели коммуникации непосредственно после завершения коммуникативного контакта и обосновывать его.</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информационный аспект задачи, оперировать данными, использовать модель решения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информацию с учетом этических и правовых нор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1.2.5. Предметные результаты</w:t>
      </w:r>
    </w:p>
    <w:p w:rsidR="006D4C26" w:rsidRPr="006D4C26" w:rsidRDefault="006D4C26" w:rsidP="006D4C26">
      <w:pPr>
        <w:rPr>
          <w:rFonts w:ascii="Times New Roman" w:hAnsi="Times New Roman" w:cs="Times New Roman"/>
        </w:rPr>
      </w:pPr>
      <w:bookmarkStart w:id="30" w:name="_Toc414553133"/>
      <w:bookmarkStart w:id="31" w:name="_Toc410653953"/>
      <w:bookmarkStart w:id="32" w:name="_Toc409691628"/>
      <w:r w:rsidRPr="006D4C26">
        <w:rPr>
          <w:rFonts w:ascii="Times New Roman" w:hAnsi="Times New Roman" w:cs="Times New Roman"/>
        </w:rPr>
        <w:t>1.2.5.1. Русский язык</w:t>
      </w:r>
      <w:bookmarkEnd w:id="30"/>
      <w:bookmarkEnd w:id="31"/>
      <w:bookmarkEnd w:id="32"/>
    </w:p>
    <w:p w:rsidR="006D4C26" w:rsidRPr="006D4C26" w:rsidRDefault="006D4C26" w:rsidP="006D4C26">
      <w:pPr>
        <w:rPr>
          <w:rFonts w:ascii="Times New Roman" w:hAnsi="Times New Roman" w:cs="Times New Roman"/>
        </w:rPr>
      </w:pPr>
      <w:bookmarkStart w:id="33" w:name="_Toc414553134"/>
      <w:bookmarkStart w:id="34" w:name="_Toc287934277"/>
      <w:bookmarkStart w:id="35" w:name="_Toc287551922"/>
      <w:r w:rsidRPr="006D4C26">
        <w:rPr>
          <w:rFonts w:ascii="Times New Roman" w:hAnsi="Times New Roman" w:cs="Times New Roman"/>
        </w:rPr>
        <w:t>Выпускник научится:</w:t>
      </w:r>
      <w:bookmarkEnd w:id="33"/>
      <w:bookmarkEnd w:id="34"/>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навыками работы с учебной книгой, словарями и другими информационными источниками, включая СМИ и ресурсы Интерн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е алфавита при поиске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значимые и незначимые единицы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фонетический и орфоэпический анализ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и группировать звуки речи по заданным признакам, слова по заданным параметрам их звукового соста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членить слова на слоги и правильно их переноси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морфемный и словообразовательный анализ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лексический анализ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ознавать лексические средства выразительности и основные виды тропов (метафора, эпитет, сравнение, гипербола, олицетвор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ознавать самостоятельные части речи и их формы, а также служебные части речи и междоме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морфологический анализ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знания и умения по морфемике и словообразованию при проведении морфологического анализа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ознавать основные единицы синтаксиса (словосочетание, предложение, текст);</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грамматическую основу предл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спознавать главные и второстепенные члены предл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ознавать предложения простые и сложные, предложения осложненной струк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синтаксический анализ словосочетания и предл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основные языковые нормы в устной и письменной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раться на фонетический, морфемный, словообразовательный и морфологический анализ в практике правопис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раться на грамматико-интонационный анализ при объяснении расстановки знаков препинания в предлож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орфографические словари.</w:t>
      </w:r>
    </w:p>
    <w:p w:rsidR="006D4C26" w:rsidRPr="006D4C26" w:rsidRDefault="006D4C26" w:rsidP="006D4C26">
      <w:pPr>
        <w:rPr>
          <w:rFonts w:ascii="Times New Roman" w:hAnsi="Times New Roman" w:cs="Times New Roman"/>
        </w:rPr>
      </w:pPr>
      <w:bookmarkStart w:id="36" w:name="_Toc414553135"/>
      <w:r w:rsidRPr="006D4C26">
        <w:rPr>
          <w:rFonts w:ascii="Times New Roman" w:hAnsi="Times New Roman" w:cs="Times New Roman"/>
        </w:rPr>
        <w:t>Выпускник получит возможность научиться:</w:t>
      </w:r>
      <w:bookmarkEnd w:id="36"/>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собственную и чужую речь с точки зрения точного, уместного и выразительного словоупотреб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ознавать различные выразительные средства язы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ать конспект, отзыв, тезисы, рефераты, статьи, рецензии, доклады, интервью, очерки, доверенности, резюме и другие жан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словообразовательные цепочки и словообразовательные гнез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этимологические данные для объяснения правописания и лексического значения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7" w:name="_Toc414553136"/>
      <w:bookmarkStart w:id="38" w:name="_Toc410653954"/>
      <w:bookmarkStart w:id="39" w:name="_Toc409691629"/>
      <w:r w:rsidRPr="006D4C26">
        <w:rPr>
          <w:rFonts w:ascii="Times New Roman" w:hAnsi="Times New Roman" w:cs="Times New Roman"/>
        </w:rPr>
        <w:t>1.2.5.2.Литература</w:t>
      </w:r>
      <w:bookmarkEnd w:id="37"/>
      <w:bookmarkEnd w:id="38"/>
      <w:bookmarkEnd w:id="39"/>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способности понимать литературные художественные произведения, воплощающие разные этнокультурные тради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тему и основную мысль произведения (5–6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различными видами пересказа (5–6 кл.), пересказывать сюжет; выявлять особенности композиции, основной конфликт, вычленять фабулу (6–7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героев-персонажей, давать их сравнительные характеристики (5–6 кл.); оценивать систему персонажей (6–7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ределять родо-жанровую специфику художественного произведения (5–9 кл.);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свое понимание нравственно-философской, социально-исторической и эстетической проблематики произведений (7–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ражать личное отношение к художественному произведению, аргументировать свою точку зрения (в каждом классе – на своем уровн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разительно читать с листа и наизусть произведения/фрагмент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изведений художественной литературы, передавая личное отношение к произведению (5-9 класс); </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w:t>
      </w:r>
      <w:r w:rsidRPr="006D4C26">
        <w:rPr>
          <w:rFonts w:ascii="Times New Roman" w:hAnsi="Times New Roman" w:cs="Times New Roman"/>
        </w:rPr>
        <w:lastRenderedPageBreak/>
        <w:t xml:space="preserve">инструкцией); формулировка вопросов; составление системы вопросов и ответы на них (устные, письменны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словно им соответствуют следующие типы диагностических зада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разительно прочтите следующий фрагмент;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ите, какие события в произведении являются центральны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ите, где и когда происходят описываемые собы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ишите, каким вам представляется герой произведения, прокомментируйте слова геро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делите в тексте наиболее непонятные (загадочные, удивительные и т. п.) для вас мес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тветьте на поставленный учителем/автором учебника вопрос;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ределите, выделите, найдите, перечислите признаки, черты, повторяющиеся детали и т. п. </w:t>
      </w:r>
    </w:p>
    <w:p w:rsidR="006D4C26" w:rsidRPr="006D4C26" w:rsidRDefault="006D4C26" w:rsidP="006D4C26">
      <w:pPr>
        <w:rPr>
          <w:rFonts w:ascii="Times New Roman" w:hAnsi="Times New Roman" w:cs="Times New Roman"/>
        </w:rPr>
      </w:pPr>
      <w:r w:rsidRPr="006D4C26">
        <w:rPr>
          <w:rFonts w:ascii="Times New Roman" w:hAnsi="Times New Roman" w:cs="Times New Roman"/>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6D4C26" w:rsidRPr="006D4C26" w:rsidRDefault="006D4C26" w:rsidP="006D4C26">
      <w:pPr>
        <w:rPr>
          <w:rFonts w:ascii="Times New Roman" w:hAnsi="Times New Roman" w:cs="Times New Roman"/>
        </w:rPr>
      </w:pPr>
      <w:r w:rsidRPr="006D4C26">
        <w:rPr>
          <w:rFonts w:ascii="Times New Roman" w:hAnsi="Times New Roman" w:cs="Times New Roman"/>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словно им соответствуют следующие типы диагностических зада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делите, определите, найдите, перечислите признаки, черты, повторяющиеся детали и т. п.;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кажите, какие особенности художественного текста проявляют позицию его ав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анализируйте фрагменты, эпизоды текста (по предложенному алгоритму и без него);</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поставьте, сравните, найдите сходства и различия (как в одном тексте, так и между разными произведения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ределите жанр произведения, охарактеризуйте его особен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дайте свое рабочее определение следующему теоретико-литературному понятию.</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словно им соответствуют следующие типы диагностических зада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делите, определите, найдите, перечислите признаки, черты, повторяющиеся детали и т. п.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ите художественную функцию той или иной детали, приема и т. п.;</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ите позицию автора и способы ее вы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интерпретируйте выбранный фрагмент произвед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ите (устно, письменно) смысл названия произве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заглавьте предложенный текст (в случае если у литературного произведения нет загла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пишите сочинение-интерпретацию; </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пишите рецензию на произведение, не изучавшееся на уроках литера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6D4C26">
        <w:rPr>
          <w:rFonts w:ascii="Times New Roman" w:hAnsi="Times New Roman" w:cs="Times New Roman"/>
        </w:rPr>
        <w:footnoteReference w:id="1"/>
      </w:r>
      <w:r w:rsidRPr="006D4C26">
        <w:rPr>
          <w:rFonts w:ascii="Times New Roman" w:hAnsi="Times New Roman" w:cs="Times New Roman"/>
        </w:rPr>
        <w:t xml:space="preserve">).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40" w:name="_Toc414553137"/>
      <w:bookmarkStart w:id="41" w:name="_Toc410653955"/>
      <w:bookmarkStart w:id="42" w:name="_Toc409691630"/>
      <w:r w:rsidRPr="006D4C26">
        <w:rPr>
          <w:rFonts w:ascii="Times New Roman" w:hAnsi="Times New Roman" w:cs="Times New Roman"/>
        </w:rPr>
        <w:t>1.2.5.3. Иностранный язык(на примере английского языка)</w:t>
      </w:r>
      <w:bookmarkEnd w:id="40"/>
      <w:bookmarkEnd w:id="41"/>
      <w:bookmarkEnd w:id="42"/>
    </w:p>
    <w:p w:rsidR="006D4C26" w:rsidRPr="006D4C26" w:rsidRDefault="006D4C26" w:rsidP="006D4C26">
      <w:pPr>
        <w:rPr>
          <w:rFonts w:ascii="Times New Roman" w:hAnsi="Times New Roman" w:cs="Times New Roman"/>
        </w:rPr>
      </w:pPr>
      <w:r w:rsidRPr="006D4C26">
        <w:rPr>
          <w:rFonts w:ascii="Times New Roman" w:hAnsi="Times New Roman" w:cs="Times New Roman"/>
        </w:rPr>
        <w:t>Коммуникативные ум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Говорение.Диалогическая речь</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ести диалог-обмен мнения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брать и давать интервью;</w:t>
      </w:r>
    </w:p>
    <w:p w:rsidR="006D4C26" w:rsidRPr="006D4C26" w:rsidRDefault="006D4C26" w:rsidP="006D4C26">
      <w:pPr>
        <w:rPr>
          <w:rFonts w:ascii="Times New Roman" w:hAnsi="Times New Roman" w:cs="Times New Roman"/>
        </w:rPr>
      </w:pPr>
      <w:r w:rsidRPr="006D4C26">
        <w:rPr>
          <w:rFonts w:ascii="Times New Roman" w:hAnsi="Times New Roman" w:cs="Times New Roman"/>
        </w:rPr>
        <w:t>вести диалог-расспрос на основе нелинейного текста (таблицы, диаграммы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Говорение. Монологическая речь</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исывать события с опорой на зрительную наглядность и/или вербальную опору (ключевые слова, план, вопрос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авать краткую характеристику реальных людей и литературных персонаж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едавать основное содержание прочитанного текста с опорой или без опоры на текст, ключевые слова/ план/ вопрос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картинку/ фото с опорой или без опоры на ключевые слова/ план/ вопрос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ускник получит возможность научить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елать сообщение на заданную тему на основе прочитанног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кратко высказываться без предварительной подготовки на заданную тему в соответствии с предложенной ситуацией общ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атко высказываться с опорой на нелинейный текст (таблицы, диаграммы, расписание и т. п.);</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атко излагать результаты выполненной проектной раб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Ауд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ускник научи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основную тему в воспринимаемом на слух текс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контекстуальную или языковую догадку при восприятии на слух текстов, содержащих незнакомые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т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ускник научи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тать и понимать основное содержание несложных аутентичных текстов, содержащие отдельные неизученные языковы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тать и полностью понимать несложные аутентичные тексты, построенные на изученном языковом материал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анавливать причинно-следственную взаимосвязь фактов и событий, изложенных в несложном аутентичном текс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станавливать текст из разрозненных абзацев или путем добавления выпущенных фраг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исьменная реч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ускник научи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олнять анкеты и формуляры, сообщая о себе основные сведения (имя, фамилия, пол, возраст, гражданство, национальность, адрес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ать небольшие письменные высказывания с опорой на образец/ план.</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лать краткие выписки из текста с целью их использования в собственных устных высказыва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ать электронное письмо (e-mail) зарубежному другу в ответ на электронное письмо-стиму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ставлять план/ тезисы устного или письменного сообщ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атко излагать в письменном виде результаты проект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ать небольшое письменное высказывание с опорой на нелинейный текст (таблицы, диаграммы и т. п.).</w:t>
      </w:r>
    </w:p>
    <w:p w:rsidR="006D4C26" w:rsidRPr="006D4C26" w:rsidRDefault="006D4C26" w:rsidP="006D4C26">
      <w:pPr>
        <w:rPr>
          <w:rFonts w:ascii="Times New Roman" w:hAnsi="Times New Roman" w:cs="Times New Roman"/>
        </w:rPr>
      </w:pPr>
      <w:r w:rsidRPr="006D4C26">
        <w:rPr>
          <w:rFonts w:ascii="Times New Roman" w:hAnsi="Times New Roman" w:cs="Times New Roman"/>
        </w:rPr>
        <w:t>Языковые навыки и средства оперирования 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рфография и пунктуа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авильно писать изученные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и анализировать буквосочетания английского языка и их транскрипцию.</w:t>
      </w:r>
    </w:p>
    <w:p w:rsidR="006D4C26" w:rsidRPr="006D4C26" w:rsidRDefault="006D4C26" w:rsidP="006D4C26">
      <w:pPr>
        <w:rPr>
          <w:rFonts w:ascii="Times New Roman" w:hAnsi="Times New Roman" w:cs="Times New Roman"/>
        </w:rPr>
      </w:pPr>
      <w:r w:rsidRPr="006D4C26">
        <w:rPr>
          <w:rFonts w:ascii="Times New Roman" w:hAnsi="Times New Roman" w:cs="Times New Roman"/>
        </w:rPr>
        <w:t>Фонетическая сторона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правильное ударение в изученных слов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коммуникативные типы предложений по их интон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членить предложение на смысловые групп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ражать модальные значения, чувства и эмоции с помощью интон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британские и американские варианты английского языка в прослушанных высказыва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Лексическая сторона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существующие в английском языке нормы лексической сочетаем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лаголы при помощи аффиксов dis-, mis-, re-, -ize/-ise; </w:t>
      </w:r>
    </w:p>
    <w:p w:rsidR="006D4C26" w:rsidRPr="006D4C26" w:rsidRDefault="006D4C26" w:rsidP="006D4C26">
      <w:pPr>
        <w:rPr>
          <w:rFonts w:ascii="Times New Roman" w:hAnsi="Times New Roman" w:cs="Times New Roman"/>
          <w:lang w:val="en-US"/>
        </w:rPr>
      </w:pPr>
      <w:r w:rsidRPr="006D4C26">
        <w:rPr>
          <w:rFonts w:ascii="Times New Roman" w:hAnsi="Times New Roman" w:cs="Times New Roman"/>
        </w:rPr>
        <w:t>именасуществительныеприпомощисуффиксов</w:t>
      </w:r>
      <w:r w:rsidRPr="006D4C26">
        <w:rPr>
          <w:rFonts w:ascii="Times New Roman" w:hAnsi="Times New Roman" w:cs="Times New Roman"/>
          <w:lang w:val="en-US"/>
        </w:rPr>
        <w:t xml:space="preserve"> -or/ -er, -ist , -sion/-tion, -nce/-ence, -ment, -ity , -ness, -ship, -ing; </w:t>
      </w:r>
    </w:p>
    <w:p w:rsidR="006D4C26" w:rsidRPr="006D4C26" w:rsidRDefault="006D4C26" w:rsidP="006D4C26">
      <w:pPr>
        <w:rPr>
          <w:rFonts w:ascii="Times New Roman" w:hAnsi="Times New Roman" w:cs="Times New Roman"/>
          <w:lang w:val="en-US" w:bidi="en-US"/>
        </w:rPr>
      </w:pPr>
      <w:r w:rsidRPr="006D4C26">
        <w:rPr>
          <w:rFonts w:ascii="Times New Roman" w:hAnsi="Times New Roman" w:cs="Times New Roman"/>
        </w:rPr>
        <w:t>именаприлагательныеприпомощиаффиксов</w:t>
      </w:r>
      <w:r w:rsidRPr="006D4C26">
        <w:rPr>
          <w:rFonts w:ascii="Times New Roman" w:hAnsi="Times New Roman" w:cs="Times New Roman"/>
          <w:lang w:val="en-US"/>
        </w:rPr>
        <w:t>inter-; -y, -ly, -ful , -al , -ic,-ian/an, -ing; -ous, -able/ible, -less, -ive;</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речия при помощи суффикса -ly;</w:t>
      </w:r>
    </w:p>
    <w:p w:rsidR="006D4C26" w:rsidRPr="006D4C26" w:rsidRDefault="006D4C26" w:rsidP="006D4C26">
      <w:pPr>
        <w:rPr>
          <w:rFonts w:ascii="Times New Roman" w:hAnsi="Times New Roman" w:cs="Times New Roman"/>
        </w:rPr>
      </w:pPr>
      <w:r w:rsidRPr="006D4C26">
        <w:rPr>
          <w:rFonts w:ascii="Times New Roman" w:hAnsi="Times New Roman" w:cs="Times New Roman"/>
        </w:rPr>
        <w:t>имена существительные, имена прилагательные, наречия при помощи отрицательных префиксовun-, im-/in-;</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ительные при помощи суффиксов -teen, -ty; -th.</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в нескольких значениях многозначные слова, изученные в пределах тематики основной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наиболее распространенные фразовые глаг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спознавать принадлежность слов к частям речи по аффиксам;</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различные средства связи в тексте для обеспечения его целостности (firstly, tobeginwith, however, asforme, finally, atlast, etc.);</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амматическая сторона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предложения с начальнымIt;</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предложения с начальнымThere+tobe;</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сложносочиненные предложения с сочинительными союзами and, but, or;</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сложноподчиненные предложения с союзами и союзными словами because, if,that, who, which,what, when, where, how,why;</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косвенную речь в утвердительных и вопросительных предложениях в настоящем и прошедшем времени;</w:t>
      </w:r>
    </w:p>
    <w:p w:rsidR="006D4C26" w:rsidRPr="006D4C26" w:rsidRDefault="006D4C26" w:rsidP="006D4C26">
      <w:pPr>
        <w:rPr>
          <w:rFonts w:ascii="Times New Roman" w:hAnsi="Times New Roman" w:cs="Times New Roman"/>
          <w:lang w:val="en-US"/>
        </w:rPr>
      </w:pPr>
      <w:r w:rsidRPr="006D4C26">
        <w:rPr>
          <w:rFonts w:ascii="Times New Roman" w:hAnsi="Times New Roman" w:cs="Times New Roman"/>
        </w:rPr>
        <w:t>распознаватьиупотреблятьвречиусловныепредложенияреальногохарактера</w:t>
      </w:r>
      <w:r w:rsidRPr="006D4C26">
        <w:rPr>
          <w:rFonts w:ascii="Times New Roman" w:hAnsi="Times New Roman" w:cs="Times New Roman"/>
          <w:lang w:val="en-US"/>
        </w:rPr>
        <w:t xml:space="preserve"> (Conditional I – If I see Jim, I’ll invite him to our school party) </w:t>
      </w:r>
      <w:r w:rsidRPr="006D4C26">
        <w:rPr>
          <w:rFonts w:ascii="Times New Roman" w:hAnsi="Times New Roman" w:cs="Times New Roman"/>
        </w:rPr>
        <w:t>инереальногохарактера</w:t>
      </w:r>
      <w:r w:rsidRPr="006D4C26">
        <w:rPr>
          <w:rFonts w:ascii="Times New Roman" w:hAnsi="Times New Roman" w:cs="Times New Roman"/>
          <w:lang w:val="en-US"/>
        </w:rPr>
        <w:t xml:space="preserve"> (Conditional II – If I were you, I would start learning French);</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существительные с определенным/ неопределенным/нулевым артик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количественные и порядковые числитель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различные грамматические средства для выражения будущего времени: Simple Future, to be going to, Present Continuous;</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модальные глаголы и их эквиваленты (may,can,could,beableto,must,haveto, should);</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глаголы в следующих формах страдательного залога: PresentSimplePassive, PastSimplePassive;</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сложноподчиненные предложения с союзами whoever, whatever, however, whenever;</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предложения с конструкциями as … as; notso … as; either … or; neither … nor;</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предложения с конструкцией I wish;</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конструкции с глаголами на -ing: to love/hate doing something; Stop talking;</w:t>
      </w:r>
    </w:p>
    <w:p w:rsidR="006D4C26" w:rsidRPr="006D4C26" w:rsidRDefault="006D4C26" w:rsidP="006D4C26">
      <w:pPr>
        <w:rPr>
          <w:rFonts w:ascii="Times New Roman" w:hAnsi="Times New Roman" w:cs="Times New Roman"/>
          <w:lang w:val="en-US"/>
        </w:rPr>
      </w:pPr>
      <w:r w:rsidRPr="006D4C26">
        <w:rPr>
          <w:rFonts w:ascii="Times New Roman" w:hAnsi="Times New Roman" w:cs="Times New Roman"/>
        </w:rPr>
        <w:t>распознаватьиупотреблятьвречиконструкции</w:t>
      </w:r>
      <w:r w:rsidRPr="006D4C26">
        <w:rPr>
          <w:rFonts w:ascii="Times New Roman" w:hAnsi="Times New Roman" w:cs="Times New Roman"/>
          <w:lang w:val="en-US"/>
        </w:rPr>
        <w:t>It takes me …to do something; to look / feel / be happy;</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определения, выраженные прилагательными, в правильном порядке их след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глаголы во временных формах действительного залога:PastPerfect, Present PerfectContinuous, Future-in-the-Past;</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глаголы в формах страдательного залогаFuture SimplePassive, PresentPerfect Passive;</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модальные глаголы need, shall, might, would;</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спознавать и употреблять в речи словосочетания «Причастие I+существительное» (aplayingchild) и «Причастие II+существительное» (awrittenpoem).</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окультурные знания и ум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lang w:eastAsia="ar-SA"/>
        </w:rPr>
      </w:pPr>
      <w:r w:rsidRPr="006D4C26">
        <w:rPr>
          <w:rFonts w:ascii="Times New Roman" w:hAnsi="Times New Roman" w:cs="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ять родную страну и культуру на английском язы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социокультурные реалии при чтении и аудировании в рамках изученного материа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оциокультурные реалии при создании устных и письменных высказы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сходство и различие в традициях родной страны и страны/стран изучаемого языка.</w:t>
      </w:r>
    </w:p>
    <w:p w:rsidR="006D4C26" w:rsidRPr="006D4C26" w:rsidRDefault="006D4C26" w:rsidP="006D4C26">
      <w:pPr>
        <w:rPr>
          <w:rFonts w:ascii="Times New Roman" w:hAnsi="Times New Roman" w:cs="Times New Roman"/>
          <w:lang w:eastAsia="ar-SA"/>
        </w:rPr>
      </w:pPr>
      <w:r w:rsidRPr="006D4C26">
        <w:rPr>
          <w:rFonts w:ascii="Times New Roman" w:hAnsi="Times New Roman" w:cs="Times New Roman"/>
        </w:rPr>
        <w:t>Компенсаторные ум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ходить из положения при дефиците языковых средств: использовать переспрос при говорении.</w:t>
      </w:r>
    </w:p>
    <w:p w:rsidR="006D4C26" w:rsidRPr="006D4C26" w:rsidRDefault="006D4C26" w:rsidP="006D4C26">
      <w:pPr>
        <w:rPr>
          <w:rFonts w:ascii="Times New Roman" w:hAnsi="Times New Roman" w:cs="Times New Roman"/>
          <w:lang w:eastAsia="ar-SA"/>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ерифраз, синонимические и антонимические средства при говор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языковой и контекстуальной догадкой при аудировании и чтени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43" w:name="_Toc414553138"/>
      <w:bookmarkStart w:id="44" w:name="_Toc410653956"/>
      <w:bookmarkStart w:id="45" w:name="_Toc409691631"/>
      <w:r w:rsidRPr="006D4C26">
        <w:rPr>
          <w:rFonts w:ascii="Times New Roman" w:hAnsi="Times New Roman" w:cs="Times New Roman"/>
        </w:rPr>
        <w:t>1.2.5.4. Второй иностранный язык (на примере английского языка)</w:t>
      </w:r>
      <w:bookmarkEnd w:id="43"/>
      <w:bookmarkEnd w:id="44"/>
      <w:bookmarkEnd w:id="45"/>
    </w:p>
    <w:p w:rsidR="006D4C26" w:rsidRPr="006D4C26" w:rsidRDefault="006D4C26" w:rsidP="006D4C26">
      <w:pPr>
        <w:rPr>
          <w:rFonts w:ascii="Times New Roman" w:hAnsi="Times New Roman" w:cs="Times New Roman"/>
        </w:rPr>
      </w:pPr>
      <w:r w:rsidRPr="006D4C26">
        <w:rPr>
          <w:rFonts w:ascii="Times New Roman" w:hAnsi="Times New Roman" w:cs="Times New Roman"/>
        </w:rPr>
        <w:t>Коммуникативные ум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Говорение.Диалогическая речь</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ести диалог-обмен мнения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брать и давать интервью;</w:t>
      </w:r>
    </w:p>
    <w:p w:rsidR="006D4C26" w:rsidRPr="006D4C26" w:rsidRDefault="006D4C26" w:rsidP="006D4C26">
      <w:pPr>
        <w:rPr>
          <w:rFonts w:ascii="Times New Roman" w:hAnsi="Times New Roman" w:cs="Times New Roman"/>
        </w:rPr>
      </w:pPr>
      <w:r w:rsidRPr="006D4C26">
        <w:rPr>
          <w:rFonts w:ascii="Times New Roman" w:hAnsi="Times New Roman" w:cs="Times New Roman"/>
        </w:rPr>
        <w:t>вести диалог-расспрос на основе нелинейного текста (таблицы, диаграммы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Говорение. Монологическая речь</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исывать события с опорой на зрительную наглядность и/или вербальную опору (ключевые слова, план, вопрос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авать краткую характеристику реальных людей и литературных персонаж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едавать основное содержание прочитанного текста с опорой или без опоры на текст, ключевые слова/план/вопрос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картинку/фото с опорой или без опоры на ключевые слова/план/вопрос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ускник получит возможность научить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елать сообщение на заданную тему на основе прочитанног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атко высказываться без предварительной подготовки на заданную тему в соответствии с предложенной ситуацией общ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ратко высказываться с опорой на нелинейный текст (таблицы, диаграммы, расписание и т. п.) </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атко излагать результаты выполненной проектной раб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Ауд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ускник научи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основную тему в воспринимаемом на слух текс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контекстуальную или языковую догадку при восприятии на слух текстов, содержащих незнакомые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т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ускник научи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тать и понимать основное содержание несложных аутентичных текстов, содержащие отдельные неизученные языковы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читать и полностью понимать несложные аутентичные тексты, построенные на изученном языковом материал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анавливать причинно-следственную взаимосвязь фактов и событий, изложенных в несложном аутентичном текс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станавливать текст из разрозненных абзацев или путем добавления выпущенных фраг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исьменная реч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ускник научи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олнять анкеты и формуляры, сообщая о себе основные сведения (имя, фамилия, пол, возраст, гражданство, национальность, адрес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ать небольшие письменные высказывания с опорой на образец/план.</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лать краткие выписки из текста с целью их использования в собственных устных высказыва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ать электронное письмо (e-mail) зарубежному другу в ответ на электронное письмо-стиму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ставлять план/тезисы устного или письменного сообщ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атко излагать в письменном виде результаты проект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ать небольшое письменное высказывание с опорой на нелинейный текст (таблицы, диаграммы и т. п.).</w:t>
      </w:r>
    </w:p>
    <w:p w:rsidR="006D4C26" w:rsidRPr="006D4C26" w:rsidRDefault="006D4C26" w:rsidP="006D4C26">
      <w:pPr>
        <w:rPr>
          <w:rFonts w:ascii="Times New Roman" w:hAnsi="Times New Roman" w:cs="Times New Roman"/>
        </w:rPr>
      </w:pPr>
      <w:r w:rsidRPr="006D4C26">
        <w:rPr>
          <w:rFonts w:ascii="Times New Roman" w:hAnsi="Times New Roman" w:cs="Times New Roman"/>
        </w:rPr>
        <w:t>Языковые навыки и средства оперирования 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рфография и пунктуа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авильно писать изученные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и анализировать буквосочетания английского языка и их транскрипцию.</w:t>
      </w:r>
    </w:p>
    <w:p w:rsidR="006D4C26" w:rsidRPr="006D4C26" w:rsidRDefault="006D4C26" w:rsidP="006D4C26">
      <w:pPr>
        <w:rPr>
          <w:rFonts w:ascii="Times New Roman" w:hAnsi="Times New Roman" w:cs="Times New Roman"/>
        </w:rPr>
      </w:pPr>
      <w:r w:rsidRPr="006D4C26">
        <w:rPr>
          <w:rFonts w:ascii="Times New Roman" w:hAnsi="Times New Roman" w:cs="Times New Roman"/>
        </w:rPr>
        <w:t>Фонетическая сторона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правильное ударение в изученных слов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коммуникативные типы предложений по их интон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членить предложение на смысловые группы;</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ражать модальные значения, чувства и эмоции с помощью интон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британские и американские варианты английского языка в прослушанных высказыва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Лексическая сторона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существующие в английском языке нормы лексической сочетаем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лаголы при помощи аффиксов dis-, mis-, re-, -ize/-ise; </w:t>
      </w:r>
    </w:p>
    <w:p w:rsidR="006D4C26" w:rsidRPr="006D4C26" w:rsidRDefault="006D4C26" w:rsidP="006D4C26">
      <w:pPr>
        <w:rPr>
          <w:rFonts w:ascii="Times New Roman" w:hAnsi="Times New Roman" w:cs="Times New Roman"/>
          <w:lang w:val="en-US"/>
        </w:rPr>
      </w:pPr>
      <w:r w:rsidRPr="006D4C26">
        <w:rPr>
          <w:rFonts w:ascii="Times New Roman" w:hAnsi="Times New Roman" w:cs="Times New Roman"/>
        </w:rPr>
        <w:t>именасуществительныеприпомощисуффиксов</w:t>
      </w:r>
      <w:r w:rsidRPr="006D4C26">
        <w:rPr>
          <w:rFonts w:ascii="Times New Roman" w:hAnsi="Times New Roman" w:cs="Times New Roman"/>
          <w:lang w:val="en-US"/>
        </w:rPr>
        <w:t xml:space="preserve"> -or/-er, -ist , -sion/-tion, -nce/-ence, -ment, -ity , -ness, -ship, -ing; </w:t>
      </w:r>
    </w:p>
    <w:p w:rsidR="006D4C26" w:rsidRPr="006D4C26" w:rsidRDefault="006D4C26" w:rsidP="006D4C26">
      <w:pPr>
        <w:rPr>
          <w:rFonts w:ascii="Times New Roman" w:hAnsi="Times New Roman" w:cs="Times New Roman"/>
          <w:lang w:val="en-US" w:bidi="en-US"/>
        </w:rPr>
      </w:pPr>
      <w:r w:rsidRPr="006D4C26">
        <w:rPr>
          <w:rFonts w:ascii="Times New Roman" w:hAnsi="Times New Roman" w:cs="Times New Roman"/>
        </w:rPr>
        <w:lastRenderedPageBreak/>
        <w:t>именаприлагательныеприпомощиаффиксов</w:t>
      </w:r>
      <w:r w:rsidRPr="006D4C26">
        <w:rPr>
          <w:rFonts w:ascii="Times New Roman" w:hAnsi="Times New Roman" w:cs="Times New Roman"/>
          <w:lang w:val="en-US"/>
        </w:rPr>
        <w:t>inter-; -y, -ly, -ful , -al , -ic, -ian/an, -ing; -ous, -able/ible, -less, -ive;</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речия при помощи суффикса -ly;</w:t>
      </w:r>
    </w:p>
    <w:p w:rsidR="006D4C26" w:rsidRPr="006D4C26" w:rsidRDefault="006D4C26" w:rsidP="006D4C26">
      <w:pPr>
        <w:rPr>
          <w:rFonts w:ascii="Times New Roman" w:hAnsi="Times New Roman" w:cs="Times New Roman"/>
        </w:rPr>
      </w:pPr>
      <w:r w:rsidRPr="006D4C26">
        <w:rPr>
          <w:rFonts w:ascii="Times New Roman" w:hAnsi="Times New Roman" w:cs="Times New Roman"/>
        </w:rPr>
        <w:t>имена существительные, имена прилагательные, наречия при помощи отрицательных префиксовun-, im-/in-;</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ительные при помощи суффиксов -teen, -ty; -th.</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в нескольких значениях многозначные слова, изученные в пределах тематики основной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различия между явлениями синонимии и антонимии; употреблять в речи изученные синонимы и антонимы адекватно ситуации общ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наиболее распространенные фразовые глаг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принадлежность слов к частям речи по аффиксам;</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различные средства связи в тексте для обеспечения его целостности (firstly, tobeginwith, however, asforme, finally, atlast, etc.);</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амматическая сторона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предложения с начальнымIt;</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предложения с начальнымThere+tobe;</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сложносочиненные предложения с сочинительными союзами and, but, or;</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сложноподчиненные предложения с союзами и союзными словами because, if, that, who, which, what, when, where, how, why;</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спользовать косвенную речь в утвердительных и вопросительных предложениях в настоящем и прошедшем времени;</w:t>
      </w:r>
    </w:p>
    <w:p w:rsidR="006D4C26" w:rsidRPr="006D4C26" w:rsidRDefault="006D4C26" w:rsidP="006D4C26">
      <w:pPr>
        <w:rPr>
          <w:rFonts w:ascii="Times New Roman" w:hAnsi="Times New Roman" w:cs="Times New Roman"/>
          <w:lang w:val="en-US"/>
        </w:rPr>
      </w:pPr>
      <w:r w:rsidRPr="006D4C26">
        <w:rPr>
          <w:rFonts w:ascii="Times New Roman" w:hAnsi="Times New Roman" w:cs="Times New Roman"/>
        </w:rPr>
        <w:t>распознаватьиупотреблятьвречиусловныепредложенияреальногохарактера</w:t>
      </w:r>
      <w:r w:rsidRPr="006D4C26">
        <w:rPr>
          <w:rFonts w:ascii="Times New Roman" w:hAnsi="Times New Roman" w:cs="Times New Roman"/>
          <w:lang w:val="en-US"/>
        </w:rPr>
        <w:t xml:space="preserve"> (Conditional I – If I see Jim, I’ll invite him to our school party) </w:t>
      </w:r>
      <w:r w:rsidRPr="006D4C26">
        <w:rPr>
          <w:rFonts w:ascii="Times New Roman" w:hAnsi="Times New Roman" w:cs="Times New Roman"/>
        </w:rPr>
        <w:t>инереальногохарактера</w:t>
      </w:r>
      <w:r w:rsidRPr="006D4C26">
        <w:rPr>
          <w:rFonts w:ascii="Times New Roman" w:hAnsi="Times New Roman" w:cs="Times New Roman"/>
          <w:lang w:val="en-US"/>
        </w:rPr>
        <w:t xml:space="preserve"> (Conditional II – If I were you, I would start learning French);</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существительные с определенным/неопределенным/нулевым артик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количественные и порядковые числитель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различные грамматические средства для выражения будущего времени: Simple Future, to be going to, Present Continuous;</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модальные глаголы и их эквиваленты (may, can, could, beableto, must, haveto, should);</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глаголы в следующих формах страдательного залога: PresentSimplePassive, PastSimplePassive;</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сложноподчиненные предложения с союзами whoever, whatever, however, whenever;</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предложения с конструкциями as … as; notso … as; either … or; neither … nor;</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предложения с конструкцией I wish;</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спознавать и употреблять в речи конструкции с глаголами на -ing: to love/hate doing something; Stop talking;</w:t>
      </w:r>
    </w:p>
    <w:p w:rsidR="006D4C26" w:rsidRPr="006D4C26" w:rsidRDefault="006D4C26" w:rsidP="006D4C26">
      <w:pPr>
        <w:rPr>
          <w:rFonts w:ascii="Times New Roman" w:hAnsi="Times New Roman" w:cs="Times New Roman"/>
          <w:lang w:val="en-US"/>
        </w:rPr>
      </w:pPr>
      <w:r w:rsidRPr="006D4C26">
        <w:rPr>
          <w:rFonts w:ascii="Times New Roman" w:hAnsi="Times New Roman" w:cs="Times New Roman"/>
        </w:rPr>
        <w:t>распознаватьиупотреблятьвречиконструкции</w:t>
      </w:r>
      <w:r w:rsidRPr="006D4C26">
        <w:rPr>
          <w:rFonts w:ascii="Times New Roman" w:hAnsi="Times New Roman" w:cs="Times New Roman"/>
          <w:lang w:val="en-US"/>
        </w:rPr>
        <w:t>It takes me …to do something; to look/feel/be happy;</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определения, выраженные прилагательными, в правильном порядке их след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глаголы во временных формах действительного залога:PastPerfect, PresentPerfectContinuous, Future-in-the-Past;</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глаголы в формах страдательного залогаFuture SimplePassive, PresentPerfect Passive;</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модальные глаголы need, shall, might, would;</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употреблять в речи словосочетания «Причастие I+существительное» (aplayingchild) и «Причастие II+существительное» (awrittenpoem).</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окультурные знания и ум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lang w:eastAsia="ar-SA"/>
        </w:rPr>
      </w:pPr>
      <w:r w:rsidRPr="006D4C26">
        <w:rPr>
          <w:rFonts w:ascii="Times New Roman" w:hAnsi="Times New Roman" w:cs="Times New Roman"/>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ять родную страну и культуру на английском язы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социокультурные реалии при чтении и аудировании в рамках изученного материа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оциокультурные реалии при создании устных и письменных высказы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сходство и различие в традициях родной страны и страны/стран изучаемого языка.</w:t>
      </w:r>
    </w:p>
    <w:p w:rsidR="006D4C26" w:rsidRPr="006D4C26" w:rsidRDefault="006D4C26" w:rsidP="006D4C26">
      <w:pPr>
        <w:rPr>
          <w:rFonts w:ascii="Times New Roman" w:hAnsi="Times New Roman" w:cs="Times New Roman"/>
          <w:lang w:eastAsia="ar-SA"/>
        </w:rPr>
      </w:pPr>
      <w:r w:rsidRPr="006D4C26">
        <w:rPr>
          <w:rFonts w:ascii="Times New Roman" w:hAnsi="Times New Roman" w:cs="Times New Roman"/>
        </w:rPr>
        <w:t>Компенсаторные ум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ходить из положения при дефиците языковых средств: использовать переспрос при говорении.</w:t>
      </w:r>
    </w:p>
    <w:p w:rsidR="006D4C26" w:rsidRPr="006D4C26" w:rsidRDefault="006D4C26" w:rsidP="006D4C26">
      <w:pPr>
        <w:rPr>
          <w:rFonts w:ascii="Times New Roman" w:hAnsi="Times New Roman" w:cs="Times New Roman"/>
          <w:lang w:eastAsia="ar-SA"/>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ерифраз, синонимические и антонимические средства при говор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языковой и контекстуальной догадкой при аудировании и чтении.</w:t>
      </w:r>
    </w:p>
    <w:p w:rsidR="006D4C26" w:rsidRPr="006D4C26" w:rsidRDefault="006D4C26" w:rsidP="006D4C26">
      <w:pPr>
        <w:rPr>
          <w:rFonts w:ascii="Times New Roman" w:hAnsi="Times New Roman" w:cs="Times New Roman"/>
        </w:rPr>
      </w:pPr>
      <w:bookmarkStart w:id="46" w:name="_Toc410653957"/>
      <w:bookmarkStart w:id="47" w:name="_Toc409691632"/>
      <w:bookmarkStart w:id="48" w:name="_Toc414553139"/>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1.2.5.5.История России. Всеобщая история</w:t>
      </w:r>
      <w:bookmarkEnd w:id="46"/>
      <w:bookmarkEnd w:id="47"/>
      <w:r w:rsidRPr="006D4C26">
        <w:rPr>
          <w:rFonts w:ascii="Times New Roman" w:hAnsi="Times New Roman" w:cs="Times New Roman"/>
        </w:rPr>
        <w:footnoteReference w:id="2"/>
      </w:r>
      <w:bookmarkEnd w:id="48"/>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ные результаты освоения курса истории на уровне основного общего образования предполагают, что у учащегося сформированы:</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базовые исторические знания об основных этапах и закономерностях развития человеческого общества с древности до наших дн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собность применять исторические знания для осмысления общественных событий и явлений прошлого и совреме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6D4C26" w:rsidRPr="006D4C26" w:rsidRDefault="006D4C26" w:rsidP="006D4C26">
      <w:pPr>
        <w:rPr>
          <w:rFonts w:ascii="Times New Roman" w:hAnsi="Times New Roman" w:cs="Times New Roman"/>
        </w:rPr>
      </w:pPr>
      <w:r w:rsidRPr="006D4C26">
        <w:rPr>
          <w:rFonts w:ascii="Times New Roman" w:hAnsi="Times New Roman" w:cs="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Древнего мира (5 класс)</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проводить поиск информации в отрывках исторических текстов, материальных памятниках Древне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давать оценку наиболее значительным событиям и личностям древней ис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давать характеристику общественного строя древних государ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 сопоставлять свидетельства различных исторических источников, выявляя в них общее и различ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видеть проявления влияния античного искусства в окружающей среде;</w:t>
      </w:r>
    </w:p>
    <w:p w:rsidR="006D4C26" w:rsidRPr="006D4C26" w:rsidRDefault="006D4C26" w:rsidP="006D4C26">
      <w:pPr>
        <w:rPr>
          <w:rFonts w:ascii="Times New Roman" w:hAnsi="Times New Roman" w:cs="Times New Roman"/>
        </w:rPr>
      </w:pPr>
      <w:r w:rsidRPr="006D4C26">
        <w:rPr>
          <w:rFonts w:ascii="Times New Roman" w:hAnsi="Times New Roman" w:cs="Times New Roman"/>
        </w:rPr>
        <w:t>• высказывать суждения о значении и месте исторического и культурного наследия древних обществ в мировой ис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Средних веков. От Древней Руси к Российскому государству (VIII –XV вв.) (6 класс)</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проводить поиск информации в исторических текстах, материальных исторических памятниках Средневек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 объяснять причины и следствия ключевых событий отечественной и всеобщей истории Средних ве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давать оценку событиям и личностям отечественной и всеобщей истории Средних ве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давать сопоставительную характеристику политического устройства государств Средневековья (Русь, Запад, Восток);</w:t>
      </w:r>
    </w:p>
    <w:p w:rsidR="006D4C26" w:rsidRPr="006D4C26" w:rsidRDefault="006D4C26" w:rsidP="006D4C26">
      <w:pPr>
        <w:rPr>
          <w:rFonts w:ascii="Times New Roman" w:hAnsi="Times New Roman" w:cs="Times New Roman"/>
        </w:rPr>
      </w:pPr>
      <w:r w:rsidRPr="006D4C26">
        <w:rPr>
          <w:rFonts w:ascii="Times New Roman" w:hAnsi="Times New Roman" w:cs="Times New Roman"/>
        </w:rPr>
        <w:t>• сравнивать свидетельства различных исторических источников, выявляя в них общее и различ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Нового времени. Россия в XVI – ХIХ веках (7–9 класс)</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6D4C26" w:rsidRPr="006D4C26" w:rsidRDefault="006D4C26" w:rsidP="006D4C26">
      <w:pPr>
        <w:rPr>
          <w:rFonts w:ascii="Times New Roman" w:hAnsi="Times New Roman" w:cs="Times New Roman"/>
        </w:rPr>
      </w:pPr>
      <w:r w:rsidRPr="006D4C26">
        <w:rPr>
          <w:rFonts w:ascii="Times New Roman" w:hAnsi="Times New Roman" w:cs="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анализировать информацию различных источников по отечественной и всеобщей истории Нового времени; </w:t>
      </w:r>
    </w:p>
    <w:p w:rsidR="006D4C26" w:rsidRPr="006D4C26" w:rsidRDefault="006D4C26" w:rsidP="006D4C26">
      <w:pPr>
        <w:rPr>
          <w:rFonts w:ascii="Times New Roman" w:hAnsi="Times New Roman" w:cs="Times New Roman"/>
        </w:rPr>
      </w:pPr>
      <w:r w:rsidRPr="006D4C26">
        <w:rPr>
          <w:rFonts w:ascii="Times New Roman" w:hAnsi="Times New Roman" w:cs="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6D4C26" w:rsidRPr="006D4C26" w:rsidRDefault="006D4C26" w:rsidP="006D4C26">
      <w:pPr>
        <w:rPr>
          <w:rFonts w:ascii="Times New Roman" w:hAnsi="Times New Roman" w:cs="Times New Roman"/>
        </w:rPr>
      </w:pPr>
      <w:r w:rsidRPr="006D4C26">
        <w:rPr>
          <w:rFonts w:ascii="Times New Roman" w:hAnsi="Times New Roman" w:cs="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D4C26" w:rsidRPr="006D4C26" w:rsidRDefault="006D4C26" w:rsidP="006D4C26">
      <w:pPr>
        <w:rPr>
          <w:rFonts w:ascii="Times New Roman" w:hAnsi="Times New Roman" w:cs="Times New Roman"/>
        </w:rPr>
      </w:pPr>
      <w:r w:rsidRPr="006D4C26">
        <w:rPr>
          <w:rFonts w:ascii="Times New Roman" w:hAnsi="Times New Roman" w:cs="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D4C26" w:rsidRPr="006D4C26" w:rsidRDefault="006D4C26" w:rsidP="006D4C26">
      <w:pPr>
        <w:rPr>
          <w:rFonts w:ascii="Times New Roman" w:hAnsi="Times New Roman" w:cs="Times New Roman"/>
        </w:rPr>
      </w:pPr>
      <w:r w:rsidRPr="006D4C26">
        <w:rPr>
          <w:rFonts w:ascii="Times New Roman" w:hAnsi="Times New Roman" w:cs="Times New Roman"/>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сопоставлятьразвитие России и других стран в Новое время, сравнивать исторические ситуации и собы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давать оценку событиям и личностям отечественной и всеобщей истории Нового време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используя историческую карту, характеризовать социально-экономическое и политическое развитие России, других государств в Новое врем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сравнивать развитие России и других стран в Новое время, объяснять, в чем заключались общие черты и особен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6D4C26" w:rsidRPr="006D4C26" w:rsidRDefault="006D4C26" w:rsidP="006D4C26">
      <w:pPr>
        <w:rPr>
          <w:rFonts w:ascii="Times New Roman" w:hAnsi="Times New Roman" w:cs="Times New Roman"/>
        </w:rPr>
      </w:pPr>
      <w:bookmarkStart w:id="49" w:name="_Toc409691636"/>
    </w:p>
    <w:p w:rsidR="006D4C26" w:rsidRPr="006D4C26" w:rsidRDefault="006D4C26" w:rsidP="006D4C26">
      <w:pPr>
        <w:rPr>
          <w:rFonts w:ascii="Times New Roman" w:hAnsi="Times New Roman" w:cs="Times New Roman"/>
        </w:rPr>
      </w:pPr>
      <w:bookmarkStart w:id="50" w:name="_Toc414553140"/>
      <w:bookmarkStart w:id="51" w:name="_Toc410653959"/>
      <w:r w:rsidRPr="006D4C26">
        <w:rPr>
          <w:rFonts w:ascii="Times New Roman" w:hAnsi="Times New Roman" w:cs="Times New Roman"/>
        </w:rPr>
        <w:t>1.2.5.6.Обществознание</w:t>
      </w:r>
      <w:bookmarkEnd w:id="49"/>
      <w:bookmarkEnd w:id="50"/>
      <w:bookmarkEnd w:id="51"/>
    </w:p>
    <w:p w:rsidR="006D4C26" w:rsidRPr="006D4C26" w:rsidRDefault="006D4C26" w:rsidP="006D4C26">
      <w:pPr>
        <w:rPr>
          <w:rFonts w:ascii="Times New Roman" w:hAnsi="Times New Roman" w:cs="Times New Roman"/>
        </w:rPr>
      </w:pPr>
      <w:r w:rsidRPr="006D4C26">
        <w:rPr>
          <w:rFonts w:ascii="Times New Roman" w:hAnsi="Times New Roman" w:cs="Times New Roman"/>
        </w:rPr>
        <w:t>Человек. Деятельность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 биологическом и социальном в человеке для характеристики его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новные возрастные периоды жизни человека, особенности подросткового возрас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и иллюстрировать конкретными примерами группы потребностей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основных видов деятельност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несложные практические задания, основанные на ситуациях, связанных с деятельностью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роль деятельности в жизни человека и об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элементы причинно-следственного анализа при характеристике межличностных конфли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ировать возможные последствия позитивного и негативного воздействия группы на человека, делать выв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монстрировать на примерах взаимосвязь природы и общества, раскрывать роль природы в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на основе приведенных данных основные типы общ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экономические, социальные, политические, культурные явления и процессы обществен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экологический кризис как глобальную проблему человечества, раскрывать причины экологического кризи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скрывать влияние современных средств массовой коммуникации на общество и личн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кретизировать примерами опасность международного террориз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блюдать и характеризовать явления и события, происходящие в различных сферах обществен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 причинно-следственные связи общественных явлений и характеризовать основные направления общественного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нно содействовать защите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альные нор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роль социальных норм как регуляторов общественной жизни и поведения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отдельные виды социальных норм;</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новные нормы морали;</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специфику норм пра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нормы морали и права, выявлять их общие черты и особе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ущность процесса социализации лич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причины отклоняющегося пове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негативные последствия наиболее опасных форм отклоняющегося пове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элементы причинно-следственного анализа для понимания влияния моральных устоев на развитие общества 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социальную значимость здорового образа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фера духовн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развитие отдельных областей и форм культуры, выражать свое мнение о явлениях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явления духовн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причины возрастания роли науки в современном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роль образования в современном обществ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уровни общего образования в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и извлекать социальную информацию о достижениях и проблемах развития культуры из адаптированных источников различного тип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духовные ценности российского народа и выражать собственное отношение к ним;</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необходимость непрерывного образования в современных услов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итывать общественные потребности при выборе направления своей будущей профессиональ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роль религии в современном обществе;</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обенности искусства как формы духовн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процессы создания, сохранения, трансляции и усвоения достижени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новные направления развития отечественной культуры в современных услов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итически воспринимать сообщения и рекламу в СМИ и Интернете о таких направлениях массовой культуры, как шоу-бизнес и м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альная сф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социальную структуру в обществах разного типа, характеризовать основные социальные общности и групп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взаимодействие социальных общностей и групп;</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ведущие направления социальной политики Российского государ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параметры, определяющие социальный статус лич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иводить примеры предписанных и достигаемых стату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основные социальные роли подрост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кретизировать примерами процесс социальной моби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межнациональные отношения в современном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ъяснять причины межнациональных конфликтов и основные пути их разреш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раскрывать на конкретных примерах основные функции семьи в обществ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скрывать основные роли членов семьи; </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новные слагаемые здорового образа жизни; осознанно выбирать верные критерии для оценки безопасных услови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понятия «равенство» и «социальная справедливость» с позиций историз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ражать и обосновывать собственную позицию по актуальным проблемам молодеж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элементы причинно-следственного анализа при характеристике семейных конфли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и извлекать социальную информацию о государственной семейной политике из адаптированных источников различного тип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итическая сфера жизни об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роль политики в жизни об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 сравнивать различные формы правления, иллюстрировать их пример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авать характеристику формам государственно-территориального устрой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различные типы политических режимов, раскрывать их основные призна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на конкретных примерах основные черты и принципы демократ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признаки политической партии, раскрывать их на конкретных примерах;</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характеризовать различные формы участия граждан в политическ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ускник получит возможность научить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вать значение гражданской активности и патриотической позиции в укреплении нашего государ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относить различные оценки политических событий и процессов и делать обоснованные выв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ажданин и государ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порядок формирования органов государственной власти РФ;</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достижения российского нар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и конкретизировать примерами смысл понятия «граждан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 иллюстрировать примерами основные права и свободы граждан, гарантированные Конституцией РФ;</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вать значение патриотической позиции в укреплении нашего государ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конституционные обязанности граждани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гументированно обосновыватьвлияние происходящих в обществе изменений на положение России в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и умения для формирования способности уважать права других людей, выполнять свои обязанности гражданина РФ.</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ы российского законодатель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систему российского законодатель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особенности гражданской дееспособности несовершеннолетних;</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гражданские правоотно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мысл права на тр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роль трудового догов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ъяснять на примерах особенности положения несовершеннолетних в трудовых отнош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права и обязанности супругов, родителей, де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обенности уголовного права и уголовных правоотнош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кретизировать примерами виды преступлений и наказания за них;</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характеризовать специфику уголовной ответственности несовершеннолетни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вязь права на образование и обязанности получить образ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ть несложные практические ситуации, связанные с защитой прав и интересов детей, оставшихся без попечения родите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сущность и значение правопорядка и законности, собственный возможный вклад в их становление и развит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нно содействовать защите правопорядка в обществе правовыми способами и средств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Эконом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проблему ограниченности экономических ресур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факторы, влияющие на производительность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механизм рыночного регулирования экономики; анализировать действие рыночных законов, выявлять роль конкурен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роль государства в регулировании рыночной экономики; анализировать структуру бюджета государ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 конкретизировать примерами виды налог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функции денег и их роль в эконом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оциально-экономическую роль и функции предприниматель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рациональное поведение субъектов экономическ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экономику семьи; анализировать структуру семейного бюдж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олученные знания при анализе фактов поведения участников экономическ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сновывать связь профессионализма и жизненного успех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с опорой на полученные знания несложную экономическую информацию, получаемую из неадаптированных источ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актические задания, основанные на ситуациях, связанных с описанием состояния российской эконом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и оценивать с позиций экономических знаний сложившиеся практики и модели поведения потреби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с опорой на полученные знания познавательные задачи, отражающие типичные ситуации в экономической сфере деятельност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амотно применять полученные знания для определения экономически рационального поведения и порядка действий в конкретных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поставлять свои потребности и возможности, оптимально распределять свои материальные и трудовые ресурсы, составлять семейный бюджет.</w:t>
      </w:r>
    </w:p>
    <w:p w:rsidR="006D4C26" w:rsidRPr="006D4C26" w:rsidRDefault="006D4C26" w:rsidP="006D4C26">
      <w:pPr>
        <w:rPr>
          <w:rFonts w:ascii="Times New Roman" w:hAnsi="Times New Roman" w:cs="Times New Roman"/>
        </w:rPr>
      </w:pPr>
      <w:bookmarkStart w:id="52" w:name="_Toc409691637"/>
    </w:p>
    <w:p w:rsidR="006D4C26" w:rsidRPr="006D4C26" w:rsidRDefault="006D4C26" w:rsidP="006D4C26">
      <w:pPr>
        <w:rPr>
          <w:rFonts w:ascii="Times New Roman" w:hAnsi="Times New Roman" w:cs="Times New Roman"/>
        </w:rPr>
      </w:pPr>
      <w:bookmarkStart w:id="53" w:name="_Toc414553141"/>
      <w:bookmarkStart w:id="54" w:name="_Toc410653960"/>
      <w:r w:rsidRPr="006D4C26">
        <w:rPr>
          <w:rFonts w:ascii="Times New Roman" w:hAnsi="Times New Roman" w:cs="Times New Roman"/>
        </w:rPr>
        <w:t>1.2.5.7. География</w:t>
      </w:r>
      <w:bookmarkEnd w:id="52"/>
      <w:bookmarkEnd w:id="53"/>
      <w:bookmarkEnd w:id="54"/>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исывать по карте положение и взаиморасположение географических объек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ъяснять особенности компонентов природы отдельных территор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взаимодействия природы и общества в пределах отдельных территор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географические процессы и явления, определяющие особенности природы России и ее отдельных регион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особенности взаимодействия природы и общества в пределах отдельных территорий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особенности компонентов природы отдельных частей стран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ценивать природные условия и обеспеченность природными ресурсами отдельных территорий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распознавать) показатели, характеризующие отраслевую; функциональную и территориальную структуру хозяйства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и сравнивать особенности природы, населения и хозяйства отдельных регионов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особенности природы, населения и хозяйства отдельных регионов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меть ориентироваться при помощи компаса, определять стороны горизонта, использовать компас для определения азиму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исывать погоду своей мест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расовые отличия разных народов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давать характеристику рельефа своей мест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ть выделять в записках путешественников географические особенности терри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место и роль России в мировом хозяйств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простейшие географические карты различного содерж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ировать географические объекты и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ть с записками, отчетами, дневниками путешественников как источниками географической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готавливать сообщения (презентации) о выдающихся путешественниках, о современных исследованиях Земл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ироваться на местности: в мегаполисе и в приро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поставлять существующие в науке точки зрения о причинах происходящих глобальных изменений клима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положительные и негативные последствия глобальных изменений климата для отдельных регионов и стран;</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давать оценку и приводить примеры изменения значения границ во времени, оценивать границы с точки зрения их доступ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лать прогнозы трансформации географических систем и комплексов в результате изменения их компон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носить на контурные карты основные формы рельеф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давать характеристику климата своей области (края, республ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казывать на карте артезианские бассейны и области распространения многолетней мерзл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ситуацию на рынке труда и ее динамику;</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различия в обеспеченности трудовыми ресурсами отдельных регионов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сновывать возможные пути решения проблем развития хозяйства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бирать критерии для сравнения, сопоставления, места страны в мировой эконом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возможности России в решении современных глобальных проблем человеч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социально-экономическое положение и перспективы развития Росси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55" w:name="_Toc414553142"/>
      <w:bookmarkStart w:id="56" w:name="_Toc410653961"/>
      <w:bookmarkStart w:id="57" w:name="_Toc409691638"/>
      <w:r w:rsidRPr="006D4C26">
        <w:rPr>
          <w:rFonts w:ascii="Times New Roman" w:hAnsi="Times New Roman" w:cs="Times New Roman"/>
        </w:rPr>
        <w:t>1.2.5.8. Математика</w:t>
      </w:r>
      <w:bookmarkEnd w:id="55"/>
      <w:bookmarkEnd w:id="56"/>
      <w:bookmarkEnd w:id="57"/>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на базовом уровне</w:t>
      </w:r>
      <w:r w:rsidRPr="006D4C26">
        <w:rPr>
          <w:rFonts w:ascii="Times New Roman" w:hAnsi="Times New Roman" w:cs="Times New Roman"/>
        </w:rPr>
        <w:footnoteReference w:id="3"/>
      </w:r>
      <w:r w:rsidRPr="006D4C26">
        <w:rPr>
          <w:rFonts w:ascii="Times New Roman" w:hAnsi="Times New Roman" w:cs="Times New Roman"/>
        </w:rPr>
        <w:t xml:space="preserve"> понятиями: множество, элемент множества, подмножество, принадлеж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вать множества перечислением их эле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пересечение, объединение, подмножество в простейших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логически некорректные высказы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войства чисел и правила действий с рациональными числами при выполнении вычис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изнаки делимости на 2, 5, 3, 9, 10 при выполнении вычислений и решении неслож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округление рациональных чисел в соответствии с правил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равнивать рациональные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результаты вычислений при решении практически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сравнение чисел в реальных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атистика и теория вероят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ставлять данные в виде таблиц, диаграмм, </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тать информацию, представленную в виде таблицы, диаграммы.</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кстовы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несложные сюжетные задачи разных типов на все арифметические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ставлять план решения задачи;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этапы решения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терпретировать вычислительные результаты в задаче, исследовать полученное решени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различие скоростей объекта в стоячей воде, против течения и по течению ре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на нахождение части числа и числа по его ча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несложные логические задачи методом рассужд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двигать гипотезы о возможных предельных значениях искомых величин в задаче (делать прикидку) </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глядная геометр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фиг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w:t>
      </w:r>
      <w:r w:rsidRPr="006D4C26">
        <w:rPr>
          <w:rFonts w:ascii="Times New Roman" w:hAnsi="Times New Roman" w:cs="Times New Roman"/>
        </w:rPr>
        <w:lastRenderedPageBreak/>
        <w:t>прямоугольный параллелепипед, куб, шар. Изображать изучаемые фигуры от руки и с помощью линейки и цирку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ать практические задачи с применением простейших свойств фигур. </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я и вы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измерение длин, расстояний, величин углов, с помощью инструментов для измерений длин и уг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числять площади прямоугольни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ычислять расстояния на местности в стандартных ситуациях, площади прямоуголь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остейшие построения и измерения на местности, необходимые в реаль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математики</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описывать отдельные выдающиеся результаты, полученные в ходе развития математики как нау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6D4C26" w:rsidRPr="006D4C26" w:rsidRDefault="006D4C26" w:rsidP="006D4C26">
      <w:pPr>
        <w:rPr>
          <w:rFonts w:ascii="Times New Roman" w:hAnsi="Times New Roman" w:cs="Times New Roman"/>
        </w:rPr>
      </w:pPr>
      <w:bookmarkStart w:id="58" w:name="_Toc284663346"/>
      <w:bookmarkStart w:id="59" w:name="_Toc284662720"/>
      <w:r w:rsidRPr="006D4C26">
        <w:rPr>
          <w:rFonts w:ascii="Times New Roman" w:hAnsi="Times New Roman" w:cs="Times New Roman"/>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6D4C26" w:rsidRPr="006D4C26" w:rsidRDefault="006D4C26" w:rsidP="006D4C26">
      <w:pPr>
        <w:rPr>
          <w:rFonts w:ascii="Times New Roman" w:hAnsi="Times New Roman" w:cs="Times New Roman"/>
        </w:rPr>
      </w:pPr>
      <w:r w:rsidRPr="006D4C26">
        <w:rPr>
          <w:rFonts w:ascii="Times New Roman" w:hAnsi="Times New Roman" w:cs="Times New Roman"/>
        </w:rPr>
        <w:t>Элементы теории множеств и математической лог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w:t>
      </w:r>
      <w:r w:rsidRPr="006D4C26">
        <w:rPr>
          <w:rFonts w:ascii="Times New Roman" w:hAnsi="Times New Roman" w:cs="Times New Roman"/>
        </w:rPr>
        <w:footnoteReference w:id="4"/>
      </w:r>
      <w:r w:rsidRPr="006D4C26">
        <w:rPr>
          <w:rFonts w:ascii="Times New Roman" w:hAnsi="Times New Roman" w:cs="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спознавать логически некорректные высказы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цепочки умозаключений на основе использования правил лог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и объяснять смысл позиционной записи натурального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округление рациональных чисел с заданной точностью;</w:t>
      </w:r>
    </w:p>
    <w:p w:rsidR="006D4C26" w:rsidRPr="006D4C26" w:rsidRDefault="006D4C26" w:rsidP="006D4C26">
      <w:pPr>
        <w:rPr>
          <w:rFonts w:ascii="Times New Roman" w:hAnsi="Times New Roman" w:cs="Times New Roman"/>
        </w:rPr>
      </w:pPr>
      <w:r w:rsidRPr="006D4C26">
        <w:rPr>
          <w:rFonts w:ascii="Times New Roman" w:hAnsi="Times New Roman" w:cs="Times New Roman"/>
        </w:rPr>
        <w:t>упорядочивать числа, записанные в виде обыкновенных и десятичных дроб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НОД и НОК чисел и использовать их при решении за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ем модуль числа, геометрическая интерпретация модуля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правила приближенных вычислений при решении практических задач 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сравнение результатов вычислений при решении практических задач, в том числе приближенных вычис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числовые выражения и оценивать их значения при решении практических задач и задач из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равнения и неравен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равенство, числовое равенство, уравнение, корень уравнения, решение уравнения, числовое неравен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атистика и теория вероят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ерировать понятиями: столбчатые и круговые диаграммы, таблицы данных, среднее арифметическое, </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влекать, информацию, представленную в таблицах, на диаграмм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таблицы, строить диаграммы на основе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кстовы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простые и сложные задачи разных типов, а также задачи повышенной труд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ировать рассуждения при поиске решения задач с помощью граф-сх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этапы решения задачи и содержание каждого этап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нтерпретировать вычислительные результаты в задаче, исследовать полученное решени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ёт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ать разнообразные задачи «на ча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решать задачи на движение по реке, рассматривая разные системы отсч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глядная геометр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фиг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влекать, интерпретировать и преобразовывать информацию о геометрических фигурах, представленную на чертеж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жать изучаемые фигуры от руки и с помощью компьютерных инстру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я и вы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измерение длин, расстояний, величин углов, с помощью инструментов для измерений длин и уг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ять площади прямоугольников, квадратов, объёмы прямоугольных параллелепипедов, куб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ять расстояния на местности в стандартных ситуациях, площади участков прямоугольной формы, объёмы комнат;</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олнять простейшие построения на местности, необходимые в реальной жизн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размеры реальных объектов окружающе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матема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Характеризовать вклад выдающихся математиков в развитие математики и иных научных областей.</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60" w:name="_Toc284663347"/>
      <w:bookmarkStart w:id="61" w:name="_Toc284662721"/>
      <w:r w:rsidRPr="006D4C26">
        <w:rPr>
          <w:rFonts w:ascii="Times New Roman" w:hAnsi="Times New Roman" w:cs="Times New Roman"/>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6D4C26" w:rsidRPr="006D4C26" w:rsidRDefault="006D4C26" w:rsidP="006D4C26">
      <w:pPr>
        <w:rPr>
          <w:rFonts w:ascii="Times New Roman" w:hAnsi="Times New Roman" w:cs="Times New Roman"/>
        </w:rPr>
      </w:pPr>
      <w:r w:rsidRPr="006D4C26">
        <w:rPr>
          <w:rFonts w:ascii="Times New Roman" w:hAnsi="Times New Roman" w:cs="Times New Roman"/>
        </w:rPr>
        <w:t>Элементы теории множеств и математической лог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на базовом уровне</w:t>
      </w:r>
      <w:r w:rsidRPr="006D4C26">
        <w:rPr>
          <w:rFonts w:ascii="Times New Roman" w:hAnsi="Times New Roman" w:cs="Times New Roman"/>
        </w:rPr>
        <w:footnoteReference w:id="5"/>
      </w:r>
      <w:r w:rsidRPr="006D4C26">
        <w:rPr>
          <w:rFonts w:ascii="Times New Roman" w:hAnsi="Times New Roman" w:cs="Times New Roman"/>
        </w:rPr>
        <w:t xml:space="preserve"> понятиями: множество, элемент множества, подмножество, принадлеж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вать множества перечислением их эле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пересечение, объединение, подмножество в простейших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на базовом уровне понятиями: определение, аксиома, теорема, доказатель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и контрпримеры для подтвержнения своих высказы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графическое представление множеств для описания реальных процессов и явлений, пр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войства чисел и правила действий при выполнении вычис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изнаки делимости на 2, 5, 3, 9, 10 при выполнении вычислений и решении неслож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округление рациональных чисел в соответствии с правил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ценивать значение квадратного корня из положительного целого числа;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рациональные и иррациональные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результаты вычислений при решении практически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сравнение чисел в реальных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числовые выражения при решении практических задач и задач из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Тождественные 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несложные преобразования целых выражений: раскрывать скобки, приводить подобные слагаем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несложные преобразования дробно-линейных выражений и выражений с квадратными корн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нимать смысл записи числа в стандартном виде;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на базовом уровне понятием «стандартная запись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авнения и 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рять справедливость числовых равенств и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линейные неравенства и несложные неравенства, сводящиеся к линейным;</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системы несложных линейных уравнений,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рять, является ли данное число решением уравнения (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квадратные уравнения по формуле корней квадратного урав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жать решения неравенств и их систем на числовой прям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и решать линейные уравнения при решении задач, возникающих в других учебных предмет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Фун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ходить значение функции по заданному значению аргумен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значение аргумента по заданному значению функции в несложных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положение точки по её координатам, координаты точки по её положению на координатной плоск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график линейной фун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оверять, является ли данный график графиком заданной функции (линейной, квадратичной, обратной пропорциона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приближённые значения координат точки пересечения графиков функ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на базовом уровне понятиями: последовательность, арифметическая прогрессия, геометрическая прогресс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на прогрессии, в которых ответ может быть получен непосредственным подсчётом без применения формул.</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войства линейной функции и ее график при решении задач из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атистика и теория вероятност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Иметь представление о статистических характеристиках, вероятности случайного события, комбинаторных задач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простейшие комбинаторные задачи методом прямого и организованного переб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ять данные в виде таблиц, диаграмм, граф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тать информацию, представленную в виде таблицы, диаграммы, граф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основные статистические характеристики числовых наб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вероятность события в простейших случа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иметь представление о роли закона больших чисел в массовых явл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количество возможных вариантов методом переб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иметь представление о роли практически достоверных и маловероятных событ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вероятность реальных событий и явлений в несложных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кстовы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несложные сюжетные задачи разных типов на все арифметические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ть способ поиска решения задачи, в котором рассуждение строится от условия к требованию или от требования к условию;</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составлять план решения задачи;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этапы решения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терпретировать вычислительные результаты в задаче, исследовать полученное решени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различие скоростей объекта в стоячей воде, против течения и по течению ре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на нахождение части числа и числа по его ча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процент от числа, число по проценту от него, находить процентное снижение или процентное повышение 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несложные логические задачи методом рассужд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вигать гипотезы о возможных предельных значениях искомых в задаче величин (делать прикидку).</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фиг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на базовом уровне понятиями геометрических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влекать информацию о геометрических фигурах, представленную на чертежах в явном ви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для решения задач геометрические факты, если условия их применения заданы в явной форм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ать задачи на нахождение геометрических величин по образцам или алгоритмам. </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ношения</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овседневной жизни и при изучении других предме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отношения для решения простейших задач, возникающих в реаль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я и вы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измерение длин, расстояний, величин углов, с помощью инструментов для измерений длин и уг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построения</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Изображать типовые плоские фигуры и фигуры в пространстве от руки и с помощью инстру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ыполнять простейшие построения на местности, необходимые в реаль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фигуру, симметричную данной фигуре относительно оси и точ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движение объектов в окружающем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симметричные фигуры в окружающем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кторы и координаты на плоск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на базовом уровне понятиями вектор, сумма векторов, произведение вектора на число,координаты на плоск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приближённо координаты точки по её изображению на координатной плоск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овседневной жизни и при изучении других предме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векторы для решения простейших задач на определение скорости относительного дв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математики</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Описывать отдельные выдающиеся результаты, полученные в ходе развития математики как нау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примеры математических открытий и их авторов, в связи с отечественной и всемирной истори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роль математики в развитии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етоды математики </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ыбирать подходящий изученный метод для решении изученных типов математически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математических закономерностей в окружающей действительности и произведениях искусства.</w:t>
      </w:r>
    </w:p>
    <w:p w:rsidR="006D4C26" w:rsidRPr="006D4C26" w:rsidRDefault="006D4C26" w:rsidP="006D4C26">
      <w:pPr>
        <w:rPr>
          <w:rFonts w:ascii="Times New Roman" w:hAnsi="Times New Roman" w:cs="Times New Roman"/>
        </w:rPr>
      </w:pPr>
      <w:bookmarkStart w:id="62" w:name="_Toc284663348"/>
      <w:bookmarkStart w:id="63" w:name="_Toc284662722"/>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6D4C26" w:rsidRPr="006D4C26" w:rsidRDefault="006D4C26" w:rsidP="006D4C26">
      <w:pPr>
        <w:rPr>
          <w:rFonts w:ascii="Times New Roman" w:hAnsi="Times New Roman" w:cs="Times New Roman"/>
        </w:rPr>
      </w:pPr>
      <w:r w:rsidRPr="006D4C26">
        <w:rPr>
          <w:rFonts w:ascii="Times New Roman" w:hAnsi="Times New Roman" w:cs="Times New Roman"/>
        </w:rPr>
        <w:t>Элементы теории множеств и математической лог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w:t>
      </w:r>
      <w:r w:rsidRPr="006D4C26">
        <w:rPr>
          <w:rFonts w:ascii="Times New Roman" w:hAnsi="Times New Roman" w:cs="Times New Roman"/>
        </w:rPr>
        <w:footnoteReference w:id="6"/>
      </w:r>
      <w:r w:rsidRPr="006D4C26">
        <w:rPr>
          <w:rFonts w:ascii="Times New Roman" w:hAnsi="Times New Roman" w:cs="Times New Roman"/>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жать множества и отношение множеств с помощью кругов Эйл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ределять принадлежность элемента множеству, объединению и пересечению множеств;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вать множество с помощью перечисления элементов, словесного опис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высказывания, отрицания высказы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цепочки умозаключений на основе использования правил лог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множества, операции с множествами, их графическое представление для описания реальных процессов и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и объяснять смысл позиционной записи натурального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вычисления, в том числе с использованием приёмов рациональных вычис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округление рациональных чисел с заданной точностью;</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рациональные и иррациональные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ять рациональное число в виде десятичной дроби</w:t>
      </w:r>
    </w:p>
    <w:p w:rsidR="006D4C26" w:rsidRPr="006D4C26" w:rsidRDefault="006D4C26" w:rsidP="006D4C26">
      <w:pPr>
        <w:rPr>
          <w:rFonts w:ascii="Times New Roman" w:hAnsi="Times New Roman" w:cs="Times New Roman"/>
        </w:rPr>
      </w:pPr>
      <w:r w:rsidRPr="006D4C26">
        <w:rPr>
          <w:rFonts w:ascii="Times New Roman" w:hAnsi="Times New Roman" w:cs="Times New Roman"/>
        </w:rPr>
        <w:t>упорядочивать числа, записанные в виде обыкновенной и десятичной дроб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НОД и НОК чисел и использовать их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правила приближенных вычислений при решении практических задач 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полнять сравнение результатов вычислений при решении практических задач, в том числе приближенных вычис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и оценивать числовые выражения при решении практических задач и задач из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исывать и округлять числовые значения реальных величин с использованием разных систем измер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Тождественные 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степени с натуральным показателем, степени с целым отрицательным показате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квадрат суммы и разности одночлен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ладывать на множители квадратный   трёхчлен;</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еобразования выражений, содержащих квадратные кор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квадрат суммы или разности двучлена в выражениях, содержащих квадратные кор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еобразования выражений, содержащих модуль.</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еобразования и действия с числами, записанными в стандартном ви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еобразования алгебраических выражений пр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авнения и 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линейные уравнения и уравнения, сводимые к линейным с помощью тождественных преобразо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квадратные уравнения и уравнения, сводимые к квадратным с помощью тождественных преобразо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ешать дробно-линейные урав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ать простейшие иррациональные уравнения вида </w:t>
      </w:r>
      <w:r w:rsidRPr="006D4C26">
        <w:rPr>
          <w:rFonts w:ascii="Times New Roman" w:hAnsi="Times New Roman" w:cs="Times New Roman"/>
        </w:rPr>
        <w:object w:dxaOrig="1128" w:dyaOrig="43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69" o:title=""/>
          </v:shape>
          <o:OLEObject Type="Embed" ProgID="Equation.DSMT4" ShapeID="_x0000_i1025" DrawAspect="Content" ObjectID="_1508782038" r:id="rId70"/>
        </w:object>
      </w:r>
      <w:r w:rsidRPr="006D4C26">
        <w:rPr>
          <w:rFonts w:ascii="Times New Roman" w:hAnsi="Times New Roman" w:cs="Times New Roman"/>
        </w:rPr>
        <w:t xml:space="preserve">, </w:t>
      </w:r>
      <w:r w:rsidRPr="006D4C26">
        <w:rPr>
          <w:rFonts w:ascii="Times New Roman" w:hAnsi="Times New Roman" w:cs="Times New Roman"/>
        </w:rPr>
        <w:object w:dxaOrig="1668" w:dyaOrig="432">
          <v:shape id="_x0000_i1026" type="#_x0000_t75" style="width:83.4pt;height:21.6pt" o:ole="">
            <v:imagedata r:id="rId71" o:title=""/>
          </v:shape>
          <o:OLEObject Type="Embed" ProgID="Equation.DSMT4" ShapeID="_x0000_i1026" DrawAspect="Content" ObjectID="_1508782039" r:id="rId72"/>
        </w:object>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уравнения вида</w:t>
      </w:r>
      <w:r w:rsidRPr="006D4C26">
        <w:rPr>
          <w:rFonts w:ascii="Times New Roman" w:hAnsi="Times New Roman" w:cs="Times New Roman"/>
        </w:rPr>
        <w:object w:dxaOrig="708" w:dyaOrig="360">
          <v:shape id="_x0000_i1027" type="#_x0000_t75" style="width:35.4pt;height:18pt" o:ole="">
            <v:imagedata r:id="rId73" o:title=""/>
          </v:shape>
          <o:OLEObject Type="Embed" ProgID="Equation.DSMT4" ShapeID="_x0000_i1027" DrawAspect="Content" ObjectID="_1508782040" r:id="rId74"/>
        </w:object>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уравнения способом разложения на множители и замены переменн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метод интервалов для решения целых и дробно-рациональных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линейные уравнения и неравенства с параметр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несложные квадратные уравнения с параметром;</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несложные системы линейных уравнений с параметр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несложные уравнения в целых числ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Фун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роить графики линейной, квадратичной функций, обратной пропорциональности, функции вида: </w:t>
      </w:r>
      <w:r w:rsidRPr="006D4C26">
        <w:rPr>
          <w:rFonts w:ascii="Times New Roman" w:hAnsi="Times New Roman" w:cs="Times New Roman"/>
        </w:rPr>
        <w:object w:dxaOrig="1272" w:dyaOrig="612">
          <v:shape id="_x0000_i1028" type="#_x0000_t75" style="width:63.6pt;height:30.6pt" o:ole="">
            <v:imagedata r:id="rId75" o:title=""/>
          </v:shape>
          <o:OLEObject Type="Embed" ProgID="Equation.DSMT4" ShapeID="_x0000_i1028" DrawAspect="Content" ObjectID="_1508782041" r:id="rId76"/>
        </w:object>
      </w:r>
      <w:r w:rsidRPr="006D4C26">
        <w:rPr>
          <w:rFonts w:ascii="Times New Roman" w:hAnsi="Times New Roman" w:cs="Times New Roman"/>
        </w:rPr>
        <w:t xml:space="preserve">, </w:t>
      </w:r>
      <w:r w:rsidRPr="006D4C26">
        <w:rPr>
          <w:rFonts w:ascii="Times New Roman" w:hAnsi="Times New Roman" w:cs="Times New Roman"/>
        </w:rPr>
        <w:object w:dxaOrig="792" w:dyaOrig="360">
          <v:shape id="_x0000_i1029" type="#_x0000_t75" style="width:39.6pt;height:18pt" o:ole="">
            <v:imagedata r:id="rId77" o:title=""/>
          </v:shape>
          <o:OLEObject Type="Embed" ProgID="Equation.DSMT4" ShapeID="_x0000_i1029" DrawAspect="Content" ObjectID="_1508782042" r:id="rId78"/>
        </w:object>
      </w:r>
      <w:r w:rsidRPr="006D4C26">
        <w:rPr>
          <w:rFonts w:ascii="Times New Roman" w:hAnsi="Times New Roman" w:cs="Times New Roman"/>
        </w:rPr>
        <w:fldChar w:fldCharType="begin"/>
      </w:r>
      <w:r w:rsidRPr="006D4C26">
        <w:rPr>
          <w:rFonts w:ascii="Times New Roman" w:hAnsi="Times New Roman" w:cs="Times New Roman"/>
        </w:rPr>
        <w:instrText xml:space="preserve"> QUOTE  </w:instrText>
      </w:r>
      <w:r w:rsidRPr="006D4C26">
        <w:rPr>
          <w:rFonts w:ascii="Times New Roman" w:hAnsi="Times New Roman" w:cs="Times New Roman"/>
        </w:rPr>
        <w:fldChar w:fldCharType="end"/>
      </w:r>
      <w:r w:rsidRPr="006D4C26">
        <w:rPr>
          <w:rFonts w:ascii="Times New Roman" w:hAnsi="Times New Roman" w:cs="Times New Roman"/>
        </w:rPr>
        <w:t>,</w:t>
      </w:r>
      <w:r w:rsidRPr="006D4C26">
        <w:rPr>
          <w:rFonts w:ascii="Times New Roman" w:hAnsi="Times New Roman" w:cs="Times New Roman"/>
        </w:rPr>
        <w:object w:dxaOrig="732" w:dyaOrig="360">
          <v:shape id="_x0000_i1030" type="#_x0000_t75" style="width:36.6pt;height:18pt" o:ole="">
            <v:imagedata r:id="rId79" o:title=""/>
          </v:shape>
          <o:OLEObject Type="Embed" ProgID="Equation.DSMT4" ShapeID="_x0000_i1030" DrawAspect="Content" ObjectID="_1508782043" r:id="rId80"/>
        </w:object>
      </w:r>
      <w:r w:rsidRPr="006D4C26">
        <w:rPr>
          <w:rFonts w:ascii="Times New Roman" w:hAnsi="Times New Roman" w:cs="Times New Roman"/>
        </w:rPr>
        <w:fldChar w:fldCharType="begin"/>
      </w:r>
      <w:r w:rsidRPr="006D4C26">
        <w:rPr>
          <w:rFonts w:ascii="Times New Roman" w:hAnsi="Times New Roman" w:cs="Times New Roman"/>
        </w:rPr>
        <w:fldChar w:fldCharType="separate"/>
      </w:r>
      <w:r w:rsidRPr="006D4C26">
        <w:rPr>
          <w:rFonts w:ascii="Times New Roman" w:hAnsi="Times New Roman" w:cs="Times New Roman"/>
          <w:noProof/>
          <w:lang w:eastAsia="ru-RU"/>
        </w:rPr>
        <w:drawing>
          <wp:inline distT="0" distB="0" distL="0" distR="0" wp14:anchorId="0CED465B" wp14:editId="05B0BE18">
            <wp:extent cx="480060" cy="243840"/>
            <wp:effectExtent l="0" t="0" r="0" b="381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6D4C26">
        <w:rPr>
          <w:rFonts w:ascii="Times New Roman" w:hAnsi="Times New Roman" w:cs="Times New Roman"/>
        </w:rPr>
        <w:fldChar w:fldCharType="end"/>
      </w:r>
      <w:r w:rsidRPr="006D4C26">
        <w:rPr>
          <w:rFonts w:ascii="Times New Roman" w:hAnsi="Times New Roman" w:cs="Times New Roman"/>
        </w:rPr>
        <w:t xml:space="preserve">, </w:t>
      </w:r>
      <w:r w:rsidRPr="006D4C26">
        <w:rPr>
          <w:rFonts w:ascii="Times New Roman" w:hAnsi="Times New Roman" w:cs="Times New Roman"/>
        </w:rPr>
        <w:object w:dxaOrig="648" w:dyaOrig="360">
          <v:shape id="_x0000_i1031" type="#_x0000_t75" style="width:32.4pt;height:18pt" o:ole="">
            <v:imagedata r:id="rId82" o:title=""/>
          </v:shape>
          <o:OLEObject Type="Embed" ProgID="Equation.DSMT4" ShapeID="_x0000_i1031" DrawAspect="Content" ObjectID="_1508782044" r:id="rId83"/>
        </w:object>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примере квадратичной функции, использовать преобразования графика функции y=f(x) для построения графиков функций </w:t>
      </w:r>
      <w:r w:rsidRPr="006D4C26">
        <w:rPr>
          <w:rFonts w:ascii="Times New Roman" w:hAnsi="Times New Roman" w:cs="Times New Roman"/>
        </w:rPr>
        <w:object w:dxaOrig="1752" w:dyaOrig="360">
          <v:shape id="_x0000_i1032" type="#_x0000_t75" style="width:87.6pt;height:18pt" o:ole="">
            <v:imagedata r:id="rId84" o:title=""/>
          </v:shape>
          <o:OLEObject Type="Embed" ProgID="Equation.DSMT4" ShapeID="_x0000_i1032" DrawAspect="Content" ObjectID="_1508782045" r:id="rId85"/>
        </w:object>
      </w:r>
      <w:r w:rsidRPr="006D4C26">
        <w:rPr>
          <w:rFonts w:ascii="Times New Roman" w:hAnsi="Times New Roman" w:cs="Times New Roman"/>
        </w:rPr>
        <w:t xml:space="preserve">;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ть функцию по её графику;</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множество значений, нули, промежутки знакопостоянства, монотонности квадратичной фун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перировать понятиями: последовательность, арифметическая прогрессия, геометрическая прогресс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на арифметическую и геометрическую прогрессию.</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ллюстрировать с помощью графика реальную зависимость или процесс по их характеристик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войства и график квадратичной функции при решении задач из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кстовы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простые и сложные задачи разных типов, а также задачи повышенной труд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разные краткие записи как модели текстов сложных задач для построения поисковой схемы и решения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модель текста и модель решения задачи, конструировать к одной модели решения несложной задачи разные модели текста задачи;</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знать и применять оба способа поиска решения задач (от требования к условию и от условия к требованию);</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ировать рассуждения при поиске решения задач с помощью граф-сх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этапы решения задачи и содержание каждого этапа;</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затруднения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различные преобразования предложенной задачи, конструировать новые задачи из данной, в том числе обрат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терпретировать вычислительные результаты в задаче, исследовать полученное решени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ёт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ать разнообразные задачи «на ча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основными методами решения задач на смеси, сплавы, концент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ешать задачи на проценты, в том числе, сложные проценты с обоснованием, используя разные способ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логические задачи разными способами, в том числе, с двумя блоками и с тремя блоками данных с помощью таблиц;</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по комбинаторике и теории вероятностей на основе использования изученных методов и обосновывать реш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несложные задачи по математической статист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и конструировать задачи на основе рассмотрения реальных ситуаций, в которых не требуется точный вычислительный результат;</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решать задачи на движение по реке, рассматривая разные системы отсч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атистика и теория вероятност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влекать информацию, представленную в таблицах, на диаграммах, график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таблицы, строить диаграммы и графики на основе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факториал числа, перестановки и сочетания, треугольник Паска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правило произведения при решении комбинатор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ять информацию с помощью кругов Эйл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на вычисление вероятности с подсчетом количества вариантов с помощью комбинатор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ценивать вероятность реальных событий и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фиг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ерировать понятиями геометрических фигур; </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влекать, интерпретировать и преобразовывать информацию о геометрических фигурах, представленную на чертежах;</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менять геометрические факты для решения задач, в том числе, предполагающих несколько шагов реш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улировать в простейших случаях свойства и признаки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казывать геометрические утверж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стандартной классификацией плоских фигур (треугольников и четырёхуголь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войства геометрических фигур для решения задач практического характера и задач из смежных дисциплин.</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но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теорему Фалеса и теорему о пропорциональных отрезках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взаимное расположение прямой и окружности, двух окруж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овседневной жизни и при изучении других предме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отношения для решения задач, возникающих в реаль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я и вы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простые вычисления на объёмных телах;</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улировать задачи на вычисление длин, площадей и объёмов и решать их. </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вычисления на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формулы при вычислениях в смежных учебных предметах, в окружающей действи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Геометрические постро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жать геометрические фигуры по текстовому и символьному описанию;</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вободно оперировать чертёжными инструментами в несложных случа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жать типовые плоские фигуры и объемные тела с помощью простейших компьютерных инстру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овседневной жизни и при изучении других предме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олнять простейшие построения на местности, необходимые в реальной жизн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размеры реальных объектов окружающе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фигуру, подобную данной, пользоваться свойствами подобия для обоснования свойств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свойства движений для проведения простейших обоснований свойств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свойства движений и применять подобие для построений и вычис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кторы и координаты на плоск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векторы и координаты для решения геометрических задач на вычисление длин, уг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овседневной жизни и при изучении других предме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матема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вклад выдающихся математиков в развитие математики и иных научных обла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нимать роль математики в развитии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тоды матема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уя изученные методы, проводить доказательство, выполнять опроверж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бирать изученные методы и их комбинации для решения математически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математические знания для описания закономерностей в окружающей действительности и произведениях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простейшие программные средства и электронно-коммуникационные системы при решении математических задач.</w:t>
      </w:r>
    </w:p>
    <w:p w:rsidR="006D4C26" w:rsidRPr="006D4C26" w:rsidRDefault="006D4C26" w:rsidP="006D4C26">
      <w:pPr>
        <w:rPr>
          <w:rFonts w:ascii="Times New Roman" w:hAnsi="Times New Roman" w:cs="Times New Roman"/>
        </w:rPr>
      </w:pPr>
      <w:bookmarkStart w:id="64" w:name="_Toc284663349"/>
      <w:bookmarkStart w:id="65" w:name="_Toc284662723"/>
      <w:r w:rsidRPr="006D4C26">
        <w:rPr>
          <w:rFonts w:ascii="Times New Roman" w:hAnsi="Times New Roman" w:cs="Times New Roman"/>
        </w:rPr>
        <w:t>Выпускник получит возможность научиться в 7-9 классах для успешного продолжения образования на углублённом уровне</w:t>
      </w:r>
      <w:bookmarkEnd w:id="64"/>
      <w:bookmarkEnd w:id="65"/>
    </w:p>
    <w:p w:rsidR="006D4C26" w:rsidRPr="006D4C26" w:rsidRDefault="006D4C26" w:rsidP="006D4C26">
      <w:pPr>
        <w:rPr>
          <w:rFonts w:ascii="Times New Roman" w:hAnsi="Times New Roman" w:cs="Times New Roman"/>
        </w:rPr>
      </w:pPr>
      <w:r w:rsidRPr="006D4C26">
        <w:rPr>
          <w:rFonts w:ascii="Times New Roman" w:hAnsi="Times New Roman" w:cs="Times New Roman"/>
        </w:rPr>
        <w:t>Элементы теории множеств и математической лог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w:t>
      </w:r>
      <w:r w:rsidRPr="006D4C26">
        <w:rPr>
          <w:rFonts w:ascii="Times New Roman" w:hAnsi="Times New Roman" w:cs="Times New Roman"/>
        </w:rPr>
        <w:footnoteReference w:id="7"/>
      </w:r>
      <w:r w:rsidRPr="006D4C26">
        <w:rPr>
          <w:rFonts w:ascii="Times New Roman" w:hAnsi="Times New Roman" w:cs="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вать множества разными способ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рять выполнение характеристического свойства множ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высказывания с использованием законов алгебры высказы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рассуждения на основе использования правил лог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и объяснять разницу между позиционной и непозиционной системами записи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ереводить числа из одной системы записи (системы счисления) в другую;</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округление рациональных и иррациональных чисел с заданной точностью;</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действительные числа разными способ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НОД и НОК чисел разными способами и использовать их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вычисления и преобразования выражений, содержащих действительные числа, в том числе корни натуральных степен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аписывать, сравнивать, округлять числовые данные реальных величин с использованием разных систем измер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и оценивать разными способами числовые выражения при решении практических задач и задач из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Тождественные 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степени с целым и дробным показате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доказательство свойств степени с целыми и дробными показател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владеть приемами преобразования целых и дробно-рациональных выра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разложение многочленов на множители разными способами, с использованием комбинаций различных приём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деление многочлена на многочлен с остатк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казывать свойства квадратных корней и корней степени n;</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еобразования выражений, содержащих квадратные корни, корни степени n;</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тождество», «тождество на множестве», «тождественное преобраз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различные преобразования выражений, содержащих модули.</w:t>
      </w:r>
      <w:r w:rsidRPr="006D4C26">
        <w:rPr>
          <w:rFonts w:ascii="Times New Roman" w:hAnsi="Times New Roman" w:cs="Times New Roman"/>
        </w:rPr>
        <w:fldChar w:fldCharType="begin"/>
      </w:r>
      <w:r w:rsidRPr="006D4C26">
        <w:rPr>
          <w:rFonts w:ascii="Times New Roman" w:hAnsi="Times New Roman" w:cs="Times New Roman"/>
        </w:rPr>
        <w:instrText xml:space="preserve"> QUOTE </w:instrText>
      </w:r>
      <w:r w:rsidRPr="006D4C26">
        <w:rPr>
          <w:rFonts w:ascii="Times New Roman" w:hAnsi="Times New Roman" w:cs="Times New Roman"/>
          <w:noProof/>
          <w:lang w:eastAsia="ru-RU"/>
        </w:rPr>
        <w:drawing>
          <wp:inline distT="0" distB="0" distL="0" distR="0" wp14:anchorId="68795890" wp14:editId="12476ED9">
            <wp:extent cx="762000" cy="2667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6D4C26">
        <w:rPr>
          <w:rFonts w:ascii="Times New Roman" w:hAnsi="Times New Roman" w:cs="Times New Roman"/>
        </w:rPr>
        <w:fldChar w:fldCharType="separate"/>
      </w:r>
      <w:r w:rsidRPr="006D4C26">
        <w:rPr>
          <w:rFonts w:ascii="Times New Roman" w:hAnsi="Times New Roman" w:cs="Times New Roman"/>
          <w:noProof/>
          <w:lang w:eastAsia="ru-RU"/>
        </w:rPr>
        <w:drawing>
          <wp:inline distT="0" distB="0" distL="0" distR="0" wp14:anchorId="597428D6" wp14:editId="584F87D0">
            <wp:extent cx="762000" cy="26670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r w:rsidRPr="006D4C26">
        <w:rPr>
          <w:rFonts w:ascii="Times New Roman" w:hAnsi="Times New Roman" w:cs="Times New Roman"/>
        </w:rPr>
        <w:fldChar w:fldCharType="end"/>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еобразования и действия с буквенными выражениями, числовые коэффициенты которых записаны в стандартном ви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еобразования рациональных выражений пр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роверку правдоподобия физических и химических формул на основе сравнения размерностей и валент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авнения и 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теорему Виета для уравнений степени выше втор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смысл теорем о равносильных и неравносильных преобразованиях уравнений и уметь их доказыва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разными методами решения уравнений, неравенств и их систем, уметь выбирать метод решения и обосновывать свой выбор;</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алгебраические уравнения и неравенства и их системы с параметрами алгебраическим и графическим метод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разными методами доказательства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уравнения в целых числ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жать множества на плоскости, задаваемые уравнениями, неравенствами и их систем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и решать уравнения, неравенства, их системы пр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и решать уравнения и неравенства с параметрами при решении задач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Фун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роить графики функций: линейной, квадратичной, дробно-линейной, степенной при разных значениях показателя степени, </w:t>
      </w:r>
      <w:r w:rsidRPr="006D4C26">
        <w:rPr>
          <w:rFonts w:ascii="Times New Roman" w:hAnsi="Times New Roman" w:cs="Times New Roman"/>
        </w:rPr>
        <w:object w:dxaOrig="648" w:dyaOrig="360">
          <v:shape id="_x0000_i1033" type="#_x0000_t75" style="width:32.4pt;height:18pt" o:ole="">
            <v:imagedata r:id="rId82" o:title=""/>
          </v:shape>
          <o:OLEObject Type="Embed" ProgID="Equation.DSMT4" ShapeID="_x0000_i1033" DrawAspect="Content" ObjectID="_1508782046" r:id="rId87"/>
        </w:object>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пользовать преобразования графика функции </w:t>
      </w:r>
      <w:r w:rsidRPr="006D4C26">
        <w:rPr>
          <w:rFonts w:ascii="Times New Roman" w:hAnsi="Times New Roman" w:cs="Times New Roman"/>
        </w:rPr>
        <w:object w:dxaOrig="948" w:dyaOrig="360">
          <v:shape id="_x0000_i1034" type="#_x0000_t75" style="width:47.4pt;height:18pt" o:ole="">
            <v:imagedata r:id="rId88" o:title=""/>
          </v:shape>
          <o:OLEObject Type="Embed" ProgID="Equation.DSMT4" ShapeID="_x0000_i1034" DrawAspect="Content" ObjectID="_1508782047" r:id="rId89"/>
        </w:object>
      </w:r>
      <w:r w:rsidRPr="006D4C26">
        <w:rPr>
          <w:rFonts w:ascii="Times New Roman" w:hAnsi="Times New Roman" w:cs="Times New Roman"/>
        </w:rPr>
        <w:t xml:space="preserve"> для построения графиков функций </w:t>
      </w:r>
      <w:r w:rsidRPr="006D4C26">
        <w:rPr>
          <w:rFonts w:ascii="Times New Roman" w:hAnsi="Times New Roman" w:cs="Times New Roman"/>
        </w:rPr>
        <w:object w:dxaOrig="1752" w:dyaOrig="360">
          <v:shape id="_x0000_i1035" type="#_x0000_t75" style="width:87.6pt;height:18pt" o:ole="">
            <v:imagedata r:id="rId84" o:title=""/>
          </v:shape>
          <o:OLEObject Type="Embed" ProgID="Equation.DSMT4" ShapeID="_x0000_i1035" DrawAspect="Content" ObjectID="_1508782048" r:id="rId90"/>
        </w:object>
      </w:r>
      <w:r w:rsidRPr="006D4C26">
        <w:rPr>
          <w:rFonts w:ascii="Times New Roman" w:hAnsi="Times New Roman" w:cs="Times New Roman"/>
        </w:rPr>
        <w:t xml:space="preserve">; </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свойства функций и вид графика в зависимости от парамет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метод математической индукции для вывода формул, доказательства равенств и неравенств, решения задач на делим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ть последовательности, заданные рекуррентно;</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комбинированные задачи на арифметическую и геометрическую прогре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графики зависимостей для исследования реальных процессов и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атистика и теория вероятност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бирать наиболее удобный способ представления информации, адекватный её свойствам и целям анализ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ять числовые характеристики выбор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факториал числа, перестановки, сочетания и размещения, треугольник Паскал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примеры случайных величин, и вычислять их статистические характерис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формулы комбинаторики при решении комбинатор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на вычисление вероятности в том числе с использованием формул.</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ять информацию о реальных процессах и явлениях способом, адекватным её свойствам и цели исслед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вероятность реальных событий и явлений в различных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кстовы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простые и сложные задачи, а также задачи повышенной трудности и выделять их математическую основу;</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разные виды и типы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и применять три способа поиска решения задач (от требования к условию и от условия к требованию, комбинированный);</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ировать рассуждения при поиске решения задач с помощью граф-сх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этапы решения задачи и содержание каждого этапа;</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затруднения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различные преобразования предложенной задачи, конструировать новые задачи из данной, в том числе обрат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терпретировать вычислительные результаты в задаче, исследовать полученное решени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зменять условие задач (количественные или качественные данные), исследовать измененное преобразованное;</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ть всевозможные ситуации при решении задач на движение по реке, рассматривать разные системы отсчё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разнообразные задачи «на ча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решать задачи на проценты, в том числе, сложные проценты с обоснованием, используя разные способ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логические задачи разными способами, в том числе, с двумя блоками и с тремя блоками данных с помощью таблиц;</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по комбинаторике и теории вероятностей на основе использования изученных методов и обосновывать реш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несложные задачи по математической статист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на движение по реке, рассматривая разные системы отсчё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ть задачные ситуации, приближенные к реальной действи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фиг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геометрическими понятиями при решении задач и проведении математических рассужд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улировать и доказывать геометрические утверж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но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понятием отношения как метапредметны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войства подобия и равенства фигур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овседневной жизни и при изучении других предме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отношения для построения и исследования математических моделей объектов реаль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я и вы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амостоятельно формулировать гипотезы и проверять их достовер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постро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ерировать понятием набора элементов, определяющих геометрическую фигуру, </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набором методов построений циркулем и линейко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оводить анализ и реализовывать этапы решения задач на постро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овседневной жизни и при изучении други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остроения на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размеры реальных объектов окружающе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движениями и преобразованиями как метапредметными поняти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свойствами движений и преобразований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овседневной жизни и при изучении других предме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свойства движений и применять подобие для построений и вычис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кторы и координаты на плоск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векторным и координатным методом на плоскости для решения задач на вычисление и доказатель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уравнения фигур для решения задач и самостоятельно составлять уравнения отдельных плоских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овседневной жизни и при изучении других предме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онятия векторов и координат для решения задач по физике, географии и другим учебным предмет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матема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етоды математики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ладеть знаниями о различных методах обоснования и опровержения математических утверждений и самостоятельно применять их;</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навыками анализа условия задачи и определения подходящих для решения задач изученных методов или их комбин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66" w:name="_Toc414553148"/>
      <w:bookmarkStart w:id="67" w:name="_Toc410653962"/>
      <w:bookmarkStart w:id="68" w:name="_Toc409691639"/>
      <w:r w:rsidRPr="006D4C26">
        <w:rPr>
          <w:rFonts w:ascii="Times New Roman" w:hAnsi="Times New Roman" w:cs="Times New Roman"/>
        </w:rPr>
        <w:t>1.2.5.9. Информатика</w:t>
      </w:r>
      <w:bookmarkEnd w:id="66"/>
      <w:bookmarkEnd w:id="67"/>
      <w:bookmarkEnd w:id="68"/>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виды информации по способам её восприятия человеком и по способам её представления на материальных носител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общие закономерности протекания информационных процессов в системах различной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средства ИКТ в соответствии с кругом выполняем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качественные и количественные характеристики компонентов компью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знает о истории и тенденциях развития компьютеров; о том как можно улучшить характеристики компьютер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ет о том какие задачи решаются с помощью суперкомпьюте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но подходить к выбору ИКТ – средств для своих учебных и иных це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ть о физических ограничениях на значения характеристик компью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ческие основы информа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дировать и декодировать тексты по заданной кодовой таблиц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длину кодовой последовательности по длине исходного текста и кодовой таблице равномерного к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граф с помощью матрицы смежности с указанием длин ребер (знание термина «матрица смежности» не обязательно);</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двоичным кодированием текстов и с наиболее употребительными современными код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основные способы графического представления числовой информации, (графики, диаграм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ть о том, что любые дискретные данные можно описать, используя алфавит, содержащий только два символа, например, 0 и 1;</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тем, как информация (данные) представляется в современных компьютерах и робототехнических систем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примерами использования графов, деревьев и списков при описании реальных объектов и процес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ть о наличии кодов, которые исправляют ошибки искажения, возникающие при передаче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лгоритмы и элементы программ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оставлять алгоритмы для решения учебных задач различных тип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результат выполнения заданного алгоритма или его фрагмен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6D4C26">
        <w:rPr>
          <w:rFonts w:ascii="Times New Roman" w:hAnsi="Times New Roman" w:cs="Times New Roman"/>
        </w:rPr>
        <w:tab/>
        <w:t>программнавыбранномязыке программирования; выполнять эти программы на компьюте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предложенный алгоритм, например, определять какие результаты возможны при заданном множестве исходных знач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логические значения, операции и выражения с н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исывать на выбранном языке программирования арифметические и логические выражения и вычислять их зна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использованием в программах строковых величин и с операциями со строковыми величин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программы для решения задач, возникающих в процессе учебы и вне е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задачами обработки данных и алгоритмами их ре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ние программных систем и серви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файлы по типу и иным параметрам;</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бираться в иерархической структуре файловой сист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ть поиск файлов средствами операционной сист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табличные (реляционные) базы данных, выполнять отбор строк таблицы, удовлетворяющих определенному условию;</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доменные имена компьютеров и адреса документов в Интерне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поиск информации в сети Интернет по запросам с использованием логических опер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овладеет (как результат применения программных систем и интернет-сервисов в данном курсе и во всем образовательном процесс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ными формами представления данных (таблицы, диаграммы, графики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ами соблюдения норм информационной этики и пра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ся с программными средствами для работы с аудио-визуальными данными и соответствующим понятийным аппаратом;</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ет о дискретном представлении аудио-визуальных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получитвозможность(вданномкурсеиинойучеб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ть о данных от датчиков, например, датчиков роботизированных устрой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примерами использования математического моделирования в современном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принципами функционирования Интернета и сетевого взаимодействия между компьютерами, с методами поиска в Интерне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узнать о том, что в сфере информатики и ИКТ существуют международные и национальные стандар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ть о структуре современных компьютеров и назначении их эле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ть представление об истории и тенденциях развития ИКТ;</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комиться с примерами использования ИКТ в современном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ть представления о роботизированных устройствах и их использовании на производстве и в научных исследованиях.</w:t>
      </w:r>
    </w:p>
    <w:p w:rsidR="006D4C26" w:rsidRPr="006D4C26" w:rsidRDefault="006D4C26" w:rsidP="006D4C26">
      <w:pPr>
        <w:rPr>
          <w:rFonts w:ascii="Times New Roman" w:hAnsi="Times New Roman" w:cs="Times New Roman"/>
        </w:rPr>
      </w:pPr>
      <w:bookmarkStart w:id="69" w:name="_Toc409691640"/>
    </w:p>
    <w:p w:rsidR="006D4C26" w:rsidRPr="006D4C26" w:rsidRDefault="006D4C26" w:rsidP="006D4C26">
      <w:pPr>
        <w:rPr>
          <w:rFonts w:ascii="Times New Roman" w:hAnsi="Times New Roman" w:cs="Times New Roman"/>
        </w:rPr>
      </w:pPr>
      <w:bookmarkStart w:id="70" w:name="_Toc414553149"/>
      <w:bookmarkStart w:id="71" w:name="_Toc410653963"/>
      <w:r w:rsidRPr="006D4C26">
        <w:rPr>
          <w:rFonts w:ascii="Times New Roman" w:hAnsi="Times New Roman" w:cs="Times New Roman"/>
        </w:rPr>
        <w:t>1.2.5.10. Физика</w:t>
      </w:r>
      <w:bookmarkEnd w:id="69"/>
      <w:bookmarkEnd w:id="70"/>
      <w:bookmarkEnd w:id="71"/>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правила безопасности и охраны труда при работе с учебным и лабораторным оборудовани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смысл основных физических терминов: физическое тело, физическое явление, физическая величина, единицы измер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роль эксперимента в получении научной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чание. Любая учебная программа должна обеспечивать овладение прямыми измерениями всех перечисленных физических величин.</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принципы действия машин, приборов и технических устройств, условия их безопасного использования в повседнев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точность измерения физических величин по величине их относительной погрешности при проведении прямых измер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ханически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w:t>
      </w:r>
      <w:r w:rsidRPr="006D4C26">
        <w:rPr>
          <w:rFonts w:ascii="Times New Roman" w:hAnsi="Times New Roman" w:cs="Times New Roman"/>
        </w:rPr>
        <w:lastRenderedPageBreak/>
        <w:t>формулы, связывающие данную физическую величину с другими величинами, вычислять значение физической 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основные признаки изученных физических моделей: материальная точка, инерциальная система отсч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пловы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основные признаки изученных физических моделей строения газов, жидкостей и твердых т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практического использования физических знаний о тепловых явл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ктрические и магнитны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оптические схемы для построения изображений в плоском зеркале и собирающей линз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практического использования физических знаний о электромагнитных явл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вантовы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основные признаки планетарной модели атома, нуклонной модели атомного яд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относить энергию связи атомных ядер с дефектом масс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менты астроном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различия между гелиоцентрической и геоцентрической системами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основные характеристики звезд (размер, цвет, температура) соотносить цвет звезды с ее температуро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гипотезы о происхождении Солнечной системы.</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72" w:name="_Toc414553150"/>
      <w:bookmarkStart w:id="73" w:name="_Toc410653964"/>
      <w:bookmarkStart w:id="74" w:name="_Toc409691641"/>
      <w:r w:rsidRPr="006D4C26">
        <w:rPr>
          <w:rFonts w:ascii="Times New Roman" w:hAnsi="Times New Roman" w:cs="Times New Roman"/>
        </w:rPr>
        <w:t>1.2.5.11. Биология</w:t>
      </w:r>
      <w:bookmarkEnd w:id="72"/>
      <w:bookmarkEnd w:id="73"/>
      <w:bookmarkEnd w:id="74"/>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результате изучения курса биологии в основной школе: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нно использовать знания основных правил поведения в природе и основ здорового образа жизни в быту;</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Живые организ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гументировать, приводить доказательства родства различных таксонов растений, животных, грибов и бактер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гументировать, приводить доказательства различий растений, животных, грибов и бактери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роль биологии в практической деятельности людей; роль различных организмов в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примерыи раскрывать сущность приспособленности организмов к среде обит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и аргументировать основные правила поведения в приро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и оценивать последствия деятельности человека в приро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и соблюдать правила работы в кабинете би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6D4C26" w:rsidRPr="006D4C26" w:rsidRDefault="006D4C26" w:rsidP="006D4C26">
      <w:pPr>
        <w:rPr>
          <w:rFonts w:ascii="Times New Roman" w:hAnsi="Times New Roman" w:cs="Times New Roman"/>
        </w:rPr>
      </w:pPr>
      <w:r w:rsidRPr="006D4C26">
        <w:rPr>
          <w:rFonts w:ascii="Times New Roman" w:hAnsi="Times New Roman" w:cs="Times New Roman"/>
        </w:rPr>
        <w:t>Человек и его здоровь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гументировать, приводить доказательства взаимосвязи человека и окружающей среды, родства человека с животны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гументировать, приводить доказательства отличий человека от живот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эволюцию вида Человек разумный на примерах сопоставления биологических объектов и других материальных артефа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анавливать взаимосвязи между особенностями строения и функциями клеток и тканей, органов и систем орган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и аргументировать основные принципы здорового образа жизни, рациональной организации труда и отдых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и оценивать влияние факторов риска на здоровье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и использовать приемы оказания первой помощи;</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и соблюдать правила работы в кабинете би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ироваться в системе моральных норм и ценностей по отношению к собственному здоровью и здоровью других люд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ие биологические закономер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гументировать, приводить доказательства необходимости защиты окружающей сре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гументировать, приводить доказательства зависимости здоровья человека от состояния окружающей сред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общность происхождения и эволюции организмов на основе сопоставления особенностей их строения и функцион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механизмы наследственности и изменчивости, возникновения приспособленности, процесс видо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равнивать биологические объекты, процессы; делать выводы и умозаключения на основе сравн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устанавливать взаимосвязи между особенностями строения и функциями органов и систем орган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и использовать приемы выращивания и размножения культурных растений и домашних животных, ухода за ними в агроценоз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ть и соблюдать правила работы в кабинете би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экологические проблемы, возникающие в условиях нерационального природопользования, и пути решения этих проб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75" w:name="_Toc414553151"/>
      <w:bookmarkStart w:id="76" w:name="_Toc410653965"/>
      <w:bookmarkStart w:id="77" w:name="_Toc409691642"/>
      <w:r w:rsidRPr="006D4C26">
        <w:rPr>
          <w:rFonts w:ascii="Times New Roman" w:hAnsi="Times New Roman" w:cs="Times New Roman"/>
        </w:rPr>
        <w:t>1.2.5.12. Химия</w:t>
      </w:r>
      <w:bookmarkEnd w:id="75"/>
      <w:bookmarkEnd w:id="76"/>
      <w:bookmarkEnd w:id="77"/>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новные методы познания: наблюдение, измерение, эксперимен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свойства твердых, жидких, газообразных веществ, выделяя их существенные признак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мысл законов сохранения массы веществ, постоянства состава, атомно-молекулярной те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химические и физически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химические элемен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состав веществ по их формул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валентность атома элемента в соедин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тип химических реак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признаки и условия протекания химических реак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 признаки, свидетельствующие о протекании химической реакции при выполнении химического опы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формулы бинарных соеди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уравнения химических реак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правила безопасной работы при проведении опы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лабораторным оборудованием и посуд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ять относительную молекулярную и молярную массы вещ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ять массовую долю химического элемента по формуле соеди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ять количество, объем или массу вещества по количеству, объему, массе реагентов или продуктов реа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физические и химические свойства простых веществ: кислорода и водор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ать, собирать кислород и водород;</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опытным путем газообразные вещества: кислород, водород;</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мысл закона Авогадро;</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мысл понятий «тепловой эффект реакции», «молярный объем»;</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физические и химические свойства в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мысл понятия «раствор»;</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ять массовую долю растворенного вещества в раство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готовлять растворы с определенной массовой долей растворенного ве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соединения изученных классов неорганических вещ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характеризовать физические и химические свойства основных классов неорганических веществ: оксидов, кислот, оснований, со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принадлежность веществ к определенному классу соеди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формулы неорганических соединений изученных клас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опыты, подтверждающие химические свойства изученных классов неорганических вещ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опытным путем растворы кислот и щелочей по изменению окраски индика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взаимосвязь между классами неорганических соеди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мысл Периодического закона Д.И. Менделее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закономерности изменения строения атомов, свойств элементов в пределах малых периодов и главных подгрупп;</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схемы строения атомов первых 20 элементов периодической системы Д.И. Менделее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мысл понятий: «химическая связь», «электроотрицатель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зависимость физических свойств веществ от типа кристаллической решет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вид химической связи в неорганических соедин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жать схемы строения молекул веществ, образованных разными видами химических связ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степень окисления атома элемента в соедин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смысл теории электролитической диссоци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уравнения электролитической диссоциации кислот, щелочей, со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сущность процесса электролитической диссоциации и реакций ионного обмен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полные и сокращенные ионные уравнения реакции обме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возможность протекания реакций ионного обме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реакции, подтверждающие качественный состав различных вещ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окислитель и восстановитель;</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уравнения окислительно-восстановительных реак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азывать факторы, влияющие на скорость химической реа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химические реакции по различным признакам;</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взаимосвязь между составом, строением и свойствами неметал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опыты по получению, собиранию и изучению химических свойств газообразных веществ: углекислого газа, аммиа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опытным путем газообразные вещества: углекислый газ и аммиак;</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взаимосвязь между составом, строением и свойствами метал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влияние химического загрязнения окружающей среды на организм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амотно обращаться с веществами в повседневно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молекулярные и полные ионные уравнения по сокращенным ионным уравнениям;</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уравнения реакций, соответствующих последовательности превращений неорганических веществ различных клас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иобретенные знания для экологически грамотного поведения в окружающей сре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ективно оценивать информацию о веществах и химических процесс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итически относиться к псевдонаучной информации, недобросовестной рекламе в средствах массовой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вать значение теоретических знаний по химии для практической деятельност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78" w:name="_Toc414553152"/>
      <w:bookmarkStart w:id="79" w:name="_Toc410653966"/>
      <w:bookmarkStart w:id="80" w:name="_Toc409691643"/>
      <w:r w:rsidRPr="006D4C26">
        <w:rPr>
          <w:rFonts w:ascii="Times New Roman" w:hAnsi="Times New Roman" w:cs="Times New Roman"/>
        </w:rPr>
        <w:t>1.2.5.13. Изобразительное искусство</w:t>
      </w:r>
      <w:bookmarkEnd w:id="78"/>
      <w:bookmarkEnd w:id="79"/>
      <w:bookmarkEnd w:id="80"/>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скрывать смысл народных праздников и обрядов и их отражение в народном искусстве и в современной жизни;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эскизы декоративного убранства русской изб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цветовую композицию внутреннего убранства изб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специфику образного языка декоративно-прикладного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самостоятельные варианты орнаментального построения вышивки с опорой на народные тради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эскизы народного праздничного костюма, его отдельных элементов в цветовом реш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новы народного орнамента; создавать орнаменты на основе народных тради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виды и материалы декоративно-прикладного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национальные особенности русского орнамента и орнаментов других народов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 характеризовать несколько народных художественных промыслов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разницу между предметом изображения, сюжетом и содержанием изоб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озиционным навыкам работы, чувству ритма, работе с различными художественными материал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образы, используя все выразительные возможности художественных материа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стым навыкам изображения с помощью пятна и тональных отнош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у плоскостного силуэтного изображения обычных, простых предметов (кухонная утварь);</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жать сложную форму предмета (силуэт) как соотношение простых геометрических фигур, соблюдая их пропор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линейные изображения геометрических тел и натюрморт с натуры из геометрических тел;</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изображения простых предметов по правилам линейной перспективы;</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едавать с помощью света характер формы и эмоциональное напряжение в композиции натюрмор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творческому опыту выполнения графического натюрморта и гравюры наклейками на картон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ражать цветом в натюрморте собственное настроение и пережи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перспективу в практической творческой рабо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ам изображения перспективных сокращений в зарисовках наблюдаемого;</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ам изображения уходящего вдаль пространства, применяя правила линейной и воздушной перспективы;</w:t>
      </w:r>
    </w:p>
    <w:p w:rsidR="006D4C26" w:rsidRPr="006D4C26" w:rsidRDefault="006D4C26" w:rsidP="006D4C26">
      <w:pPr>
        <w:rPr>
          <w:rFonts w:ascii="Times New Roman" w:hAnsi="Times New Roman" w:cs="Times New Roman"/>
        </w:rPr>
      </w:pPr>
      <w:r w:rsidRPr="006D4C26">
        <w:rPr>
          <w:rFonts w:ascii="Times New Roman" w:hAnsi="Times New Roman" w:cs="Times New Roman"/>
        </w:rPr>
        <w:t>видеть, наблюдать и эстетически переживать изменчивость цветового состояния и настроения в приро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ам создания пейзажных зарисовок;</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 характеризовать понятия: пространство, ракурс, воздушная перспекти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правилами работы на пленэ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авыкам композиции, наблюдательной перспективы и ритмической организации плоскости изоб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 характеризовать понятия: эпический пейзаж, романтический пейзаж, пейзаж настроения, пленэр, импрессионизм;</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 характеризовать виды портр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и характеризовать основы изображения головы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навыками работы с доступными скульптурными материал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идеть конструктивную форму предмета, владеть первичными навыками плоского и объемного изображения предмета и группы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графические материалы в работе над портрет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образные возможности освещения в портре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правилами схематического построения головы человека в рисун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мена выдающихся русских и зарубежных художников - портретистов и определять их произве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ам передачи в плоскостном изображении простых движений фигуры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ам понимания особенностей восприятия скульптурного образ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ам лепки и работы с пластилином или глино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ть понятия «тема», «содержание», «сюжет» в произведениях станковой живопис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зительным и композиционным навыкам в процессе работы над эскизом;</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вать и объяснять понятия «тематическая картина», «станковая живопись»;</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еречислять и характеризовать основные жанры сюжетно- тематической карт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значение тематической картины XIX века в развитии русск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мена нескольких известных художников объединения «Мир искусства» и их наиболее известные произве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творческому опыту по разработке и созданию изобразительного образа на выбранный исторический сю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творческому опыту по разработке художественного проекта –разработки композиции на историческую тему;</w:t>
      </w:r>
    </w:p>
    <w:p w:rsidR="006D4C26" w:rsidRPr="006D4C26" w:rsidRDefault="006D4C26" w:rsidP="006D4C26">
      <w:pPr>
        <w:rPr>
          <w:rFonts w:ascii="Times New Roman" w:hAnsi="Times New Roman" w:cs="Times New Roman"/>
        </w:rPr>
      </w:pPr>
      <w:r w:rsidRPr="006D4C26">
        <w:rPr>
          <w:rFonts w:ascii="Times New Roman" w:hAnsi="Times New Roman" w:cs="Times New Roman"/>
        </w:rPr>
        <w:t>творческому опыту создания композиции на основе библейских сюж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мена великих европейских и русских художников, творивших на библейские т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вать и характеризовать произведения великих европейских и русских художников на библейские т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роль монументальных памятников в жизни об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суждать об особенностях художественного образа советского народа в годы Великой Отечественной вой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и характеризовать выдающиеся монументальные памятники и ансамбли, посвященные Великой Отечественной войне;</w:t>
      </w:r>
    </w:p>
    <w:p w:rsidR="006D4C26" w:rsidRPr="006D4C26" w:rsidRDefault="006D4C26" w:rsidP="006D4C26">
      <w:pPr>
        <w:rPr>
          <w:rFonts w:ascii="Times New Roman" w:hAnsi="Times New Roman" w:cs="Times New Roman"/>
        </w:rPr>
      </w:pPr>
      <w:r w:rsidRPr="006D4C26">
        <w:rPr>
          <w:rFonts w:ascii="Times New Roman" w:hAnsi="Times New Roman" w:cs="Times New Roman"/>
        </w:rPr>
        <w:t>творческому опыту лепки памятника, посвященного значимому историческому событию или историческому герою;</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художественно-выразительные средства произведений изобразительного искусства XX 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е зрительского восприя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временные и пространственные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разницу между реальностью и художественным образ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ям об искусстве иллюстрации и творчестве известных иллюстраторов книг. И.Я. Билибин. В.А. Милашевский. В.А. Фаворск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ыту художественного иллюстрирования и навыкам работы графическими материал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ям об анималистическом жанре изобразительного искусства и творчестве художников-анималис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ыту художественного творчества по созданию стилизованных образов живот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атизировать и характеризовать основные этапы развития и истории архитектуры и дизайн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объект и пространство в конструктивных видах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сочетание различных объемов в зда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единство художественного и функционального в вещи, форму и материал;</w:t>
      </w:r>
    </w:p>
    <w:p w:rsidR="006D4C26" w:rsidRPr="006D4C26" w:rsidRDefault="006D4C26" w:rsidP="006D4C26">
      <w:pPr>
        <w:rPr>
          <w:rFonts w:ascii="Times New Roman" w:hAnsi="Times New Roman" w:cs="Times New Roman"/>
        </w:rPr>
      </w:pPr>
      <w:r w:rsidRPr="006D4C26">
        <w:rPr>
          <w:rFonts w:ascii="Times New Roman" w:hAnsi="Times New Roman" w:cs="Times New Roman"/>
        </w:rPr>
        <w:t>иметь общее представление и рассказывать об особенностях архитектурно-художественных стилей разных эпо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тенденции и перспективы развития современной архитек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образно-стилевой язык архитектуры прошлого;</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и различать малые формы архитектуры и дизайна в пространстве городской сре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плоскостную композицию как возможное схематическое изображение объемов при взгляде на них сверху;</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вать чертеж как плоскостное изображение объемов, когда точка – вертикаль, круг – цилиндр, шар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в создаваемых пространственных композициях доминантный объект и вспомогательные соединительные элемен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навыки формообразования, использования объемов в дизайне и архитектуре (макеты из бумаги, картона, пластилин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композиционные макеты объектов на предметной плоскости и в пространстве;</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практические творческие композиции в технике коллажа, дизайн-про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обретать общее представление о традициях ландшафтно-парковой архитек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новные школы садово-паркового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основы краткой истории русской усадебной культуры XVIII – XIX ве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 раскрывать смысл основ искусства флорис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основы краткой истории костюм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характеризовать и раскрывать смысл композиционно-конструктивных принципов дизайна одеж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навыки сочинения объемно-пространственной композиции в формировании букета по принципам икэба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тражать в эскизном проекте дизайна сада образно-архитектурный композиционный замы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вать и характеризовать памятники архитектуры Древнего Киева. София Киевская. Фрески. Моза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вать и описывать памятники шатрового зодч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особенности церкви Вознесения в селе Коломенском и храма Покрова-на-Рву;</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особенности новых иконописных традиций в XVII веке. Отличать по характерным особенностям икону и парсуну;</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стилевые особенности разных школ архитектуры Древней Рус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с натуры и по воображению архитектурные образы графическими материалам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сопоставлять и анализировать произведения живописи Древней Рус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суждать о значении художественного образа древнерусск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ироваться в широком разнообразии стилей и направлений изобразительного искусства и архитектуры XVIII – XIX ве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в речи новые термины, связанные со стилями в изобразительном искусстве и архитектуре XVIII – XIX ве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 и называть характерные особенности русской портретной живописи XVIII 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признаки и особенности московского барокко;</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разнообразные творческие работы (фантазийные конструкции) в материал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диалогической формой коммуникации, уметь аргументировать свою точку зрения в процессе изучения изобразительного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признаки для установления стилевых связей в процессе изучения изобразительного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специфику изображения в полиграф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формы полиграфической продукции: книги, журналы, плакаты, афиш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 характеризовать типы изображения в полиграфии (графическое, живописное, компьютерное, фотографическо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ектировать обложку книги, рекламы открытки, визитк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художественную композицию макета книги, журна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мена великих русских живописцев и архитекторов XVIII – XIX ве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 характеризовать произведения изобразительного искусства и архитектуры русских художников XVIII – XIX ве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мена выдающихся русских художников-ваятелей XVIII века и определять скульптурные памятн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мена выдающихся художников «Товарищества передвижников» и определять их произведения живопис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мена выдающихся русских художников-пейзажистов XIX века и определять произведения пейзажной живопис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особенности исторического жанра, определять произведения исторической живопис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Русский стиль» в архитектуре модерна, называть памятники архитектуры модер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мена выдающихся русских художников-ваятелей второй половины XIX века и определять памятники монументальной скульп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разнообразные творческие работы (фантазийные конструкции) в материале;</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узнавать основные художественные направления в искусстве XIX и XX ве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вать, называть основные художественные стили в европейском и русском искусстве и время их развития в истории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творческий опыт разработки художественного проекта – создания композиции на определенную тему;</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смысл традиций и новаторства в изобразительном искусстве XX века. Модерн. Авангард. Сюрреализм;</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стиль модерн в архитектуре. Ф.О. Шехтель. А. Гауд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с натуры и по воображению архитектурные образы графическими материалам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ть над эскизом монументального произведения (витраж, мозаика, роспись, монументальная скульпту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выразительный язык при моделировании архитектурного простра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крупнейшие художественные музеи мира и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ать представления об особенностях художественных коллекций крупнейших музеев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навыки коллективной работы над объемно- пространственной композици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основы сценографии как вида художественного творч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роль костюма, маски и грима в искусстве актерского перевоплощ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мена российских художников(А.Я. Головин, А.Н. Бенуа, М.В. Добужинск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особенности художественной фотограф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выразительные средства художественной фотографии (композиция, план, ракурс, свет, ритм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изобразительную природу экранных искус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принципы киномонтажа в создании художественного образ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понятия: игровой и документальный фильм;</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мена мастеров российского кинематографа. С.М. Эйзенштейн. А.А. Тарковский. С.Ф. Бондарчук. Н.С. Михал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основы искусства телеви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различия в творческой работе художника-живописца и сценограф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полученные знания о типах оформления сцены при создании школьного спектак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добиваться в практической работе большей выразительности костюма и его стилевого единства со сценографией спектак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в своей съемочной практике ранее приобретенные знания и навыки композиции, чувства цвета, глубины пространства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компьютерной обработкой фотоснимка при исправлении отдельных недочетов и случай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и объяснять синтетическую природу филь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первоначальные навыки в создании сценария и замысла филь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полученные ранее знания по композиции и построению кад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ервоначальные навыки операторской грамоты, техники съемки и компьютерного монтаж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мотреть и анализировать с точки зрения режиссерского, монтажно-операторского искусства фильмы мастеров кино;</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опыт документальной съемки и тележурналистики для формирования школьного телеви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ализовывать сценарно-режиссерскую и операторскую грамоту в практике создания видео-этюда.</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81" w:name="_Toc414553153"/>
      <w:bookmarkStart w:id="82" w:name="_Toc410653967"/>
      <w:bookmarkStart w:id="83" w:name="_Toc409691644"/>
      <w:r w:rsidRPr="006D4C26">
        <w:rPr>
          <w:rFonts w:ascii="Times New Roman" w:hAnsi="Times New Roman" w:cs="Times New Roman"/>
        </w:rPr>
        <w:t>1.2.5.14. Музыка</w:t>
      </w:r>
      <w:bookmarkEnd w:id="81"/>
      <w:bookmarkEnd w:id="82"/>
      <w:bookmarkEnd w:id="83"/>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значение интонации в музыке как носителя образного смы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средства музыкальной выразительности: мелодию, ритм, темп, динамику, лад;</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характер музыкальных образов (лирических, драматических, героических, романтических, эпических);</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 общее и особенное при сравнении музыкальных произведений на основе полученных знаний об интонационной природе музы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жизненно-образное содержание музыкальных произведений разных жан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 характеризовать приемы взаимодействия и развития образов музыкальных произвед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многообразие музыкальных образов и способов их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изводить интонационно-образный анализ музыкального произве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нимать основной принцип построения и развития музы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взаимосвязь жизненного содержания музыки и музыкальных образ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значение устного народного музыкального творчества в развитии общей культуры нар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основные жанры русской народной музыки: былины, лирические песни, частушки, разновидности обрядовых песен;</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специфику перевоплощения народной музыки в произведениях композит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взаимосвязь профессиональной композиторской музыки и народного музыкального творч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основные признаки исторических эпох, стилевых направлений и национальных школ в западноевропейской музыке;</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вать характерные черты и образцы творчества крупнейших русских и зарубежных композит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 общее и особенное при сравнении музыкальных произведений на основе полученных знаний о стилевых направл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жанры вокальной, инструментальной, вокально-инструментальной, камерно-инструментальной, симфонической музы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D4C26" w:rsidRPr="006D4C26" w:rsidRDefault="006D4C26" w:rsidP="006D4C26">
      <w:pPr>
        <w:rPr>
          <w:rFonts w:ascii="Times New Roman" w:hAnsi="Times New Roman" w:cs="Times New Roman"/>
        </w:rPr>
      </w:pPr>
      <w:r w:rsidRPr="006D4C26">
        <w:rPr>
          <w:rFonts w:ascii="Times New Roman" w:hAnsi="Times New Roman" w:cs="Times New Roman"/>
        </w:rPr>
        <w:t>узнавать формы построения музыки (двухчастную, трехчастную, вариации, рондо);</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тембры музыкальных инстру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 определять звучание музыкальных инструментов: духовых, струнных, ударных, современных электро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виды оркестров: симфонического, духового, камерного, оркестра народных инструментов, эстрадно-джазового оркест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музыкальными терминами в пределах изучаемой т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характерные особенности музыкального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эмоционально-образно воспринимать и характеризовать музыкальные произве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произведения выдающихся композиторов прошлого и совреме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единство жизненного содержания и художественной формы в различных музыкальных образ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творчески интерпретировать содержание музыкальных произвед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являть особенности интерпретации одной и той же художественной идеи, сюжета в творчестве различных композитор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нтерпретацию классической музыки в современных обработк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характерные признаки современной популярной музы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стили рок-музыки и ее отдельных направлений: рок-оперы, рок-н-ролл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творчество исполнителей авторской пес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 особенности взаимодействия музыки с другими видами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жанровые параллели между музыкой и другими видами искус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ивать интонации музыкального, живописного и литературного произвед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взаимодействие музыки, изобразительного искусства и литературы на основе осознания специфики языка каждого из них;</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ассоциативные связи между художественными образами музыки, изобразительного искусства и литера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значимость музыки в творчестве писателей и поэ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 определять на слух мужские (тенор, баритон, бас) и женские (сопрано, меццо-сопрано, контральто) певческие голо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разновидности хоровых коллективов по стилю (манере) исполнения: народные, академическ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навыками вокально-хорового музиц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навыки вокально-хоровой работы при пении с музыкальным сопровождением и без сопровождения (acappella);</w:t>
      </w:r>
    </w:p>
    <w:p w:rsidR="006D4C26" w:rsidRPr="006D4C26" w:rsidRDefault="006D4C26" w:rsidP="006D4C26">
      <w:pPr>
        <w:rPr>
          <w:rFonts w:ascii="Times New Roman" w:hAnsi="Times New Roman" w:cs="Times New Roman"/>
        </w:rPr>
      </w:pPr>
      <w:r w:rsidRPr="006D4C26">
        <w:rPr>
          <w:rFonts w:ascii="Times New Roman" w:hAnsi="Times New Roman" w:cs="Times New Roman"/>
        </w:rPr>
        <w:t>творчески интерпретировать содержание музыкального произведения в п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мышлять о знакомом музыкальном произведении, высказывать суждения об основной идее, о средствах и формах ее воплощ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едавать свои музыкальные впечатления в устной или письменной форме;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оявлять творческую инициативу, участвуя в музыкально-эстетическ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специфику музыки как вида искусства и ее значение в жизни человека и об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эмоционально проживать исторические события и судьбы защитников Отечества, воплощаемые в музыкальных произвед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ть современные информационно-коммуникационные технологии для записи и воспроизведения музы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сновывать собственные предпочтения, касающиеся музыкальных произведений различных стилей и жан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 музыке и музыкантах, полученные на занятиях, при составлении домашней фонотеки, видеоте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особенности языка западноевропейской музыки на примере мадригала, мотета, кантаты, прелюдии, фуги, мессы, реквие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ть особенности языка отечественной духовной и светской музыкальной культуры на примере канта, литургии, хорового концер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специфику духовной музыки в эпоху Средневек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ознавать мелодику знаменного распева – основы древнерусской церковной музы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ять признаки для установления стилевых связей в процессе изучения музыкального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нять свою партию в хоре в простейших двухголосных произведениях, в том числе с ориентацией на нотную запись;</w:t>
      </w:r>
    </w:p>
    <w:p w:rsidR="006D4C26" w:rsidRPr="006D4C26" w:rsidRDefault="006D4C26" w:rsidP="006D4C26">
      <w:pPr>
        <w:rPr>
          <w:rFonts w:ascii="Times New Roman" w:hAnsi="Times New Roman" w:cs="Times New Roman"/>
        </w:rPr>
      </w:pPr>
      <w:r w:rsidRPr="006D4C26">
        <w:rPr>
          <w:rFonts w:ascii="Times New Roman" w:hAnsi="Times New Roman" w:cs="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84" w:name="_Toc414553154"/>
      <w:bookmarkStart w:id="85" w:name="_Toc410653968"/>
      <w:bookmarkStart w:id="86" w:name="_Toc409691645"/>
      <w:r w:rsidRPr="006D4C26">
        <w:rPr>
          <w:rFonts w:ascii="Times New Roman" w:hAnsi="Times New Roman" w:cs="Times New Roman"/>
        </w:rPr>
        <w:t>1.2.5.15.Технология</w:t>
      </w:r>
      <w:bookmarkEnd w:id="84"/>
      <w:bookmarkEnd w:id="85"/>
      <w:bookmarkEnd w:id="86"/>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умений устанавливать взаимосвязь знаний по разным учебным предметам для решения прикладных учеб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представлений о мире профессий, связанных с изучаемыми технологиями, их востребованности на рынке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зультаты, заявленные образовательной программой «Технология» по блокам содерж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временные материальные, информационные и гуманитарные технологии и перспективы их развития</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технологической культуры и проектно-технологического мышления обучающихся</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ледовать технологии, в том числе в процессе изготовления субъективно нового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условия применимости технологии в том числе с позиций экологической защище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оценку и испытание полученного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анализ потребностей в тех или иных материальных или информационных продукт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ть технологическое решение с помощью текста, рисунков, графического изоб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возможные технологические решения, определять их достоинства и недостатки в контексте заданной ситу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и анализироватьразработку и / или реализацию прикладных проектов, предполагающих:</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характеристик и разработку материального продукта, включая его моделирование в информационной среде (конструкто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встраивание созданного информационного продукта в заданную оболочку;</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готовление информационного продукта по заданному алгоритму в заданной оболоч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и анализироватьразработку и / или реализацию технологических проектов, предполагающи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тимизацию заданного способа (технологии) получения требующегося материального продукта (после его применения в собственной практ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и анализировать разработку и / или реализацию проектов, предполагающи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ирование (разработку) материального продукта на основе самостоятельно проведенных исследований потребительских интере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плана продвижения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 и формулировать проблему, требующую технологического ре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коммерческий потенциал продукта и / или техн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строение образовательных траекторий и планов в области профессионального самоопределения</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ситуацию на региональном рынке труда, называет тенденции ее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ъяснтьяет социальное значение групп профессий, востребованных на региональном рынке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группы предприятий региона прожи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свои мотивы и причины принятия тех или иных реш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нализировать результаты и последствия своих решений, связанных с выбором и реализацией образовательной траек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лагать альтернативные варианты траекторий профессионального образования для занятия заданных долж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6D4C26" w:rsidRPr="006D4C26" w:rsidRDefault="006D4C26" w:rsidP="006D4C26">
      <w:pPr>
        <w:rPr>
          <w:rFonts w:ascii="Times New Roman" w:hAnsi="Times New Roman" w:cs="Times New Roman"/>
        </w:rPr>
      </w:pPr>
      <w:bookmarkStart w:id="87" w:name="_Toc414553155"/>
      <w:bookmarkStart w:id="88" w:name="_Toc410702973"/>
      <w:bookmarkStart w:id="89" w:name="_Toc410653969"/>
      <w:bookmarkStart w:id="90" w:name="_Toc409691646"/>
      <w:r w:rsidRPr="006D4C26">
        <w:rPr>
          <w:rFonts w:ascii="Times New Roman" w:hAnsi="Times New Roman" w:cs="Times New Roman"/>
        </w:rPr>
        <w:t>По годам обучения результаты могут быть структурированы и конкретизированы следующим образом:</w:t>
      </w:r>
      <w:bookmarkEnd w:id="87"/>
      <w:bookmarkEnd w:id="88"/>
      <w:bookmarkEnd w:id="89"/>
      <w:bookmarkEnd w:id="90"/>
    </w:p>
    <w:p w:rsidR="006D4C26" w:rsidRPr="006D4C26" w:rsidRDefault="006D4C26" w:rsidP="006D4C26">
      <w:pPr>
        <w:rPr>
          <w:rFonts w:ascii="Times New Roman" w:hAnsi="Times New Roman" w:cs="Times New Roman"/>
        </w:rPr>
      </w:pPr>
      <w:r w:rsidRPr="006D4C26">
        <w:rPr>
          <w:rFonts w:ascii="Times New Roman" w:hAnsi="Times New Roman" w:cs="Times New Roman"/>
        </w:rPr>
        <w:t>5 класс</w:t>
      </w:r>
    </w:p>
    <w:p w:rsidR="006D4C26" w:rsidRPr="006D4C26" w:rsidRDefault="006D4C26" w:rsidP="006D4C26">
      <w:pPr>
        <w:rPr>
          <w:rFonts w:ascii="Times New Roman" w:hAnsi="Times New Roman" w:cs="Times New Roman"/>
        </w:rPr>
      </w:pPr>
      <w:r w:rsidRPr="006D4C26">
        <w:rPr>
          <w:rFonts w:ascii="Times New Roman" w:hAnsi="Times New Roman" w:cs="Times New Roman"/>
        </w:rPr>
        <w:t>По завершении учебного года обучающий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ует рекламу как средство формирования потреб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ует виды ресурсов, объясняет место ресурсов в проектировании и реализации технологического проц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одит произвольные примеры производственных технологий и технологий в сфере бы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ет, приводя примеры, принципиальную технологическую схему, в том числе характеризуя негативные эффек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ет техническое задание, памятку, инструкцию, технологическую карту;</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ет сборку моделей с помощью образовательного конструктора по инстру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ет выбор товара в модельной ситу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осуществляет сохранение информации в формах описания, схемы, эскиза, фотограф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конструирует модель по заданному прототипу;</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проведения испытания, анализа, модернизации модел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изготовления информационного продукта по заданному алгоритму;</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D4C26" w:rsidRPr="006D4C26" w:rsidRDefault="006D4C26" w:rsidP="006D4C26">
      <w:pPr>
        <w:rPr>
          <w:rFonts w:ascii="Times New Roman" w:hAnsi="Times New Roman" w:cs="Times New Roman"/>
        </w:rPr>
      </w:pPr>
      <w:r w:rsidRPr="006D4C26">
        <w:rPr>
          <w:rFonts w:ascii="Times New Roman" w:hAnsi="Times New Roman" w:cs="Times New Roman"/>
        </w:rPr>
        <w:t>6 класс</w:t>
      </w:r>
    </w:p>
    <w:p w:rsidR="006D4C26" w:rsidRPr="006D4C26" w:rsidRDefault="006D4C26" w:rsidP="006D4C26">
      <w:pPr>
        <w:rPr>
          <w:rFonts w:ascii="Times New Roman" w:hAnsi="Times New Roman" w:cs="Times New Roman"/>
        </w:rPr>
      </w:pPr>
      <w:r w:rsidRPr="006D4C26">
        <w:rPr>
          <w:rFonts w:ascii="Times New Roman" w:hAnsi="Times New Roman" w:cs="Times New Roman"/>
        </w:rPr>
        <w:t>По завершении учебного года обучающий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ет жизненный цикл технологии, приводя приме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ирует понятием «технологическая система» при описании средств удовлетворения потребностей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 морфологический и функциональный анализ технологической сист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 анализ технологической системы – надсистемы – подсистемы в процессе проектирования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тает элементарные чертежи и эскиз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ет эскизы механизмов, интерь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ил техники обработки материалов (по выбору обучающегося в соответствии с содержанием проект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яет простые механизмы для решения поставленных задач по модернизации / проектированию технологических систем;</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 модель механизма, состоящего из нескольких простых механизмов по кинематической схем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исследования способов жизнеобеспечения и состояния жилых зданий микрорайона / посе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лучил и проанализировал опыт решения задач на взаимодействие со службами ЖК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7 класс</w:t>
      </w:r>
    </w:p>
    <w:p w:rsidR="006D4C26" w:rsidRPr="006D4C26" w:rsidRDefault="006D4C26" w:rsidP="006D4C26">
      <w:pPr>
        <w:rPr>
          <w:rFonts w:ascii="Times New Roman" w:hAnsi="Times New Roman" w:cs="Times New Roman"/>
        </w:rPr>
      </w:pPr>
      <w:r w:rsidRPr="006D4C26">
        <w:rPr>
          <w:rFonts w:ascii="Times New Roman" w:hAnsi="Times New Roman" w:cs="Times New Roman"/>
        </w:rPr>
        <w:t>По завершении учебного года обучающий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ечисляет, характеризует и распознает устройства для накопления энергии, для передачи энер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ет понятие «машина», характеризует технологические системы, преобразующие энергию в вид, необходимый потребителю;</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ет сущность управления в технологических системах, характеризует автоматические и саморегулируемые сист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ет сборку электрических цепей по электрической схеме, проводит анализ неполадок электрической цеп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ет базовые операции редактора компьютерного трехмерного проектирования (на выбор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ует простые системы с обратной связью на основе технических конструкт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ледует технологии, в том числе, в процессе изготовления субъективно нового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D4C26" w:rsidRPr="006D4C26" w:rsidRDefault="006D4C26" w:rsidP="006D4C26">
      <w:pPr>
        <w:rPr>
          <w:rFonts w:ascii="Times New Roman" w:hAnsi="Times New Roman" w:cs="Times New Roman"/>
        </w:rPr>
      </w:pPr>
      <w:r w:rsidRPr="006D4C26">
        <w:rPr>
          <w:rFonts w:ascii="Times New Roman" w:hAnsi="Times New Roman" w:cs="Times New Roman"/>
        </w:rPr>
        <w:t>8 класс</w:t>
      </w:r>
    </w:p>
    <w:p w:rsidR="006D4C26" w:rsidRPr="006D4C26" w:rsidRDefault="006D4C26" w:rsidP="006D4C26">
      <w:pPr>
        <w:rPr>
          <w:rFonts w:ascii="Times New Roman" w:hAnsi="Times New Roman" w:cs="Times New Roman"/>
        </w:rPr>
      </w:pPr>
      <w:r w:rsidRPr="006D4C26">
        <w:rPr>
          <w:rFonts w:ascii="Times New Roman" w:hAnsi="Times New Roman" w:cs="Times New Roman"/>
        </w:rPr>
        <w:t>По завершении учебного года обучающий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ует современную индустрию питания, в том числе в регионе проживания, и перспективы ее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ет и характеризует актуальные и перспективные технологии транспор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ует ситуацию на региональном рынке труда, называет тенденции её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ечисляет и характеризует виды технической и технологической документ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ъясняет функции модели и принципы модел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ёт модель, адекватную практической задаче,</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бирает материал в соответствии с техническим решением или по заданным критерия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ет рацион питания, адекватный ситу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ирует продвижение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гламентирует заданный процесс в заданной форм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 оценку и испытание полученного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ывает технологическое решение с помощью текста, рисунков, графического изоб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лабораторного исследования продуктов пит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разработки организационного проекта и решения логистически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лучил и проанализировал опыт моделирования транспортных пото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опыт анализа объявлений, предлагающих работу</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создания информационного продукта и его встраивания в заданную оболочку,</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9 класс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 завершении учебного года обучающий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зывает и характеризует актуальные и перспективные медицинские технолог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зывает и характеризует технологии в области электроники, тенденции их развития и новые продукты на их основ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яет закономерности технологического развития цивил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ъясняет социальное значение групп профессий, востребованных на региональном рынке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ет условия использования технологии в том числе с позиций экологической защищё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нализирует возможные технологические решения, определяет их достоинства и недостатки в контексте заданной ситу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ует результаты и последствия своих решений, связанных с выбором и реализацией собственной образовательной траек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предпрофессиональных проб,</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ил и проанализировал опыт разработки и / или реализации специализированного проекта.</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91" w:name="_Toc414553156"/>
      <w:bookmarkStart w:id="92" w:name="_Toc410653970"/>
      <w:bookmarkStart w:id="93" w:name="_Toc409691647"/>
      <w:r w:rsidRPr="006D4C26">
        <w:rPr>
          <w:rFonts w:ascii="Times New Roman" w:hAnsi="Times New Roman" w:cs="Times New Roman"/>
        </w:rPr>
        <w:t>1.2.5.16. Физическая культура</w:t>
      </w:r>
      <w:bookmarkEnd w:id="91"/>
      <w:bookmarkEnd w:id="92"/>
      <w:bookmarkEnd w:id="93"/>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ускник научи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D4C26" w:rsidRPr="006D4C26" w:rsidRDefault="006D4C26" w:rsidP="006D4C26">
      <w:pPr>
        <w:rPr>
          <w:rFonts w:ascii="Times New Roman" w:hAnsi="Times New Roman" w:cs="Times New Roman"/>
        </w:rPr>
      </w:pPr>
      <w:r w:rsidRPr="006D4C26">
        <w:rPr>
          <w:rFonts w:ascii="Times New Roman" w:hAnsi="Times New Roman" w:cs="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D4C26" w:rsidRPr="006D4C26" w:rsidRDefault="006D4C26" w:rsidP="006D4C26">
      <w:pPr>
        <w:rPr>
          <w:rFonts w:ascii="Times New Roman" w:hAnsi="Times New Roman" w:cs="Times New Roman"/>
        </w:rPr>
      </w:pPr>
      <w:r w:rsidRPr="006D4C26">
        <w:rPr>
          <w:rFonts w:ascii="Times New Roman" w:hAnsi="Times New Roman" w:cs="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акробатические комбинации из числа хорошо освоенных упраж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гимнастические комбинации на спортивных снарядах из числа хорошо освоенных упраж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легкоатлетические упражнения в беге и в прыжках (в длину и высоту);</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спуски и торможения на лыжах с пологого скло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основные технические действия и приемы игры в футбол, волейбол, баскетбол в условиях учебной и игров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тестовые упражнения для оценки уровня индивидуального развития основных физических кач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восстановительные мероприятия с использованием банных процедур и сеансов оздоровительного массажа;</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комплексы упражнений лечебной физической культуры с учетом имеющихся индивидуальных отклонений в показателях здор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одолевать естественные и искусственные препятствия с помощью разнообразных способов лазания, прыжков и бег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уществлять судейство по одному из осваиваемых видов спор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олнять тестовые нормативы Всероссийского физкультурно-спортивного комплекса «Готов к труду и обороне»;</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полнять технико-тактические действия национальных видов спор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плывать учебную дистанцию вольным стилем.</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94" w:name="_Toc414553157"/>
      <w:bookmarkStart w:id="95" w:name="_Toc410653971"/>
      <w:bookmarkStart w:id="96" w:name="_Toc409691648"/>
      <w:r w:rsidRPr="006D4C26">
        <w:rPr>
          <w:rFonts w:ascii="Times New Roman" w:hAnsi="Times New Roman" w:cs="Times New Roman"/>
        </w:rPr>
        <w:t>1.2.5.17. Основы безопасности жизнедеятельности</w:t>
      </w:r>
      <w:bookmarkEnd w:id="94"/>
      <w:bookmarkEnd w:id="95"/>
      <w:bookmarkEnd w:id="96"/>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научи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и характеризовать условия экологической безопас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 предельно допустимых концентрациях вредных веществ в атмосфере, воде и почв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знания о способах контроля качества окружающей среды и продуктов питания с использованием бытовых приб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использовать бытовые приборы контроля качества окружающей среды и продуктов пит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использовать бытовые прибо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использовать средства бытовой хим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использовать средства коммуник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и характеризовать опасные ситуации криминогенного харак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видеть причины возникновения возможных опасных ситуаций криминогенного харак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вести и применять способы самозащиты в криминогенной ситуации на улице;</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вести и применять способы самозащиты в криминогенной ситуации в подъез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вести и применять способы самозащиты в криминогенной ситуации в лиф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вести и применять способы самозащиты в криминогенной ситуации в кварт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вести и применять способы самозащиты при карманной краже;</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вести и применять способы самозащиты при попытке мошеннич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екватно оценивать ситуацию дорожного дв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екватно оценивать ситуацию и безопасно действовать при пожа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использовать средства индивидуальной защиты при пожа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применять первичные средства пожароту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правила безопасности дорожного движения пешех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правила безопасности дорожного движения велосипедист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облюдать правила безопасности дорожного движения пассажира транспортного сред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и характеризовать причины и последствия опасных ситуаций на во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екватно оценивать ситуацию и безопасно вести у воды и на во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редства и способы само- и взаимопомощи на во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и характеризовать причины и последствия опасных ситуаций в туристических поход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товиться к туристическим поход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екватно оценивать ситуацию и безопасно вести в туристических поход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екватно оценивать ситуацию и ориентироваться на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бывать и поддерживать огонь в автономных услов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бывать и очищать воду в автономных услов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бывать и готовить пищу в автономных условиях; сооружать (обустраивать) временное жилище в автономных услов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авать сигналы бедствия и отвечать на них;</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причины и последствия чрезвычайных ситуаций природного характера для личности, общества и государ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видеть опасности и правильно действовать в случае чрезвычайных ситуаций природного харак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мероприятия по защите населения от чрезвычайных ситуаций природного харак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безопасно использовать средства индивидуальной защиты; </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причины и последствия чрезвычайных ситуаций техногенного характера для личности, общества и государ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видеть опасности и правильно действовать в чрезвычайных ситуациях техногенного харак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мероприятия по защите населения от чрезвычайных ситуаций техногенного харак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действовать по сигналу «Внимание вс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использовать средства индивидуальной и коллективной защи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лектовать минимально необходимый набор вещей (документов, продуктов) в случае эваку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мероприятия по защите населения от терроризма, экстремизма, наркотизм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и характеризовать опасные ситуации в местах большого скопления люд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видеть причины возникновения возможных опасных ситуаций в местах большого скопления люд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екватно оценивать ситуацию и безопасно действовать в местах массового скопления люд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овещать (вызывать) экстренные службы при чрезвычайной ситу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зовать безопасный и здоровый образ жизни, его составляющие и значение для личности, общества и государ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мероприятия и факторы, укрепляющие и разрушающие здоровь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ировать профилактические мероприятия по сохранению и укреплению своего здор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екватно оценивать нагрузку и профилактические занятия по укреплению здоровья;планировать распорядок дня с учетом нагрузок;</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ять мероприятия и факторы, потенциально опасные для здор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использовать ресурсы интерн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состояние своего здор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ть состояния оказания неотложной помощ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алгоритм действий по оказанию первой помощ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средства оказания первой помощ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азывать первую помощь при наружном и внутреннем кровотеч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влекать инородное тело из верхних дыхательных пу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азывать первую помощь при ушиб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азывать первую помощь при растяж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азывать первую помощь при вывих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азывать первую помощь при перелом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азывать первую помощь при ожог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азывать первую помощь при отморожениях и общем переохлажд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азывать первую помощь при отравлен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казывать первую помощь при тепловом (солнечном) уда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азывать первую помощь при укусе насекомых и зм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ник получит возможность научи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безопасно использовать средства индивидуальной защиты велосипедис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лассифицировать и характеризовать причины и последствия опасных ситуаций в туристических поездк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товиться к туристическим поездка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декватно оценивать ситуацию и безопасно вести в туристических поездк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нализировать последствия возможных опасных ситуаций в местах большого скопления люд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нализировать последствия возможных опасных ситуаций криминогенного характера; </w:t>
      </w:r>
    </w:p>
    <w:p w:rsidR="006D4C26" w:rsidRPr="006D4C26" w:rsidRDefault="006D4C26" w:rsidP="006D4C26">
      <w:pPr>
        <w:rPr>
          <w:rFonts w:ascii="Times New Roman" w:hAnsi="Times New Roman" w:cs="Times New Roman"/>
        </w:rPr>
      </w:pPr>
      <w:r w:rsidRPr="006D4C26">
        <w:rPr>
          <w:rFonts w:ascii="Times New Roman" w:hAnsi="Times New Roman" w:cs="Times New Roman"/>
        </w:rPr>
        <w:t>безопасно вести и применять права покупа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последствия проявления терроризма, экстремизма, наркотизм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характеризовать роль семьи в жизни личности и общества и ее влияние на здоровье челове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цировать основные правовые аспекты оказания первой помощ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казывать первую помощь при не инфекционных заболевани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казывать первую помощь при инфекционных заболевани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азывать первую помощь при остановке сердеч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казывать первую помощь при ком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казывать первую помощь при поражении электрическим ток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сваивать приемы действий в различных опасных и чрезвычайных ситуаци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br w:type="page"/>
      </w:r>
    </w:p>
    <w:p w:rsidR="006D4C26" w:rsidRPr="006D4C26" w:rsidRDefault="006D4C26" w:rsidP="006D4C26">
      <w:pPr>
        <w:rPr>
          <w:rFonts w:ascii="Times New Roman" w:hAnsi="Times New Roman" w:cs="Times New Roman"/>
        </w:rPr>
      </w:pPr>
      <w:bookmarkStart w:id="99" w:name="_Toc414553158"/>
      <w:bookmarkStart w:id="100" w:name="_Toc410653972"/>
      <w:r w:rsidRPr="006D4C26">
        <w:rPr>
          <w:rFonts w:ascii="Times New Roman" w:hAnsi="Times New Roman" w:cs="Times New Roman"/>
        </w:rPr>
        <w:lastRenderedPageBreak/>
        <w:t xml:space="preserve">1.3. Система оценки </w:t>
      </w:r>
      <w:bookmarkEnd w:id="97"/>
      <w:r w:rsidRPr="006D4C26">
        <w:rPr>
          <w:rFonts w:ascii="Times New Roman" w:hAnsi="Times New Roman" w:cs="Times New Roman"/>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1.3.1. Общие пол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ми направлениями и целями оценочной деятельности в образовательной организации в соответствии с требованиями ФГОС ООО являю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а результатов деятельности педагогических кадровкак основа аттестационных процед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а результатов деятельности образовательной организациикак основа аккредитационных процед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а оценки включает процедуры внутренней и внешней оцен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нутренняя оценкавключает:</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артовую диагностику,</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кущую и тематическую оценку,</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ртфолио,</w:t>
      </w:r>
    </w:p>
    <w:p w:rsidR="006D4C26" w:rsidRPr="006D4C26" w:rsidRDefault="006D4C26" w:rsidP="006D4C26">
      <w:pPr>
        <w:rPr>
          <w:rFonts w:ascii="Times New Roman" w:hAnsi="Times New Roman" w:cs="Times New Roman"/>
        </w:rPr>
      </w:pPr>
      <w:r w:rsidRPr="006D4C26">
        <w:rPr>
          <w:rFonts w:ascii="Times New Roman" w:hAnsi="Times New Roman" w:cs="Times New Roman"/>
        </w:rPr>
        <w:t>внутришкольный мониторинг образовательных дости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межуточную и итоговую аттестацию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К внешним процедурам относя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сударственная итоговая аттестация</w:t>
      </w:r>
      <w:r w:rsidRPr="006D4C26">
        <w:rPr>
          <w:rFonts w:ascii="Times New Roman" w:hAnsi="Times New Roman" w:cs="Times New Roman"/>
        </w:rPr>
        <w:footnoteReference w:id="8"/>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зависимая оценка качества образования</w:t>
      </w:r>
      <w:r w:rsidRPr="006D4C26">
        <w:rPr>
          <w:rFonts w:ascii="Times New Roman" w:hAnsi="Times New Roman" w:cs="Times New Roman"/>
        </w:rPr>
        <w:footnoteReference w:id="9"/>
      </w:r>
      <w:r w:rsidRPr="006D4C26">
        <w:rPr>
          <w:rFonts w:ascii="Times New Roman" w:hAnsi="Times New Roman" w:cs="Times New Roman"/>
        </w:rPr>
        <w:t xml:space="preserve"> 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мониторинговые исследования</w:t>
      </w:r>
      <w:r w:rsidRPr="006D4C26">
        <w:rPr>
          <w:rFonts w:ascii="Times New Roman" w:hAnsi="Times New Roman" w:cs="Times New Roman"/>
        </w:rPr>
        <w:footnoteReference w:id="10"/>
      </w:r>
      <w:r w:rsidRPr="006D4C26">
        <w:rPr>
          <w:rFonts w:ascii="Times New Roman" w:hAnsi="Times New Roman" w:cs="Times New Roman"/>
        </w:rPr>
        <w:t xml:space="preserve"> муниципального, регионального и федерального уровн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енности каждой из указанных процедур описаны в п.1.3.3 настоящего докумен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овневый подход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Комплексный подход к оценке образовательных достижений реализуется путём</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1.3.2 Особенности оценки личностных, метапредметных и предметных результ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енности оценки личностных результатов</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м объектом оценки личностных результатовв основной школе служит сформированность универсальных учебных действий, включаемых в следующие три основные блока:</w:t>
      </w:r>
    </w:p>
    <w:p w:rsidR="006D4C26" w:rsidRPr="006D4C26" w:rsidRDefault="006D4C26" w:rsidP="006D4C26">
      <w:pPr>
        <w:rPr>
          <w:rFonts w:ascii="Times New Roman" w:hAnsi="Times New Roman" w:cs="Times New Roman"/>
        </w:rPr>
      </w:pPr>
      <w:r w:rsidRPr="006D4C26">
        <w:rPr>
          <w:rFonts w:ascii="Times New Roman" w:hAnsi="Times New Roman" w:cs="Times New Roman"/>
        </w:rPr>
        <w:t>1) сформированность основ гражданской идентичности лич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ении норм и правил поведения, принятых в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астии в общественной жизни образовательной организации, ближайшего социального окружения, страны, общественно-полез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ветственности за результаты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товности и способности делать осознанный выбор своей образовательной траектории, в том числе выбор профе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нностно-смысловых установках обучающихся, формируемых средствами различных предметов в рамках системы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w:t>
      </w:r>
      <w:r w:rsidRPr="006D4C26">
        <w:rPr>
          <w:rFonts w:ascii="Times New Roman" w:hAnsi="Times New Roman" w:cs="Times New Roman"/>
        </w:rPr>
        <w:lastRenderedPageBreak/>
        <w:t>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енности оценки метапредметных результ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м объектом и предметом оценки метапредметных результатов являю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собность и готовность к освоению систематических знаний, их самостоятельному пополнению, переносу и интег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собность работать с информаци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собность к сотрудничеству и коммуник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собность к решению личностно и социально значимых проблем и воплощению найденных решений в практику;</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собность и готовность к использованию ИКТ в целях обучения и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собность к самоорганизации, саморегуляции и рефлек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иболее адекватными формами оцен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тательской грамотности служит письменная работа на межпредметной основе;</w:t>
      </w:r>
    </w:p>
    <w:p w:rsidR="006D4C26" w:rsidRPr="006D4C26" w:rsidRDefault="006D4C26" w:rsidP="006D4C26">
      <w:pPr>
        <w:rPr>
          <w:rFonts w:ascii="Times New Roman" w:hAnsi="Times New Roman" w:cs="Times New Roman"/>
        </w:rPr>
      </w:pPr>
      <w:r w:rsidRPr="006D4C26">
        <w:rPr>
          <w:rFonts w:ascii="Times New Roman" w:hAnsi="Times New Roman" w:cs="Times New Roman"/>
        </w:rPr>
        <w:t>ИКТ-компетентности – практическая работа в сочетании с письменной (компьютеризованной) частью;</w:t>
      </w:r>
    </w:p>
    <w:p w:rsidR="006D4C26" w:rsidRPr="006D4C26" w:rsidRDefault="006D4C26" w:rsidP="006D4C26">
      <w:pPr>
        <w:rPr>
          <w:rFonts w:ascii="Times New Roman" w:hAnsi="Times New Roman" w:cs="Times New Roman"/>
        </w:rPr>
      </w:pPr>
      <w:r w:rsidRPr="006D4C26">
        <w:rPr>
          <w:rFonts w:ascii="Times New Roman" w:hAnsi="Times New Roman" w:cs="Times New Roman"/>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Каждый из перечисленных видов диагностик проводится с периодичностью не менее, чем один раз в два г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ой процедурой итоговой оценки достижения метапредметных результатов является защита итогового индивидуального прое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w:t>
      </w:r>
      <w:r w:rsidRPr="006D4C26">
        <w:rPr>
          <w:rFonts w:ascii="Times New Roman" w:hAnsi="Times New Roman" w:cs="Times New Roman"/>
        </w:rPr>
        <w:lastRenderedPageBreak/>
        <w:t>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зультатом (продуктом) проектной деятельности может быть любая из следующих работ:</w:t>
      </w:r>
    </w:p>
    <w:p w:rsidR="006D4C26" w:rsidRPr="006D4C26" w:rsidRDefault="006D4C26" w:rsidP="006D4C26">
      <w:pPr>
        <w:rPr>
          <w:rFonts w:ascii="Times New Roman" w:hAnsi="Times New Roman" w:cs="Times New Roman"/>
        </w:rPr>
      </w:pPr>
      <w:r w:rsidRPr="006D4C26">
        <w:rPr>
          <w:rFonts w:ascii="Times New Roman" w:hAnsi="Times New Roman" w:cs="Times New Roman"/>
        </w:rPr>
        <w:t>а) письменная работа (эссе, реферат, аналитические материалы, обзорные материалы, отчёты о проведённых исследованиях, стендовый доклад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в) материальный объект, макет, иное конструкторское издел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г) отчётные материалы по социальному проекту, которые могут включать как тексты, так и мультимедийные продукт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енности оценки предметных результ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а предметных результатовпредставляет собой оценку достижения обучающимся планируемых результатов по отдельным предметам.</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этих результатов обеспечивается каждым учебным предмет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w:t>
      </w:r>
      <w:r w:rsidRPr="006D4C26">
        <w:rPr>
          <w:rFonts w:ascii="Times New Roman" w:hAnsi="Times New Roman" w:cs="Times New Roman"/>
        </w:rPr>
        <w:lastRenderedPageBreak/>
        <w:t>доводится до сведения учащихся и их родителей (законных представителей). Описание должно включить:</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афик контрольных мероприятий.</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1.3.3. Организация и содержание оценочных процедур</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6D4C26">
        <w:rPr>
          <w:rFonts w:ascii="Times New Roman" w:hAnsi="Times New Roman" w:cs="Times New Roman"/>
        </w:rPr>
        <w:footnoteReference w:id="11"/>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Внутришкольный мониторинг представляет собой процед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и уровня достижения предметных и метапредметных результ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межуточная аттестация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сударственная итоговая аттестация</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6D4C26">
        <w:rPr>
          <w:rFonts w:ascii="Times New Roman" w:hAnsi="Times New Roman" w:cs="Times New Roman"/>
        </w:rPr>
        <w:footnoteReference w:id="12"/>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тоговая оценка по междисциплинарным программам ставится на основе результатов внутришкольного мониторинга и фиксируется в характеристике учащего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стика готовится на основа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ективных показателей образовательных достижений обучающегося на уровне основно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ртфолио выпуск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экспертных оценок классного руководителя и учителей, обучавших данного выпускника на уровне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 характеристике выпуск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мечаются образовательные достижения обучающегося по освоению личностных, метапредметных и предметных результ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br w:type="page"/>
      </w:r>
    </w:p>
    <w:p w:rsidR="006D4C26" w:rsidRPr="006D4C26" w:rsidRDefault="006D4C26" w:rsidP="006D4C26">
      <w:pPr>
        <w:rPr>
          <w:rFonts w:ascii="Times New Roman" w:hAnsi="Times New Roman" w:cs="Times New Roman"/>
        </w:rPr>
      </w:pPr>
      <w:bookmarkStart w:id="101" w:name="_Toc409691656"/>
      <w:bookmarkStart w:id="102" w:name="_Toc414553166"/>
      <w:bookmarkStart w:id="103" w:name="_Toc410653980"/>
      <w:r w:rsidRPr="006D4C26">
        <w:rPr>
          <w:rFonts w:ascii="Times New Roman" w:hAnsi="Times New Roman" w:cs="Times New Roman"/>
        </w:rPr>
        <w:lastRenderedPageBreak/>
        <w:t>Содержательный раздел</w:t>
      </w:r>
      <w:bookmarkEnd w:id="101"/>
      <w:r w:rsidRPr="006D4C26">
        <w:rPr>
          <w:rFonts w:ascii="Times New Roman" w:hAnsi="Times New Roman" w:cs="Times New Roman"/>
        </w:rPr>
        <w:t xml:space="preserve"> примерной основной образовательной программы основного общего образования</w:t>
      </w:r>
      <w:bookmarkEnd w:id="102"/>
      <w:bookmarkEnd w:id="103"/>
    </w:p>
    <w:p w:rsidR="006D4C26" w:rsidRPr="006D4C26" w:rsidRDefault="006D4C26" w:rsidP="006D4C26">
      <w:pPr>
        <w:rPr>
          <w:rFonts w:ascii="Times New Roman" w:hAnsi="Times New Roman" w:cs="Times New Roman"/>
        </w:rPr>
      </w:pPr>
      <w:bookmarkStart w:id="104" w:name="_Toc414553167"/>
      <w:bookmarkStart w:id="105" w:name="_Toc410653981"/>
      <w:bookmarkStart w:id="106" w:name="_Toc409691657"/>
      <w:bookmarkStart w:id="107" w:name="_Toc406059004"/>
      <w:r w:rsidRPr="006D4C26">
        <w:rPr>
          <w:rFonts w:ascii="Times New Roman" w:hAnsi="Times New Roman" w:cs="Times New Roman"/>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6D4C26" w:rsidRPr="006D4C26" w:rsidRDefault="006D4C26" w:rsidP="006D4C26">
      <w:pPr>
        <w:rPr>
          <w:rFonts w:ascii="Times New Roman" w:hAnsi="Times New Roman" w:cs="Times New Roman"/>
        </w:rPr>
      </w:pPr>
      <w:r w:rsidRPr="006D4C26">
        <w:rPr>
          <w:rFonts w:ascii="Times New Roman" w:hAnsi="Times New Roman" w:cs="Times New Roman"/>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6D4C26">
        <w:rPr>
          <w:rFonts w:ascii="Times New Roman" w:hAnsi="Times New Roman" w:cs="Times New Roman"/>
        </w:rPr>
        <w:footnoteReference w:id="13"/>
      </w:r>
      <w:r w:rsidRPr="006D4C26">
        <w:rPr>
          <w:rFonts w:ascii="Times New Roman" w:hAnsi="Times New Roman" w:cs="Times New Roman"/>
        </w:rPr>
        <w:t xml:space="preserve">.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C целью разработки и реализации рограммы развития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Направления деятельности рабочей группы могут включа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основных подходов к конструированию задач на применение универсальных учебных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зработку основных подходов к организации учебной деятельности по формированию и развитию ИКТ-компетен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рекомендаций педагогам по конструированию уроков и иных учебных занятий с учетом требований развития и применения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изацию разъяснительной/просветительской работы с родителями по проблемам развития УУД у учащихся уровн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изацию отражения результатов работы по формированию УУД учащихся на сайте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ля подготовки содержания разделов программы по развитию УУД, определенных.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подготовительном этапе команда образовательной организации может провести следующие аналитические работы: </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сматривать,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пределять состав детей с особыми образовательными потребностями, в том числе лиц, проявивших выдающиеся способности, детей с ОВЗ, а также возможности построения их индивидуальных образовательных траектор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 результаты учащихся по линии развития УУД на предыдущемуровне;</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ироватьи обсуждать опыт применения успешных практик, в том числе с использованием информационных ресурсов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основном этапе может проводить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Данный перечень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2. Цели и задачи программы, описание ее места и роли в реализации требований ФГОС</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лью программы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с указанной целью программа развития УУД в основной школе определяет следующи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рганизация взаимодействия педагогов и обучающихся и их родителей по развитию универсальных учебных действий в основной школ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ключение развивающих задач как в урочную, так и внеурочную деятельность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УУД представляют собой целостную взаимосвязанную систему, определяемую общей логикой возрастного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К принципам формирования УУД в основной школе можно отнести следующ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УУД – задача, сквозная для всего образовательного процесса (урочная, внеурочная деятель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УУД обязательно требует работы с предметным или междисципдинарным содержани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D4C26" w:rsidRPr="006D4C26" w:rsidRDefault="006D4C26" w:rsidP="006D4C26">
      <w:pPr>
        <w:rPr>
          <w:rFonts w:ascii="Times New Roman" w:hAnsi="Times New Roman" w:cs="Times New Roman"/>
        </w:rPr>
      </w:pPr>
      <w:r w:rsidRPr="006D4C26">
        <w:rPr>
          <w:rFonts w:ascii="Times New Roman" w:hAnsi="Times New Roman" w:cs="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4. Типовые задачи применения универсальных учебных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ются два типа заданий, связанных с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ния, позволяющие в рамках образовательного процесса сформировать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ния, позволяющие диагностировать уровень сформированности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6D4C26" w:rsidRPr="006D4C26" w:rsidRDefault="006D4C26" w:rsidP="006D4C26">
      <w:pPr>
        <w:rPr>
          <w:rFonts w:ascii="Times New Roman" w:hAnsi="Times New Roman" w:cs="Times New Roman"/>
        </w:rPr>
      </w:pPr>
      <w:r w:rsidRPr="006D4C26">
        <w:rPr>
          <w:rFonts w:ascii="Times New Roman" w:hAnsi="Times New Roman" w:cs="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В основной школе возможно использовать в том числе следующие типы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1. Задачи, формирующие коммуникативные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учет позиции партн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организацию и осуществление сотруднич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передачу информации и отображение предметного содерж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тренинги коммуникативных навы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олевые игры.</w:t>
      </w:r>
    </w:p>
    <w:p w:rsidR="006D4C26" w:rsidRPr="006D4C26" w:rsidRDefault="006D4C26" w:rsidP="006D4C26">
      <w:pPr>
        <w:rPr>
          <w:rFonts w:ascii="Times New Roman" w:hAnsi="Times New Roman" w:cs="Times New Roman"/>
        </w:rPr>
      </w:pPr>
      <w:r w:rsidRPr="006D4C26">
        <w:rPr>
          <w:rFonts w:ascii="Times New Roman" w:hAnsi="Times New Roman" w:cs="Times New Roman"/>
        </w:rPr>
        <w:t>2. Задачи, формирующие познавательные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екты на выстраивание стратегии поиска решения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и на сериацию, сравнение, оцени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дение эмпирического исслед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дение теоретического исслед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мысловое чт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3. Задачи, формирующие регулятивные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план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ориентировку в ситу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прогноз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целеполаг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принятие ре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самоконтроль.</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ецифика проектной деятельности обучающихся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ебно-исследовательская работа учащихся может быть организована по двум направления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ебно-исследовательская и проектная деятельность обучающихся может проводиться в том числе по таким направлениям, как:</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тельское;</w:t>
      </w:r>
    </w:p>
    <w:p w:rsidR="006D4C26" w:rsidRPr="006D4C26" w:rsidRDefault="006D4C26" w:rsidP="006D4C26">
      <w:pPr>
        <w:rPr>
          <w:rFonts w:ascii="Times New Roman" w:hAnsi="Times New Roman" w:cs="Times New Roman"/>
        </w:rPr>
      </w:pPr>
      <w:r w:rsidRPr="006D4C26">
        <w:rPr>
          <w:rFonts w:ascii="Times New Roman" w:hAnsi="Times New Roman" w:cs="Times New Roman"/>
        </w:rPr>
        <w:t>инженерно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кладное;</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ое;</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альное;</w:t>
      </w:r>
    </w:p>
    <w:p w:rsidR="006D4C26" w:rsidRPr="006D4C26" w:rsidRDefault="006D4C26" w:rsidP="006D4C26">
      <w:pPr>
        <w:rPr>
          <w:rFonts w:ascii="Times New Roman" w:hAnsi="Times New Roman" w:cs="Times New Roman"/>
        </w:rPr>
      </w:pPr>
      <w:r w:rsidRPr="006D4C26">
        <w:rPr>
          <w:rFonts w:ascii="Times New Roman" w:hAnsi="Times New Roman" w:cs="Times New Roman"/>
        </w:rPr>
        <w:t>игровое;</w:t>
      </w:r>
    </w:p>
    <w:p w:rsidR="006D4C26" w:rsidRPr="006D4C26" w:rsidRDefault="006D4C26" w:rsidP="006D4C26">
      <w:pPr>
        <w:rPr>
          <w:rFonts w:ascii="Times New Roman" w:hAnsi="Times New Roman" w:cs="Times New Roman"/>
        </w:rPr>
      </w:pPr>
      <w:r w:rsidRPr="006D4C26">
        <w:rPr>
          <w:rFonts w:ascii="Times New Roman" w:hAnsi="Times New Roman" w:cs="Times New Roman"/>
        </w:rPr>
        <w:t>творческое.</w:t>
      </w:r>
    </w:p>
    <w:p w:rsidR="006D4C26" w:rsidRPr="006D4C26" w:rsidRDefault="006D4C26" w:rsidP="006D4C26">
      <w:pPr>
        <w:rPr>
          <w:rFonts w:ascii="Times New Roman" w:hAnsi="Times New Roman" w:cs="Times New Roman"/>
        </w:rPr>
      </w:pPr>
      <w:r w:rsidRPr="006D4C26">
        <w:rPr>
          <w:rFonts w:ascii="Times New Roman" w:hAnsi="Times New Roman" w:cs="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w:t>
      </w:r>
      <w:r w:rsidRPr="006D4C26">
        <w:rPr>
          <w:rFonts w:ascii="Times New Roman" w:hAnsi="Times New Roman" w:cs="Times New Roman"/>
        </w:rPr>
        <w:lastRenderedPageBreak/>
        <w:t>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ы организации учебно-исследовательской деятельности на урочных занятиях могут быть следующ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ы организации учебно-исследовательской деятельности на внеурочных занятиях могут быть следующ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тельская практика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и возможных форм представления результатов проектной деятельности можно выделить следующ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макеты, модели, рабочие установки, схемы, план-карт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стеры, презент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льбомы, буклеты, брошюры, книг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конструкции событ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эссе, рассказы, стихи, рисун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зультаты исследовательских экспедиций, обработки архивов и мемуа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кументальные фильмы, мультфиль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ставки, игры, тематические вечера, концер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сценарии мероприят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б-сайты, программное обеспечение, компакт-диски (или другие цифровые носител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зультаты также могут быть представлены в ходе проведения конференций, семинаров и круглых сто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6. Описание содержания, видов и форм организации учебной деятельности по развитию информационно-коммуникационных технолог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формы организации учебной деятельности по формированию ИКТ-компетенции обучающихсямогут включи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оки по информатике и другим предметам;</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факультативы;</w:t>
      </w:r>
    </w:p>
    <w:p w:rsidR="006D4C26" w:rsidRPr="006D4C26" w:rsidRDefault="006D4C26" w:rsidP="006D4C26">
      <w:pPr>
        <w:rPr>
          <w:rFonts w:ascii="Times New Roman" w:hAnsi="Times New Roman" w:cs="Times New Roman"/>
        </w:rPr>
      </w:pPr>
      <w:r w:rsidRPr="006D4C26">
        <w:rPr>
          <w:rFonts w:ascii="Times New Roman" w:hAnsi="Times New Roman" w:cs="Times New Roman"/>
        </w:rPr>
        <w:t>круж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тегративные межпредметные проект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неурочные и внешкольные актив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здание и редактирование текс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здание и редактирование электронных таблиц;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пользование средств для построения диаграмм, графиков, блок-схем, других графических объек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здание и редактирование презентац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здание и редактирование графики и фот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здание и редактирование виде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здание музыкальных и звуковых объек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иск и анализ информации в Интернет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делирование, проектирование и управл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атематическая обработка и визуализация дан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здание веб-страниц и сай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сетевая коммуникация между учениками и (или) учите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7. Перечень и описание основных элементов ИКТ-компетенции и инструментов их исполь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ращение с устройствами ИКТ.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w:t>
      </w:r>
      <w:r w:rsidRPr="006D4C26">
        <w:rPr>
          <w:rFonts w:ascii="Times New Roman" w:hAnsi="Times New Roman" w:cs="Times New Roman"/>
        </w:rPr>
        <w:lastRenderedPageBreak/>
        <w:t>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ксация и обработка изображений и звуков.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иск и организация хранения информации.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е письменных сообщений.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здание графических объектов.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w:t>
      </w:r>
      <w:r w:rsidRPr="006D4C26">
        <w:rPr>
          <w:rFonts w:ascii="Times New Roman" w:hAnsi="Times New Roman" w:cs="Times New Roman"/>
        </w:rPr>
        <w:lastRenderedPageBreak/>
        <w:t>(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е музыкальных и звуковых объектов.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риятие, использование и создание гипертекстовых и мультимедийных информационных объектов.«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 информации, математическая обработка данных в исследовании.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ирование, проектирование и управление.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ммуникация и социальное взаимодействие.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w:t>
      </w:r>
      <w:r w:rsidRPr="006D4C26">
        <w:rPr>
          <w:rFonts w:ascii="Times New Roman" w:hAnsi="Times New Roman" w:cs="Times New Roman"/>
        </w:rPr>
        <w:lastRenderedPageBreak/>
        <w:t>информационной культуры, этики и права; уважительное отношение к частной информации и информационным правам других люд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ая безопасность.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6D4C26" w:rsidRPr="006D4C26" w:rsidRDefault="006D4C26" w:rsidP="006D4C26">
      <w:pPr>
        <w:rPr>
          <w:rFonts w:ascii="Times New Roman" w:hAnsi="Times New Roman" w:cs="Times New Roman"/>
        </w:rPr>
      </w:pPr>
      <w:bookmarkStart w:id="108" w:name="_Toc414553168"/>
      <w:bookmarkStart w:id="109" w:name="_Toc284663368"/>
      <w:bookmarkStart w:id="110" w:name="_Toc284662742"/>
      <w:bookmarkStart w:id="111" w:name="_Toc410702986"/>
      <w:bookmarkStart w:id="112" w:name="_Toc410653982"/>
      <w:bookmarkStart w:id="113" w:name="_Toc409691658"/>
      <w:bookmarkStart w:id="114" w:name="_Toc409682184"/>
      <w:bookmarkStart w:id="115" w:name="_Toc406059005"/>
      <w:bookmarkStart w:id="116" w:name="_Toc405145662"/>
      <w:r w:rsidRPr="006D4C26">
        <w:rPr>
          <w:rFonts w:ascii="Times New Roman" w:hAnsi="Times New Roman" w:cs="Times New Roman"/>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ть информационное подключение к локальной сети и глобальной сети Интерн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ать информацию о характеристиках компью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требования техники безопасности, гигиены, эргономики и ресурсосбережения при работе с устройствами ИКТ.</w:t>
      </w:r>
    </w:p>
    <w:p w:rsidR="006D4C26" w:rsidRPr="006D4C26" w:rsidRDefault="006D4C26" w:rsidP="006D4C26">
      <w:pPr>
        <w:rPr>
          <w:rFonts w:ascii="Times New Roman" w:hAnsi="Times New Roman" w:cs="Times New Roman"/>
        </w:rPr>
      </w:pPr>
      <w:bookmarkStart w:id="117" w:name="_Toc405145663"/>
      <w:bookmarkStart w:id="118" w:name="_Toc406059006"/>
      <w:bookmarkStart w:id="119" w:name="_Toc409682185"/>
      <w:bookmarkStart w:id="120" w:name="_Toc409691659"/>
      <w:bookmarkStart w:id="121" w:name="_Toc410653983"/>
      <w:bookmarkStart w:id="122" w:name="_Toc410702987"/>
      <w:r w:rsidRPr="006D4C26">
        <w:rPr>
          <w:rFonts w:ascii="Times New Roman" w:hAnsi="Times New Roman" w:cs="Times New Roman"/>
        </w:rPr>
        <w:tab/>
      </w:r>
      <w:bookmarkStart w:id="123" w:name="_Toc414553169"/>
      <w:bookmarkStart w:id="124" w:name="_Toc284663369"/>
      <w:bookmarkStart w:id="125" w:name="_Toc284662743"/>
      <w:r w:rsidRPr="006D4C26">
        <w:rPr>
          <w:rFonts w:ascii="Times New Roman" w:hAnsi="Times New Roman" w:cs="Times New Roman"/>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презентации на основе цифровых фотограф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обработку цифровых фотографий с использованием возможностей специальных компьютерных инстру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обработку цифровых звукозаписей с использованием возможностей специальных компьютерных инстру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6D4C26" w:rsidRPr="006D4C26" w:rsidRDefault="006D4C26" w:rsidP="006D4C26">
      <w:pPr>
        <w:rPr>
          <w:rFonts w:ascii="Times New Roman" w:hAnsi="Times New Roman" w:cs="Times New Roman"/>
        </w:rPr>
      </w:pPr>
      <w:bookmarkStart w:id="126" w:name="_Toc405145664"/>
      <w:bookmarkStart w:id="127" w:name="_Toc406059007"/>
      <w:bookmarkStart w:id="128" w:name="_Toc409682186"/>
      <w:bookmarkStart w:id="129" w:name="_Toc409691660"/>
      <w:bookmarkStart w:id="130" w:name="_Toc410653984"/>
      <w:bookmarkStart w:id="131" w:name="_Toc410702988"/>
      <w:r w:rsidRPr="006D4C26">
        <w:rPr>
          <w:rFonts w:ascii="Times New Roman" w:hAnsi="Times New Roman" w:cs="Times New Roman"/>
        </w:rPr>
        <w:lastRenderedPageBreak/>
        <w:tab/>
      </w:r>
      <w:bookmarkStart w:id="132" w:name="_Toc414553170"/>
      <w:bookmarkStart w:id="133" w:name="_Toc284663370"/>
      <w:bookmarkStart w:id="134" w:name="_Toc284662744"/>
      <w:r w:rsidRPr="006D4C26">
        <w:rPr>
          <w:rFonts w:ascii="Times New Roman" w:hAnsi="Times New Roman" w:cs="Times New Roman"/>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различные приемы поиска информации в сети Интернет (поисковые системы, справочные разделы, предметные рубр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ить запросы для поиска информации с использованием логических операций и анализировать результаты поис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различные библиотечные, в том числе электронные, каталоги для поиска необходимых книг;</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кать информацию в различных базах данных, создавать и заполнять базы данных, в частности, использовать различные определител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хранять для индивидуального использования найденные в сети Интернет информационные объекты и ссылки на них.</w:t>
      </w:r>
    </w:p>
    <w:p w:rsidR="006D4C26" w:rsidRPr="006D4C26" w:rsidRDefault="006D4C26" w:rsidP="006D4C26">
      <w:pPr>
        <w:rPr>
          <w:rFonts w:ascii="Times New Roman" w:hAnsi="Times New Roman" w:cs="Times New Roman"/>
        </w:rPr>
      </w:pPr>
      <w:bookmarkStart w:id="135" w:name="_Toc405145665"/>
      <w:bookmarkStart w:id="136" w:name="_Toc406059008"/>
      <w:bookmarkStart w:id="137" w:name="_Toc409682187"/>
      <w:bookmarkStart w:id="138" w:name="_Toc409691661"/>
      <w:bookmarkStart w:id="139" w:name="_Toc410653985"/>
      <w:bookmarkStart w:id="140" w:name="_Toc410702989"/>
      <w:r w:rsidRPr="006D4C26">
        <w:rPr>
          <w:rFonts w:ascii="Times New Roman" w:hAnsi="Times New Roman" w:cs="Times New Roman"/>
        </w:rPr>
        <w:tab/>
      </w:r>
      <w:bookmarkStart w:id="141" w:name="_Toc414553171"/>
      <w:bookmarkStart w:id="142" w:name="_Toc284663371"/>
      <w:bookmarkStart w:id="143" w:name="_Toc284662745"/>
      <w:r w:rsidRPr="006D4C26">
        <w:rPr>
          <w:rFonts w:ascii="Times New Roman" w:hAnsi="Times New Roman" w:cs="Times New Roman"/>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ть редактирование и структурирование текста в соответствии с его смыслом средствами текстового редак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6D4C26" w:rsidRPr="006D4C26" w:rsidRDefault="006D4C26" w:rsidP="006D4C26">
      <w:pPr>
        <w:rPr>
          <w:rFonts w:ascii="Times New Roman" w:hAnsi="Times New Roman" w:cs="Times New Roman"/>
        </w:rPr>
      </w:pPr>
      <w:r w:rsidRPr="006D4C26">
        <w:rPr>
          <w:rFonts w:ascii="Times New Roman" w:hAnsi="Times New Roman" w:cs="Times New Roman"/>
        </w:rPr>
        <w:t>вставлять в документ формулы, таблицы, списки, изоб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аствовать в коллективном создании текстового докумен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гипертекстовые документы.</w:t>
      </w:r>
    </w:p>
    <w:p w:rsidR="006D4C26" w:rsidRPr="006D4C26" w:rsidRDefault="006D4C26" w:rsidP="006D4C26">
      <w:pPr>
        <w:rPr>
          <w:rFonts w:ascii="Times New Roman" w:hAnsi="Times New Roman" w:cs="Times New Roman"/>
        </w:rPr>
      </w:pPr>
      <w:bookmarkStart w:id="144" w:name="_Toc405145666"/>
      <w:bookmarkStart w:id="145" w:name="_Toc406059009"/>
      <w:bookmarkStart w:id="146" w:name="_Toc409682188"/>
      <w:bookmarkStart w:id="147" w:name="_Toc409691662"/>
      <w:bookmarkStart w:id="148" w:name="_Toc410653986"/>
      <w:bookmarkStart w:id="149" w:name="_Toc410702990"/>
      <w:r w:rsidRPr="006D4C26">
        <w:rPr>
          <w:rFonts w:ascii="Times New Roman" w:hAnsi="Times New Roman" w:cs="Times New Roman"/>
        </w:rPr>
        <w:tab/>
      </w:r>
      <w:bookmarkStart w:id="150" w:name="_Toc414553172"/>
      <w:bookmarkStart w:id="151" w:name="_Toc284663372"/>
      <w:bookmarkStart w:id="152" w:name="_Toc284662746"/>
      <w:r w:rsidRPr="006D4C26">
        <w:rPr>
          <w:rFonts w:ascii="Times New Roman" w:hAnsi="Times New Roman" w:cs="Times New Roman"/>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и редактировать изображения с помощью инструментов графического редак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различные геометрические объекты и чертежи с использованием возможностей специальных компьютерных инстру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6D4C26" w:rsidRPr="006D4C26" w:rsidRDefault="006D4C26" w:rsidP="006D4C26">
      <w:pPr>
        <w:rPr>
          <w:rFonts w:ascii="Times New Roman" w:hAnsi="Times New Roman" w:cs="Times New Roman"/>
        </w:rPr>
      </w:pPr>
      <w:bookmarkStart w:id="153" w:name="_Toc405145667"/>
      <w:bookmarkStart w:id="154" w:name="_Toc406059010"/>
      <w:bookmarkStart w:id="155" w:name="_Toc409682189"/>
      <w:bookmarkStart w:id="156" w:name="_Toc409691663"/>
      <w:bookmarkStart w:id="157" w:name="_Toc410653987"/>
      <w:bookmarkStart w:id="158" w:name="_Toc410702991"/>
      <w:r w:rsidRPr="006D4C26">
        <w:rPr>
          <w:rFonts w:ascii="Times New Roman" w:hAnsi="Times New Roman" w:cs="Times New Roman"/>
        </w:rPr>
        <w:tab/>
      </w:r>
      <w:bookmarkStart w:id="159" w:name="_Toc414553173"/>
      <w:bookmarkStart w:id="160" w:name="_Toc284663373"/>
      <w:bookmarkStart w:id="161" w:name="_Toc284662747"/>
      <w:r w:rsidRPr="006D4C26">
        <w:rPr>
          <w:rFonts w:ascii="Times New Roman" w:hAnsi="Times New Roman" w:cs="Times New Roman"/>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6D4C26" w:rsidRPr="006D4C26" w:rsidRDefault="006D4C26" w:rsidP="006D4C26">
      <w:pPr>
        <w:rPr>
          <w:rFonts w:ascii="Times New Roman" w:hAnsi="Times New Roman" w:cs="Times New Roman"/>
        </w:rPr>
      </w:pPr>
      <w:r w:rsidRPr="006D4C26">
        <w:rPr>
          <w:rFonts w:ascii="Times New Roman" w:hAnsi="Times New Roman" w:cs="Times New Roman"/>
        </w:rPr>
        <w:t>записывать звуковые файлы с различным качеством звучания (глубиной кодирования и частотой дискрет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спользовать музыкальные редакторы, клавишные и кинетические синтезаторы для решения творческих задач.</w:t>
      </w:r>
    </w:p>
    <w:p w:rsidR="006D4C26" w:rsidRPr="006D4C26" w:rsidRDefault="006D4C26" w:rsidP="006D4C26">
      <w:pPr>
        <w:rPr>
          <w:rFonts w:ascii="Times New Roman" w:hAnsi="Times New Roman" w:cs="Times New Roman"/>
        </w:rPr>
      </w:pPr>
      <w:bookmarkStart w:id="162" w:name="_Toc405145668"/>
      <w:bookmarkStart w:id="163" w:name="_Toc406059011"/>
      <w:bookmarkStart w:id="164" w:name="_Toc409682190"/>
      <w:bookmarkStart w:id="165" w:name="_Toc409691664"/>
      <w:bookmarkStart w:id="166" w:name="_Toc410653988"/>
      <w:bookmarkStart w:id="167" w:name="_Toc410702992"/>
      <w:r w:rsidRPr="006D4C26">
        <w:rPr>
          <w:rFonts w:ascii="Times New Roman" w:hAnsi="Times New Roman" w:cs="Times New Roman"/>
        </w:rPr>
        <w:tab/>
      </w:r>
      <w:bookmarkStart w:id="168" w:name="_Toc414553174"/>
      <w:bookmarkStart w:id="169" w:name="_Toc284663374"/>
      <w:bookmarkStart w:id="170" w:name="_Toc284662748"/>
      <w:r w:rsidRPr="006D4C26">
        <w:rPr>
          <w:rFonts w:ascii="Times New Roman" w:hAnsi="Times New Roman" w:cs="Times New Roman"/>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программы-архиваторы.</w:t>
      </w:r>
    </w:p>
    <w:p w:rsidR="006D4C26" w:rsidRPr="006D4C26" w:rsidRDefault="006D4C26" w:rsidP="006D4C26">
      <w:pPr>
        <w:rPr>
          <w:rFonts w:ascii="Times New Roman" w:hAnsi="Times New Roman" w:cs="Times New Roman"/>
        </w:rPr>
      </w:pPr>
      <w:bookmarkStart w:id="171" w:name="_Toc405145669"/>
      <w:bookmarkStart w:id="172" w:name="_Toc406059012"/>
      <w:bookmarkStart w:id="173" w:name="_Toc409682191"/>
      <w:bookmarkStart w:id="174" w:name="_Toc409691665"/>
      <w:bookmarkStart w:id="175" w:name="_Toc410653989"/>
      <w:bookmarkStart w:id="176" w:name="_Toc410702993"/>
      <w:r w:rsidRPr="006D4C26">
        <w:rPr>
          <w:rFonts w:ascii="Times New Roman" w:hAnsi="Times New Roman" w:cs="Times New Roman"/>
        </w:rPr>
        <w:tab/>
      </w:r>
      <w:bookmarkStart w:id="177" w:name="_Toc414553175"/>
      <w:bookmarkStart w:id="178" w:name="_Toc284663375"/>
      <w:bookmarkStart w:id="179" w:name="_Toc284662749"/>
      <w:r w:rsidRPr="006D4C26">
        <w:rPr>
          <w:rFonts w:ascii="Times New Roman" w:hAnsi="Times New Roman" w:cs="Times New Roman"/>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простые эксперименты и исследования в виртуальных лаборатор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водить результаты измерений и другие цифровые данные для их обработки, в том числе статистической и визуал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одить эксперименты и исследования в виртуальных лабораториях по естественным наукам, математике и информатике.</w:t>
      </w:r>
    </w:p>
    <w:p w:rsidR="006D4C26" w:rsidRPr="006D4C26" w:rsidRDefault="006D4C26" w:rsidP="006D4C26">
      <w:pPr>
        <w:rPr>
          <w:rFonts w:ascii="Times New Roman" w:hAnsi="Times New Roman" w:cs="Times New Roman"/>
        </w:rPr>
      </w:pPr>
      <w:bookmarkStart w:id="180" w:name="_Toc405145670"/>
      <w:bookmarkStart w:id="181" w:name="_Toc406059013"/>
      <w:bookmarkStart w:id="182" w:name="_Toc409682192"/>
      <w:bookmarkStart w:id="183" w:name="_Toc409691666"/>
      <w:bookmarkStart w:id="184" w:name="_Toc410653990"/>
      <w:bookmarkStart w:id="185" w:name="_Toc410702994"/>
      <w:r w:rsidRPr="006D4C26">
        <w:rPr>
          <w:rFonts w:ascii="Times New Roman" w:hAnsi="Times New Roman" w:cs="Times New Roman"/>
        </w:rPr>
        <w:tab/>
      </w:r>
      <w:bookmarkStart w:id="186" w:name="_Toc414553176"/>
      <w:bookmarkStart w:id="187" w:name="_Toc284663376"/>
      <w:bookmarkStart w:id="188" w:name="_Toc284662750"/>
      <w:r w:rsidRPr="006D4C26">
        <w:rPr>
          <w:rFonts w:ascii="Times New Roman" w:hAnsi="Times New Roman" w:cs="Times New Roman"/>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роить с помощью компьютерных инструментов разнообразные информационные структуры для описания объек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ировать с использованием виртуальных конструкт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ировать с использованием средств программирования.</w:t>
      </w:r>
    </w:p>
    <w:p w:rsidR="006D4C26" w:rsidRPr="006D4C26" w:rsidRDefault="006D4C26" w:rsidP="006D4C26">
      <w:pPr>
        <w:rPr>
          <w:rFonts w:ascii="Times New Roman" w:hAnsi="Times New Roman" w:cs="Times New Roman"/>
        </w:rPr>
      </w:pPr>
      <w:bookmarkStart w:id="189" w:name="_Toc405145671"/>
      <w:bookmarkStart w:id="190" w:name="_Toc406059014"/>
      <w:bookmarkStart w:id="191" w:name="_Toc409682193"/>
      <w:bookmarkStart w:id="192" w:name="_Toc409691667"/>
      <w:bookmarkStart w:id="193" w:name="_Toc410653991"/>
      <w:bookmarkStart w:id="194" w:name="_Toc410702995"/>
      <w:r w:rsidRPr="006D4C26">
        <w:rPr>
          <w:rFonts w:ascii="Times New Roman" w:hAnsi="Times New Roman" w:cs="Times New Roman"/>
        </w:rPr>
        <w:tab/>
      </w:r>
      <w:bookmarkStart w:id="195" w:name="_Toc414553177"/>
      <w:bookmarkStart w:id="196" w:name="_Toc284663377"/>
      <w:bookmarkStart w:id="197" w:name="_Toc284662751"/>
      <w:r w:rsidRPr="006D4C26">
        <w:rPr>
          <w:rFonts w:ascii="Times New Roman" w:hAnsi="Times New Roman" w:cs="Times New Roman"/>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спользовать возможности электронной почты, интернет-мессенджеров и социальных сетей для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ести личный дневник (блог) с использованием возможностей сети Интернет;</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блюдать правила безопасного поведения в сети Интернет;</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говор о сотрудничестве может основываться на оплате услуг экспертов, консультантов, научных руководите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Требования к условиям включают:</w:t>
      </w:r>
    </w:p>
    <w:p w:rsidR="006D4C26" w:rsidRPr="006D4C26" w:rsidRDefault="006D4C26" w:rsidP="006D4C26">
      <w:pPr>
        <w:rPr>
          <w:rFonts w:ascii="Times New Roman" w:hAnsi="Times New Roman" w:cs="Times New Roman"/>
        </w:rPr>
      </w:pPr>
      <w:r w:rsidRPr="006D4C26">
        <w:rPr>
          <w:rFonts w:ascii="Times New Roman" w:hAnsi="Times New Roman" w:cs="Times New Roman"/>
        </w:rPr>
        <w:t>укомплектованность образовательной организации педагогическими, руководящими и иными работник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овень квалификации педагогических и иных работников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Педагогические кадры имеют необходимый уровень подготовки для реализации программы УУД, что может включать следующе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едагоги владеют представлениями о возрастных особенностях учащихся начальной, основной и старшей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едагоги прошли курсы повышения квалификации, посвященные ФГОС;</w:t>
      </w:r>
    </w:p>
    <w:p w:rsidR="006D4C26" w:rsidRPr="006D4C26" w:rsidRDefault="006D4C26" w:rsidP="006D4C26">
      <w:pPr>
        <w:rPr>
          <w:rFonts w:ascii="Times New Roman" w:hAnsi="Times New Roman" w:cs="Times New Roman"/>
        </w:rPr>
      </w:pPr>
      <w:r w:rsidRPr="006D4C26">
        <w:rPr>
          <w:rFonts w:ascii="Times New Roman" w:hAnsi="Times New Roman" w:cs="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педагоги осуществляют формирование УУД в рамках проектной, исследовательской деятель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 взаимодействия педагога и обучающегося не противоречит представлениям об условиях формирования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педагоги владеют навыками формирующего оцени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личие позиции тьютора или педагоги владеют навыками тьюторского сопровождения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2.1.11. Методика и инструментарий мониторинга успешности освоения и применения обучающимися универсальных учебных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роцессе реализации мониторинга успешности освоения и применения УУД могут быть учтены следующие этапы освоения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бщение учебных действий на основе выявления общих принцип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а оценки УУД может бы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овневой (определяются уровни владения УУД);</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6D4C26" w:rsidRPr="006D4C26" w:rsidRDefault="006D4C26" w:rsidP="006D4C26">
      <w:pPr>
        <w:rPr>
          <w:rFonts w:ascii="Times New Roman" w:hAnsi="Times New Roman" w:cs="Times New Roman"/>
        </w:rPr>
      </w:pPr>
      <w:bookmarkStart w:id="198" w:name="_Toc406059015"/>
    </w:p>
    <w:p w:rsidR="006D4C26" w:rsidRPr="006D4C26" w:rsidRDefault="006D4C26" w:rsidP="006D4C26">
      <w:pPr>
        <w:rPr>
          <w:rFonts w:ascii="Times New Roman" w:hAnsi="Times New Roman" w:cs="Times New Roman"/>
        </w:rPr>
      </w:pPr>
      <w:bookmarkStart w:id="199" w:name="_Toc414553178"/>
      <w:bookmarkStart w:id="200" w:name="_Toc410653992"/>
      <w:bookmarkStart w:id="201" w:name="_Toc409691668"/>
      <w:r w:rsidRPr="006D4C26">
        <w:rPr>
          <w:rFonts w:ascii="Times New Roman" w:hAnsi="Times New Roman" w:cs="Times New Roman"/>
        </w:rPr>
        <w:t>2.2. Примерные программы учебных предметов, курсов</w:t>
      </w:r>
      <w:bookmarkEnd w:id="198"/>
      <w:bookmarkEnd w:id="199"/>
      <w:bookmarkEnd w:id="200"/>
      <w:bookmarkEnd w:id="201"/>
    </w:p>
    <w:p w:rsidR="006D4C26" w:rsidRPr="006D4C26" w:rsidRDefault="006D4C26" w:rsidP="006D4C26">
      <w:pPr>
        <w:rPr>
          <w:rFonts w:ascii="Times New Roman" w:hAnsi="Times New Roman" w:cs="Times New Roman"/>
        </w:rPr>
      </w:pPr>
      <w:bookmarkStart w:id="202" w:name="_Toc414553179"/>
      <w:r w:rsidRPr="006D4C26">
        <w:rPr>
          <w:rFonts w:ascii="Times New Roman" w:hAnsi="Times New Roman" w:cs="Times New Roman"/>
        </w:rPr>
        <w:t>2.2.1 Общие положения</w:t>
      </w:r>
      <w:bookmarkEnd w:id="202"/>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203" w:name="_Toc414553180"/>
      <w:bookmarkStart w:id="204" w:name="_Toc410653993"/>
      <w:r w:rsidRPr="006D4C26">
        <w:rPr>
          <w:rFonts w:ascii="Times New Roman" w:hAnsi="Times New Roman" w:cs="Times New Roman"/>
        </w:rPr>
        <w:t>2.2.2. Основное содержание учебных предметов на уровне основного общего образования</w:t>
      </w:r>
      <w:bookmarkEnd w:id="203"/>
      <w:bookmarkEnd w:id="204"/>
    </w:p>
    <w:p w:rsidR="006D4C26" w:rsidRPr="006D4C26" w:rsidRDefault="006D4C26" w:rsidP="006D4C26">
      <w:pPr>
        <w:rPr>
          <w:rFonts w:ascii="Times New Roman" w:hAnsi="Times New Roman" w:cs="Times New Roman"/>
        </w:rPr>
      </w:pPr>
      <w:bookmarkStart w:id="205" w:name="_Toc414553181"/>
      <w:bookmarkStart w:id="206" w:name="_Toc410653994"/>
      <w:bookmarkStart w:id="207" w:name="_Toc409691669"/>
      <w:r w:rsidRPr="006D4C26">
        <w:rPr>
          <w:rFonts w:ascii="Times New Roman" w:hAnsi="Times New Roman" w:cs="Times New Roman"/>
        </w:rPr>
        <w:t>2.2.2.1. Русский язык</w:t>
      </w:r>
      <w:bookmarkEnd w:id="205"/>
      <w:bookmarkEnd w:id="206"/>
      <w:bookmarkEnd w:id="207"/>
    </w:p>
    <w:p w:rsidR="006D4C26" w:rsidRPr="006D4C26" w:rsidRDefault="006D4C26" w:rsidP="006D4C26">
      <w:pPr>
        <w:rPr>
          <w:rFonts w:ascii="Times New Roman" w:hAnsi="Times New Roman" w:cs="Times New Roman"/>
        </w:rPr>
      </w:pPr>
      <w:r w:rsidRPr="006D4C26">
        <w:rPr>
          <w:rFonts w:ascii="Times New Roman" w:hAnsi="Times New Roman" w:cs="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Главными задачами реализации Программыявляю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владение функциональной грамотностью и принципами нормативного использования языковых сред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роцессе изучения предмета «Русский язык» создаются услов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для развития личности, ее духовно-нравственного и эмоционального совершенств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ля формирования социальных ценностей обучающихся, основ их гражданской идентичности и социально-профессиональных ориент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ля знакомства обучающихся с методами научного позн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D4C26" w:rsidRPr="006D4C26" w:rsidRDefault="006D4C26" w:rsidP="006D4C26">
      <w:pPr>
        <w:rPr>
          <w:rFonts w:ascii="Times New Roman" w:hAnsi="Times New Roman" w:cs="Times New Roman"/>
        </w:rPr>
      </w:pPr>
      <w:bookmarkStart w:id="208" w:name="_Toc414553182"/>
      <w:bookmarkStart w:id="209" w:name="_Toc287934280"/>
      <w:r w:rsidRPr="006D4C26">
        <w:rPr>
          <w:rFonts w:ascii="Times New Roman" w:hAnsi="Times New Roman" w:cs="Times New Roman"/>
        </w:rPr>
        <w:t>Речь. Речевая деятельность</w:t>
      </w:r>
      <w:bookmarkEnd w:id="208"/>
      <w:bookmarkEnd w:id="209"/>
    </w:p>
    <w:p w:rsidR="006D4C26" w:rsidRPr="006D4C26" w:rsidRDefault="006D4C26" w:rsidP="006D4C26">
      <w:pPr>
        <w:rPr>
          <w:rFonts w:ascii="Times New Roman" w:hAnsi="Times New Roman" w:cs="Times New Roman"/>
        </w:rPr>
      </w:pPr>
      <w:r w:rsidRPr="006D4C26">
        <w:rPr>
          <w:rFonts w:ascii="Times New Roman" w:hAnsi="Times New Roman" w:cs="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ецифика художественного текст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нализ текс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Виды речевой деятельности (говорение, аудирование, письмо, чт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е устных высказываний разной коммуникативной направленности  в зависимости от сферы и ситуации общ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ая переработка текста (план, конспект, аннота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Изложение содержания прослушанного или прочитанного текста (подробное, сжатое, выборочное). </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писание сочинений, писем, текстов иных жанров.</w:t>
      </w:r>
    </w:p>
    <w:p w:rsidR="006D4C26" w:rsidRPr="006D4C26" w:rsidRDefault="006D4C26" w:rsidP="006D4C26">
      <w:pPr>
        <w:rPr>
          <w:rFonts w:ascii="Times New Roman" w:hAnsi="Times New Roman" w:cs="Times New Roman"/>
        </w:rPr>
      </w:pPr>
      <w:bookmarkStart w:id="210" w:name="_Toc414553183"/>
      <w:bookmarkStart w:id="211" w:name="_Toc287934281"/>
      <w:r w:rsidRPr="006D4C26">
        <w:rPr>
          <w:rFonts w:ascii="Times New Roman" w:hAnsi="Times New Roman" w:cs="Times New Roman"/>
        </w:rPr>
        <w:t>Культура речи</w:t>
      </w:r>
      <w:bookmarkEnd w:id="210"/>
      <w:bookmarkEnd w:id="211"/>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а речи и ее основные аспекты: нормативный, коммуникативный, этический. Основные критерии культуры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ние правильности, коммуникативных качеств и эффективности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6D4C26" w:rsidRPr="006D4C26" w:rsidRDefault="006D4C26" w:rsidP="006D4C26">
      <w:pPr>
        <w:rPr>
          <w:rFonts w:ascii="Times New Roman" w:hAnsi="Times New Roman" w:cs="Times New Roman"/>
        </w:rPr>
      </w:pPr>
      <w:bookmarkStart w:id="212" w:name="_Toc414553184"/>
      <w:bookmarkStart w:id="213" w:name="_Toc287934282"/>
      <w:r w:rsidRPr="006D4C26">
        <w:rPr>
          <w:rFonts w:ascii="Times New Roman" w:hAnsi="Times New Roman" w:cs="Times New Roman"/>
        </w:rPr>
        <w:t>Общие сведения о языке. Основные разделы науки о языке</w:t>
      </w:r>
      <w:bookmarkEnd w:id="212"/>
      <w:bookmarkEnd w:id="213"/>
    </w:p>
    <w:p w:rsidR="006D4C26" w:rsidRPr="006D4C26" w:rsidRDefault="006D4C26" w:rsidP="006D4C26">
      <w:pPr>
        <w:rPr>
          <w:rFonts w:ascii="Times New Roman" w:hAnsi="Times New Roman" w:cs="Times New Roman"/>
        </w:rPr>
      </w:pPr>
      <w:bookmarkStart w:id="214" w:name="_Toc414553185"/>
      <w:bookmarkStart w:id="215" w:name="_Toc287934283"/>
      <w:r w:rsidRPr="006D4C26">
        <w:rPr>
          <w:rFonts w:ascii="Times New Roman" w:hAnsi="Times New Roman" w:cs="Times New Roman"/>
        </w:rPr>
        <w:t>Общие сведения о языке</w:t>
      </w:r>
      <w:bookmarkEnd w:id="214"/>
      <w:bookmarkEnd w:id="215"/>
    </w:p>
    <w:p w:rsidR="006D4C26" w:rsidRPr="006D4C26" w:rsidRDefault="006D4C26" w:rsidP="006D4C26">
      <w:pPr>
        <w:rPr>
          <w:rFonts w:ascii="Times New Roman" w:hAnsi="Times New Roman" w:cs="Times New Roman"/>
        </w:rPr>
      </w:pPr>
      <w:r w:rsidRPr="006D4C26">
        <w:rPr>
          <w:rFonts w:ascii="Times New Roman" w:hAnsi="Times New Roman" w:cs="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Русский язык как один из индоевропейских языков. Русский язык в кругу других славянских языков. Историческое развитие русского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6D4C26" w:rsidRPr="006D4C26" w:rsidRDefault="006D4C26" w:rsidP="006D4C26">
      <w:pPr>
        <w:rPr>
          <w:rFonts w:ascii="Times New Roman" w:hAnsi="Times New Roman" w:cs="Times New Roman"/>
        </w:rPr>
      </w:pPr>
      <w:r w:rsidRPr="006D4C26">
        <w:rPr>
          <w:rFonts w:ascii="Times New Roman" w:hAnsi="Times New Roman" w:cs="Times New Roman"/>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лингвистические словари. Работа со словарной стать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ающиеся отечественные лингвисты.</w:t>
      </w:r>
    </w:p>
    <w:p w:rsidR="006D4C26" w:rsidRPr="006D4C26" w:rsidRDefault="006D4C26" w:rsidP="006D4C26">
      <w:pPr>
        <w:rPr>
          <w:rFonts w:ascii="Times New Roman" w:hAnsi="Times New Roman" w:cs="Times New Roman"/>
        </w:rPr>
      </w:pPr>
      <w:bookmarkStart w:id="216" w:name="_Toc414553186"/>
      <w:bookmarkStart w:id="217" w:name="_Toc287934284"/>
      <w:r w:rsidRPr="006D4C26">
        <w:rPr>
          <w:rFonts w:ascii="Times New Roman" w:hAnsi="Times New Roman" w:cs="Times New Roman"/>
        </w:rPr>
        <w:t>Фонетика, орфоэпия и графика</w:t>
      </w:r>
      <w:bookmarkEnd w:id="216"/>
      <w:bookmarkEnd w:id="217"/>
    </w:p>
    <w:p w:rsidR="006D4C26" w:rsidRPr="006D4C26" w:rsidRDefault="006D4C26" w:rsidP="006D4C26">
      <w:pPr>
        <w:rPr>
          <w:rFonts w:ascii="Times New Roman" w:hAnsi="Times New Roman" w:cs="Times New Roman"/>
        </w:rPr>
      </w:pPr>
      <w:r w:rsidRPr="006D4C26">
        <w:rPr>
          <w:rFonts w:ascii="Times New Roman" w:hAnsi="Times New Roman" w:cs="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тонация, ее функции. Основные элементы интон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вязь фонетики с графикой и орфографие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ение знаний по фонетике в практике правописания.</w:t>
      </w:r>
    </w:p>
    <w:p w:rsidR="006D4C26" w:rsidRPr="006D4C26" w:rsidRDefault="006D4C26" w:rsidP="006D4C26">
      <w:pPr>
        <w:rPr>
          <w:rFonts w:ascii="Times New Roman" w:hAnsi="Times New Roman" w:cs="Times New Roman"/>
        </w:rPr>
      </w:pPr>
      <w:bookmarkStart w:id="218" w:name="_Toc414553187"/>
      <w:bookmarkStart w:id="219" w:name="_Toc287934285"/>
      <w:r w:rsidRPr="006D4C26">
        <w:rPr>
          <w:rFonts w:ascii="Times New Roman" w:hAnsi="Times New Roman" w:cs="Times New Roman"/>
        </w:rPr>
        <w:t>Морфемика и словообразование</w:t>
      </w:r>
      <w:bookmarkEnd w:id="218"/>
      <w:bookmarkEnd w:id="219"/>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Словообразовательная цепочка. Словообразовательное гнездо.</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ение знаний по морфемике и словообразованию в практике правописания.</w:t>
      </w:r>
    </w:p>
    <w:p w:rsidR="006D4C26" w:rsidRPr="006D4C26" w:rsidRDefault="006D4C26" w:rsidP="006D4C26">
      <w:pPr>
        <w:rPr>
          <w:rFonts w:ascii="Times New Roman" w:hAnsi="Times New Roman" w:cs="Times New Roman"/>
        </w:rPr>
      </w:pPr>
      <w:bookmarkStart w:id="220" w:name="_Toc414553188"/>
      <w:bookmarkStart w:id="221" w:name="_Toc287934286"/>
      <w:r w:rsidRPr="006D4C26">
        <w:rPr>
          <w:rFonts w:ascii="Times New Roman" w:hAnsi="Times New Roman" w:cs="Times New Roman"/>
        </w:rPr>
        <w:t>Лексикология и фразеология</w:t>
      </w:r>
      <w:bookmarkEnd w:id="220"/>
      <w:bookmarkEnd w:id="221"/>
    </w:p>
    <w:p w:rsidR="006D4C26" w:rsidRPr="006D4C26" w:rsidRDefault="006D4C26" w:rsidP="006D4C26">
      <w:pPr>
        <w:rPr>
          <w:rFonts w:ascii="Times New Roman" w:hAnsi="Times New Roman" w:cs="Times New Roman"/>
        </w:rPr>
      </w:pPr>
      <w:r w:rsidRPr="006D4C26">
        <w:rPr>
          <w:rFonts w:ascii="Times New Roman" w:hAnsi="Times New Roman" w:cs="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нятие об этимолог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а своей и чужой речи с точки зрения точного, уместного и выразительного словоупотребления.</w:t>
      </w:r>
    </w:p>
    <w:p w:rsidR="006D4C26" w:rsidRPr="006D4C26" w:rsidRDefault="006D4C26" w:rsidP="006D4C26">
      <w:pPr>
        <w:rPr>
          <w:rFonts w:ascii="Times New Roman" w:hAnsi="Times New Roman" w:cs="Times New Roman"/>
        </w:rPr>
      </w:pPr>
      <w:bookmarkStart w:id="222" w:name="_Toc414553189"/>
      <w:bookmarkStart w:id="223" w:name="_Toc287934287"/>
      <w:r w:rsidRPr="006D4C26">
        <w:rPr>
          <w:rFonts w:ascii="Times New Roman" w:hAnsi="Times New Roman" w:cs="Times New Roman"/>
        </w:rPr>
        <w:t>Морфология</w:t>
      </w:r>
      <w:bookmarkEnd w:id="222"/>
      <w:bookmarkEnd w:id="223"/>
    </w:p>
    <w:p w:rsidR="006D4C26" w:rsidRPr="006D4C26" w:rsidRDefault="006D4C26" w:rsidP="006D4C26">
      <w:pPr>
        <w:rPr>
          <w:rFonts w:ascii="Times New Roman" w:hAnsi="Times New Roman" w:cs="Times New Roman"/>
        </w:rPr>
      </w:pPr>
      <w:r w:rsidRPr="006D4C26">
        <w:rPr>
          <w:rFonts w:ascii="Times New Roman" w:hAnsi="Times New Roman" w:cs="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Морфологический анализ сл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монимия слов разных частей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ение знаний по морфологии в практике правописания.</w:t>
      </w:r>
    </w:p>
    <w:p w:rsidR="006D4C26" w:rsidRPr="006D4C26" w:rsidRDefault="006D4C26" w:rsidP="006D4C26">
      <w:pPr>
        <w:rPr>
          <w:rFonts w:ascii="Times New Roman" w:hAnsi="Times New Roman" w:cs="Times New Roman"/>
        </w:rPr>
      </w:pPr>
      <w:bookmarkStart w:id="224" w:name="_Toc414553190"/>
      <w:bookmarkStart w:id="225" w:name="_Toc287934288"/>
      <w:r w:rsidRPr="006D4C26">
        <w:rPr>
          <w:rFonts w:ascii="Times New Roman" w:hAnsi="Times New Roman" w:cs="Times New Roman"/>
        </w:rPr>
        <w:t>Синтаксис</w:t>
      </w:r>
      <w:bookmarkEnd w:id="224"/>
      <w:bookmarkEnd w:id="225"/>
    </w:p>
    <w:p w:rsidR="006D4C26" w:rsidRPr="006D4C26" w:rsidRDefault="006D4C26" w:rsidP="006D4C26">
      <w:pPr>
        <w:rPr>
          <w:rFonts w:ascii="Times New Roman" w:hAnsi="Times New Roman" w:cs="Times New Roman"/>
        </w:rPr>
      </w:pPr>
      <w:r w:rsidRPr="006D4C26">
        <w:rPr>
          <w:rFonts w:ascii="Times New Roman" w:hAnsi="Times New Roman" w:cs="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собы передачи чужой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интаксический анализ простого и сложного предл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ение знаний по синтаксису в практике правописания.</w:t>
      </w:r>
    </w:p>
    <w:p w:rsidR="006D4C26" w:rsidRPr="006D4C26" w:rsidRDefault="006D4C26" w:rsidP="006D4C26">
      <w:pPr>
        <w:rPr>
          <w:rFonts w:ascii="Times New Roman" w:hAnsi="Times New Roman" w:cs="Times New Roman"/>
        </w:rPr>
      </w:pPr>
      <w:bookmarkStart w:id="226" w:name="_Toc414553191"/>
      <w:bookmarkStart w:id="227" w:name="_Toc287934289"/>
      <w:r w:rsidRPr="006D4C26">
        <w:rPr>
          <w:rFonts w:ascii="Times New Roman" w:hAnsi="Times New Roman" w:cs="Times New Roman"/>
        </w:rPr>
        <w:t>Правописание: орфография и пунктуация</w:t>
      </w:r>
      <w:bookmarkEnd w:id="226"/>
      <w:bookmarkEnd w:id="227"/>
    </w:p>
    <w:p w:rsidR="006D4C26" w:rsidRPr="006D4C26" w:rsidRDefault="006D4C26" w:rsidP="006D4C26">
      <w:pPr>
        <w:rPr>
          <w:rFonts w:ascii="Times New Roman" w:hAnsi="Times New Roman" w:cs="Times New Roman"/>
        </w:rPr>
      </w:pPr>
      <w:r w:rsidRPr="006D4C26">
        <w:rPr>
          <w:rFonts w:ascii="Times New Roman" w:hAnsi="Times New Roman" w:cs="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D4C26" w:rsidRPr="006D4C26" w:rsidRDefault="006D4C26" w:rsidP="006D4C26">
      <w:pPr>
        <w:rPr>
          <w:rFonts w:ascii="Times New Roman" w:hAnsi="Times New Roman" w:cs="Times New Roman"/>
        </w:rPr>
      </w:pPr>
      <w:r w:rsidRPr="006D4C26">
        <w:rPr>
          <w:rFonts w:ascii="Times New Roman" w:hAnsi="Times New Roman" w:cs="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D4C26" w:rsidRPr="006D4C26" w:rsidRDefault="006D4C26" w:rsidP="006D4C26">
      <w:pPr>
        <w:rPr>
          <w:rFonts w:ascii="Times New Roman" w:hAnsi="Times New Roman" w:cs="Times New Roman"/>
        </w:rPr>
      </w:pPr>
      <w:r w:rsidRPr="006D4C26">
        <w:rPr>
          <w:rFonts w:ascii="Times New Roman" w:hAnsi="Times New Roman" w:cs="Times New Roman"/>
        </w:rPr>
        <w:t>Орфографический анализ слова и пунктуационный анализ предложени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228" w:name="_Toc414553192"/>
      <w:bookmarkStart w:id="229" w:name="_Toc410653995"/>
      <w:bookmarkStart w:id="230" w:name="_Toc409691670"/>
      <w:r w:rsidRPr="006D4C26">
        <w:rPr>
          <w:rFonts w:ascii="Times New Roman" w:hAnsi="Times New Roman" w:cs="Times New Roman"/>
        </w:rPr>
        <w:lastRenderedPageBreak/>
        <w:t>2.2.2.2. Литература</w:t>
      </w:r>
      <w:bookmarkEnd w:id="228"/>
      <w:bookmarkEnd w:id="229"/>
      <w:bookmarkEnd w:id="230"/>
    </w:p>
    <w:p w:rsidR="006D4C26" w:rsidRPr="006D4C26" w:rsidRDefault="006D4C26" w:rsidP="006D4C26">
      <w:pPr>
        <w:rPr>
          <w:rFonts w:ascii="Times New Roman" w:hAnsi="Times New Roman" w:cs="Times New Roman"/>
        </w:rPr>
      </w:pPr>
      <w:r w:rsidRPr="006D4C26">
        <w:rPr>
          <w:rFonts w:ascii="Times New Roman" w:hAnsi="Times New Roman" w:cs="Times New Roman"/>
        </w:rPr>
        <w:t>Цели и задачи литературно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Литература – учебный предмет, освоение содержания которого направлено:</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последовательное формирование читательской культуры через приобщение к чтению художественной литерат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развитие эмоциональной сферы личности, образного, ассоциативного и логического мыш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формирование потребности и способности выражения себя в слове.</w:t>
      </w:r>
    </w:p>
    <w:p w:rsidR="006D4C26" w:rsidRPr="006D4C26" w:rsidRDefault="006D4C26" w:rsidP="006D4C26">
      <w:pPr>
        <w:rPr>
          <w:rFonts w:ascii="Times New Roman" w:hAnsi="Times New Roman" w:cs="Times New Roman"/>
        </w:rPr>
      </w:pPr>
      <w:r w:rsidRPr="006D4C26">
        <w:rPr>
          <w:rFonts w:ascii="Times New Roman" w:hAnsi="Times New Roman" w:cs="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ратегическаяцельизучения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литературы в основной школе (5-9 классы) закладывает необходимый фундамент для достижения перечисленных цел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литературы в школе решает следующие образовательны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формирование и развитие представлений о литературном произведении как о художественном мире, особым образом построенном автор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отношения к литературе как к особому способу познания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питание квалифицированного читателя со сформированным эстетическим вкус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отношения к литературе как к одной из основных культурных ценностей нар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еспечение через чтение и изучение классической и современной литературы культурной самоидентифик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знание значимости чтения и изучения литературы для своего дальнейшего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у школьника стремления сознательно планировать своё досуговое чт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D4C26">
        <w:rPr>
          <w:rFonts w:ascii="Times New Roman" w:hAnsi="Times New Roman" w:cs="Times New Roman"/>
        </w:rPr>
        <w:tab/>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ая программа по литературе строится с учет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традицийизученияконкретныхпроизведений (прежде всего русской и зарубежной классики), сложившихся в школьной практике;</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еобходимой вариативности авторской / рабочей программы по литературе при сохранении обязательных базовых элементов содержания предм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ответствия рекомендуемых к изучению литературных произведений возрастным и психологическим особенностям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требований современного культурно-исторического контекста к изучению классической литера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минимального количества учебного времени, отведенного на изучение литературы согласно действующему ФГОС и Базисному учебному плану.</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А нет.</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писок В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w:t>
      </w:r>
      <w:r w:rsidRPr="006D4C26">
        <w:rPr>
          <w:rFonts w:ascii="Times New Roman" w:hAnsi="Times New Roman" w:cs="Times New Roman"/>
        </w:rPr>
        <w:lastRenderedPageBreak/>
        <w:t xml:space="preserve">включаются произведения всех указанных в спискеВ авторов. Единство списков в разных рабочих программах скрепляется в спискеВ фигурой автора. </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исок С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D4C26" w:rsidRPr="006D4C26" w:rsidRDefault="006D4C26" w:rsidP="006D4C26">
      <w:pPr>
        <w:rPr>
          <w:rFonts w:ascii="Times New Roman" w:hAnsi="Times New Roman" w:cs="Times New Roman"/>
        </w:rPr>
      </w:pPr>
      <w:r w:rsidRPr="006D4C26">
        <w:rPr>
          <w:rFonts w:ascii="Times New Roman" w:hAnsi="Times New Roman" w:cs="Times New Roman"/>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0"/>
        <w:gridCol w:w="3378"/>
        <w:gridCol w:w="3083"/>
      </w:tblGrid>
      <w:tr w:rsidR="006D4C26" w:rsidRPr="006D4C26" w:rsidTr="006D4C26">
        <w:tc>
          <w:tcPr>
            <w:tcW w:w="251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w:t>
            </w:r>
          </w:p>
        </w:tc>
        <w:tc>
          <w:tcPr>
            <w:tcW w:w="368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В</w:t>
            </w:r>
          </w:p>
        </w:tc>
        <w:tc>
          <w:tcPr>
            <w:tcW w:w="3367"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С</w:t>
            </w:r>
          </w:p>
        </w:tc>
      </w:tr>
      <w:tr w:rsidR="006D4C26" w:rsidRPr="006D4C26" w:rsidTr="006D4C26">
        <w:tc>
          <w:tcPr>
            <w:tcW w:w="9571"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РУССКАЯ ЛИТЕРАТУРА</w:t>
            </w: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Слово о полку Игореве» (к. XII в.) (8-9 кл.)</w:t>
            </w:r>
            <w:r w:rsidRPr="006D4C26">
              <w:rPr>
                <w:rFonts w:ascii="Times New Roman" w:hAnsi="Times New Roman" w:cs="Times New Roman"/>
              </w:rPr>
              <w:footnoteReference w:id="14"/>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6-8 кл.)</w:t>
            </w: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Русский фольклор:</w:t>
            </w:r>
          </w:p>
          <w:p w:rsidR="006D4C26" w:rsidRPr="006D4C26" w:rsidRDefault="006D4C26" w:rsidP="006D4C26">
            <w:pPr>
              <w:rPr>
                <w:rFonts w:ascii="Times New Roman" w:hAnsi="Times New Roman" w:cs="Times New Roman"/>
              </w:rPr>
            </w:pPr>
            <w:r w:rsidRPr="006D4C26">
              <w:rPr>
                <w:rFonts w:ascii="Times New Roman" w:hAnsi="Times New Roman" w:cs="Times New Roman"/>
              </w:rPr>
              <w:t>сказки, былины, загадки, пословицы, поговорки, песня и др. (10 произведений разных жанров, 5-7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И. Фонвизин «Недоросль» (1778 – 1782) </w:t>
            </w:r>
          </w:p>
          <w:p w:rsidR="006D4C26" w:rsidRPr="006D4C26" w:rsidRDefault="006D4C26" w:rsidP="006D4C26">
            <w:pPr>
              <w:rPr>
                <w:rFonts w:ascii="Times New Roman" w:hAnsi="Times New Roman" w:cs="Times New Roman"/>
              </w:rPr>
            </w:pPr>
            <w:r w:rsidRPr="006D4C26">
              <w:rPr>
                <w:rFonts w:ascii="Times New Roman" w:hAnsi="Times New Roman" w:cs="Times New Roman"/>
              </w:rPr>
              <w:t>(8-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Н.М. Карамзин  «Бедная Лиза» (1792) (8-9 кл.)</w:t>
            </w:r>
          </w:p>
        </w:tc>
        <w:tc>
          <w:tcPr>
            <w:tcW w:w="3686"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6D4C26" w:rsidRPr="006D4C26" w:rsidRDefault="006D4C26" w:rsidP="006D4C26">
            <w:pPr>
              <w:rPr>
                <w:rFonts w:ascii="Times New Roman" w:hAnsi="Times New Roman" w:cs="Times New Roman"/>
              </w:rPr>
            </w:pPr>
            <w:r w:rsidRPr="006D4C26">
              <w:rPr>
                <w:rFonts w:ascii="Times New Roman" w:hAnsi="Times New Roman" w:cs="Times New Roman"/>
              </w:rPr>
              <w:t>Елисаветы Петровны 1747 года» и др.(8-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Державин – 1-2 стихотворения по выбору, например: «Фелица» (1782), «Осень во время осады Очакова» (1788), «Снигирь» 1800, «Водопад» (1791-1794), «Памятник» (1795) и др. (8-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А. Крылов – 3 басни по выбору, например:  «Слон и Моська» (1808), «Квартет» </w:t>
            </w:r>
            <w:r w:rsidRPr="006D4C26">
              <w:rPr>
                <w:rFonts w:ascii="Times New Roman" w:hAnsi="Times New Roman" w:cs="Times New Roman"/>
              </w:rPr>
              <w:lastRenderedPageBreak/>
              <w:t xml:space="preserve">(1811), «Осел и Соловей» (1811), «Лебедь, Щука и Рак» (1814), «Свинья под дубом» (не позднее 1823)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5-6 кл.)</w:t>
            </w:r>
          </w:p>
          <w:p w:rsidR="006D4C26" w:rsidRPr="006D4C26" w:rsidRDefault="006D4C26" w:rsidP="006D4C26">
            <w:pPr>
              <w:rPr>
                <w:rFonts w:ascii="Times New Roman" w:hAnsi="Times New Roman" w:cs="Times New Roman"/>
              </w:rPr>
            </w:pP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С. Грибоедов «Горе от ума» (1821 – 1824) (9 кл.)</w:t>
            </w:r>
          </w:p>
          <w:p w:rsidR="006D4C26" w:rsidRPr="006D4C26" w:rsidRDefault="006D4C26" w:rsidP="006D4C26">
            <w:pPr>
              <w:rPr>
                <w:rFonts w:ascii="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В.А. Жуковский - 1-2 баллады по выбору, например: «Светлана» (1812), «Лесной царь» (1818); 1-2 элегии по выбору, например: «Невыразимое» (1819), «Море» (1822)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7-9 кл.)</w:t>
            </w: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С. Пушкин «Евгений Онегин» (1823 —1831)(9 кл.), «Дубровский» (1832 — 1833) (6-7 кл), «Капитанская дочка» (1832 —1836) </w:t>
            </w:r>
          </w:p>
          <w:p w:rsidR="006D4C26" w:rsidRPr="006D4C26" w:rsidRDefault="006D4C26" w:rsidP="006D4C26">
            <w:pPr>
              <w:rPr>
                <w:rFonts w:ascii="Times New Roman" w:hAnsi="Times New Roman" w:cs="Times New Roman"/>
              </w:rPr>
            </w:pPr>
            <w:r w:rsidRPr="006D4C26">
              <w:rPr>
                <w:rFonts w:ascii="Times New Roman" w:hAnsi="Times New Roman" w:cs="Times New Roman"/>
              </w:rPr>
              <w:t>(7-8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6D4C26" w:rsidRPr="006D4C26" w:rsidRDefault="006D4C26" w:rsidP="006D4C26">
            <w:pPr>
              <w:rPr>
                <w:rFonts w:ascii="Times New Roman" w:hAnsi="Times New Roman" w:cs="Times New Roman"/>
              </w:rPr>
            </w:pPr>
            <w:r w:rsidRPr="006D4C26">
              <w:rPr>
                <w:rFonts w:ascii="Times New Roman" w:hAnsi="Times New Roman" w:cs="Times New Roman"/>
              </w:rPr>
              <w:t>(5-9 кл.)</w:t>
            </w:r>
          </w:p>
          <w:p w:rsidR="006D4C26" w:rsidRPr="006D4C26" w:rsidRDefault="006D4C26" w:rsidP="006D4C26">
            <w:pPr>
              <w:rPr>
                <w:rFonts w:ascii="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6D4C26" w:rsidRPr="006D4C26" w:rsidRDefault="006D4C26" w:rsidP="006D4C26">
            <w:pPr>
              <w:rPr>
                <w:rFonts w:ascii="Times New Roman" w:hAnsi="Times New Roman" w:cs="Times New Roman"/>
              </w:rPr>
            </w:pPr>
            <w:r w:rsidRPr="006D4C26">
              <w:rPr>
                <w:rFonts w:ascii="Times New Roman" w:hAnsi="Times New Roman" w:cs="Times New Roman"/>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Кавказ» (1829), «Монастырь на Казбеке» (1829), «Обвал» (1829), «Поэту» (1830), «Бесы» (1830), «В начале жизни школу помню я…» (1830), «Эхо» (1831), «Чем чаще празднует лицей…» (1831), </w:t>
            </w:r>
            <w:r w:rsidRPr="006D4C26">
              <w:rPr>
                <w:rFonts w:ascii="Times New Roman" w:hAnsi="Times New Roman" w:cs="Times New Roman"/>
              </w:rPr>
              <w:lastRenderedPageBreak/>
              <w:t>«Пир Петра Первого» (1835), «Туча» (1835), «Была пора: наш праздник молодой…» (1836)  и др. (5-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Маленькие трагедии» (1830) 1-2 по выбору, например: «Моцарт и Сальери», «Каменный гость». (8-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вести Белкина» (1830) - 2-3 по выбору, например: «Станционный смотритель», «Метель», «Выстрел» и др. (7-8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7-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казки – 1 по выбору, например: «Сказка о мертвой царевне и о семи богатырях»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5 кл.)</w:t>
            </w: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Поэзия пушкинской эпохи, например: </w:t>
            </w:r>
          </w:p>
          <w:p w:rsidR="006D4C26" w:rsidRPr="006D4C26" w:rsidRDefault="006D4C26" w:rsidP="006D4C26">
            <w:pPr>
              <w:rPr>
                <w:rFonts w:ascii="Times New Roman" w:hAnsi="Times New Roman" w:cs="Times New Roman"/>
              </w:rPr>
            </w:pPr>
            <w:r w:rsidRPr="006D4C26">
              <w:rPr>
                <w:rFonts w:ascii="Times New Roman" w:hAnsi="Times New Roman" w:cs="Times New Roman"/>
              </w:rPr>
              <w:t>К.Н.Батюшков, А.А.Дельвиг, Н.М.Языков, Е.А.Баратынский(2-3 стихотворения по выбору, 5-9 кл.)</w:t>
            </w:r>
          </w:p>
          <w:p w:rsidR="006D4C26" w:rsidRPr="006D4C26" w:rsidRDefault="006D4C26" w:rsidP="006D4C26">
            <w:pPr>
              <w:rPr>
                <w:rFonts w:ascii="Times New Roman" w:hAnsi="Times New Roman" w:cs="Times New Roman"/>
              </w:rPr>
            </w:pP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М.Ю.Лермонтов «Герой нашего времени» (1838 — 1840). (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ихотворения:  «Парус» (1832), «Смерть Поэта» (1837), «Бородино» (1837), «Узник» (1837), «Тучи» (1840), «Утес» (1841), «Выхожу один я на дорогу...» (1841). </w:t>
            </w:r>
          </w:p>
          <w:p w:rsidR="006D4C26" w:rsidRPr="006D4C26" w:rsidRDefault="006D4C26" w:rsidP="006D4C26">
            <w:pPr>
              <w:rPr>
                <w:rFonts w:ascii="Times New Roman" w:hAnsi="Times New Roman" w:cs="Times New Roman"/>
              </w:rPr>
            </w:pPr>
            <w:r w:rsidRPr="006D4C26">
              <w:rPr>
                <w:rFonts w:ascii="Times New Roman" w:hAnsi="Times New Roman" w:cs="Times New Roman"/>
              </w:rPr>
              <w:t>(5-9 кл.)</w:t>
            </w:r>
          </w:p>
          <w:p w:rsidR="006D4C26" w:rsidRPr="006D4C26" w:rsidRDefault="006D4C26" w:rsidP="006D4C26">
            <w:pPr>
              <w:rPr>
                <w:rFonts w:ascii="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Ю.Лермонтов - 10 стихотворений по выбору, входят в программу каждого класса, наприме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w:t>
            </w:r>
            <w:r w:rsidRPr="006D4C26">
              <w:rPr>
                <w:rFonts w:ascii="Times New Roman" w:hAnsi="Times New Roman" w:cs="Times New Roman"/>
              </w:rPr>
              <w:lastRenderedPageBreak/>
              <w:t>(1841) и др. (5-9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эм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1-2 по выбору,например: «Песня про царя Ивана Васильевича, молодого опричника и удалого купца Калашникова» (1837), «Мцыри» (1839)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8-9 кл.)</w:t>
            </w: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Литературные сказки XIX-ХХ века,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А.Погорельский, В.Ф.Одоевский, С.Г.Писахов, Б.В.Шергин, А.М.Ремизов, Ю.К.Олеша, Е.В.Клюев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1 сказка на выбор, 5 кл.)</w:t>
            </w:r>
          </w:p>
          <w:p w:rsidR="006D4C26" w:rsidRPr="006D4C26" w:rsidRDefault="006D4C26" w:rsidP="006D4C26">
            <w:pPr>
              <w:rPr>
                <w:rFonts w:ascii="Times New Roman" w:hAnsi="Times New Roman" w:cs="Times New Roman"/>
              </w:rPr>
            </w:pP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В.Гоголь</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визор» (1835) (7-8 кл.), «Мертвые души» (1835 – 1841) (9-10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5-9 кл.)</w:t>
            </w: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Ф.И. Тютчев – Стихотвор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Весенняя гроза» («Люблю грозу в начале мая…») (1828, нач. 1850-х), «Silentium!» (Молчи, скрывайся и таи…) (1829, нач. 1830-х), «Умом Россию не понять…» (1866). </w:t>
            </w:r>
          </w:p>
          <w:p w:rsidR="006D4C26" w:rsidRPr="006D4C26" w:rsidRDefault="006D4C26" w:rsidP="006D4C26">
            <w:pPr>
              <w:rPr>
                <w:rFonts w:ascii="Times New Roman" w:hAnsi="Times New Roman" w:cs="Times New Roman"/>
              </w:rPr>
            </w:pPr>
            <w:r w:rsidRPr="006D4C26">
              <w:rPr>
                <w:rFonts w:ascii="Times New Roman" w:hAnsi="Times New Roman" w:cs="Times New Roman"/>
              </w:rPr>
              <w:t>(5-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А.А. Фет</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ихотворения: «Шепот, робкое дыханье…» (1850), «Как беден наш язык! Хочу и не могу…» (1887). </w:t>
            </w:r>
          </w:p>
          <w:p w:rsidR="006D4C26" w:rsidRPr="006D4C26" w:rsidRDefault="006D4C26" w:rsidP="006D4C26">
            <w:pPr>
              <w:rPr>
                <w:rFonts w:ascii="Times New Roman" w:hAnsi="Times New Roman" w:cs="Times New Roman"/>
              </w:rPr>
            </w:pPr>
            <w:r w:rsidRPr="006D4C26">
              <w:rPr>
                <w:rFonts w:ascii="Times New Roman" w:hAnsi="Times New Roman" w:cs="Times New Roman"/>
              </w:rPr>
              <w:t>(5-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Н.А.Некрас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ихотворения:«Крестьянские дети» (1861), «Вчерашний день, часу в шестом…» (1848),  «Несжатая полоса» (1854). </w:t>
            </w:r>
          </w:p>
          <w:p w:rsidR="006D4C26" w:rsidRPr="006D4C26" w:rsidRDefault="006D4C26" w:rsidP="006D4C26">
            <w:pPr>
              <w:rPr>
                <w:rFonts w:ascii="Times New Roman" w:hAnsi="Times New Roman" w:cs="Times New Roman"/>
              </w:rPr>
            </w:pPr>
            <w:r w:rsidRPr="006D4C26">
              <w:rPr>
                <w:rFonts w:ascii="Times New Roman" w:hAnsi="Times New Roman" w:cs="Times New Roman"/>
              </w:rPr>
              <w:t>(5-8 кл.)</w:t>
            </w:r>
          </w:p>
        </w:tc>
        <w:tc>
          <w:tcPr>
            <w:tcW w:w="3686"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5-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w:t>
            </w:r>
            <w:r w:rsidRPr="006D4C26">
              <w:rPr>
                <w:rFonts w:ascii="Times New Roman" w:hAnsi="Times New Roman" w:cs="Times New Roman"/>
              </w:rPr>
              <w:lastRenderedPageBreak/>
              <w:t xml:space="preserve">«Учись у них –  у дуба, у березы…» (1883), «Я тебе ничего не скажу…» (1885)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5-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Н.А.Некра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1–2 стихотворения по выбору,например: «Тройка» (1846), «Размышления у парадного подъезда» (1858), «Зеленый Шум» (1862-1863) и др. (5-8 кл.)</w:t>
            </w: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эзия 2-й половины XIX в.,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Майков, А.К.Толстой,</w:t>
            </w:r>
          </w:p>
          <w:p w:rsidR="006D4C26" w:rsidRPr="006D4C26" w:rsidRDefault="006D4C26" w:rsidP="006D4C26">
            <w:pPr>
              <w:rPr>
                <w:rFonts w:ascii="Times New Roman" w:hAnsi="Times New Roman" w:cs="Times New Roman"/>
              </w:rPr>
            </w:pPr>
            <w:r w:rsidRPr="006D4C26">
              <w:rPr>
                <w:rFonts w:ascii="Times New Roman" w:hAnsi="Times New Roman" w:cs="Times New Roman"/>
              </w:rPr>
              <w:t>Я.П.Полонский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1-2 стихотворения по выбору, 5-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Тургене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6-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С.Лес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6-8 к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Е.Салтыков-Щедрин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2 сказки по выбору, например: «Повесть о том, как один мужик двух генералов прокормил» (1869), «Премудрый пискарь» (1883), «Медведь на воеводстве» </w:t>
            </w:r>
            <w:r w:rsidRPr="006D4C26">
              <w:rPr>
                <w:rFonts w:ascii="Times New Roman" w:hAnsi="Times New Roman" w:cs="Times New Roman"/>
              </w:rPr>
              <w:lastRenderedPageBreak/>
              <w:t xml:space="preserve">(1884)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7-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Л.Н.Толсто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5-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П.Чех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6-8 кл.)</w:t>
            </w: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А.А.Блок</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7-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А.А.Ахмат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1 стихотворение по выбору, например: «Смуглый отрок </w:t>
            </w:r>
            <w:r w:rsidRPr="006D4C26">
              <w:rPr>
                <w:rFonts w:ascii="Times New Roman" w:hAnsi="Times New Roman" w:cs="Times New Roman"/>
              </w:rPr>
              <w:lastRenderedPageBreak/>
              <w:t>бродил по аллеям…» (1911), «Перед весной бывают дни такие…» (1915), «Родная земля» (1961)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7-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Н.С.Гумилев</w:t>
            </w:r>
          </w:p>
          <w:p w:rsidR="006D4C26" w:rsidRPr="006D4C26" w:rsidRDefault="006D4C26" w:rsidP="006D4C26">
            <w:pPr>
              <w:rPr>
                <w:rFonts w:ascii="Times New Roman" w:hAnsi="Times New Roman" w:cs="Times New Roman"/>
              </w:rPr>
            </w:pPr>
            <w:r w:rsidRPr="006D4C26">
              <w:rPr>
                <w:rFonts w:ascii="Times New Roman" w:hAnsi="Times New Roman" w:cs="Times New Roman"/>
              </w:rPr>
              <w:t>- 1 стихотворение по выбору, например: «Капитаны» (1912), «Слово» (1921).</w:t>
            </w:r>
          </w:p>
          <w:p w:rsidR="006D4C26" w:rsidRPr="006D4C26" w:rsidRDefault="006D4C26" w:rsidP="006D4C26">
            <w:pPr>
              <w:rPr>
                <w:rFonts w:ascii="Times New Roman" w:hAnsi="Times New Roman" w:cs="Times New Roman"/>
              </w:rPr>
            </w:pPr>
            <w:r w:rsidRPr="006D4C26">
              <w:rPr>
                <w:rFonts w:ascii="Times New Roman" w:hAnsi="Times New Roman" w:cs="Times New Roman"/>
              </w:rPr>
              <w:t>(6-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М.И.Цветае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6-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О.Э.Мандельштам</w:t>
            </w:r>
          </w:p>
          <w:p w:rsidR="006D4C26" w:rsidRPr="006D4C26" w:rsidRDefault="006D4C26" w:rsidP="006D4C26">
            <w:pPr>
              <w:rPr>
                <w:rFonts w:ascii="Times New Roman" w:hAnsi="Times New Roman" w:cs="Times New Roman"/>
              </w:rPr>
            </w:pPr>
            <w:r w:rsidRPr="006D4C26">
              <w:rPr>
                <w:rFonts w:ascii="Times New Roman" w:hAnsi="Times New Roman" w:cs="Times New Roman"/>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6-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В.В.Маяковск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1 стихотворение по выбору, </w:t>
            </w:r>
            <w:r w:rsidRPr="006D4C26">
              <w:rPr>
                <w:rFonts w:ascii="Times New Roman" w:hAnsi="Times New Roman" w:cs="Times New Roman"/>
              </w:rPr>
              <w:lastRenderedPageBreak/>
              <w:t xml:space="preserve">например: «Хорошее отношение к лошадям» (1918), «Необычайное приключение, бывшее с Владимиром Маяковским летом на даче» (1920)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7-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С.А.Есенин</w:t>
            </w:r>
          </w:p>
          <w:p w:rsidR="006D4C26" w:rsidRPr="006D4C26" w:rsidRDefault="006D4C26" w:rsidP="006D4C26">
            <w:pPr>
              <w:rPr>
                <w:rFonts w:ascii="Times New Roman" w:hAnsi="Times New Roman" w:cs="Times New Roman"/>
              </w:rPr>
            </w:pPr>
            <w:r w:rsidRPr="006D4C26">
              <w:rPr>
                <w:rFonts w:ascii="Times New Roman" w:hAnsi="Times New Roman" w:cs="Times New Roman"/>
              </w:rPr>
              <w:t>- 1 стихотворение по выбору,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Гой ты, Русь, моя родная…» (1914), «Песнь о собаке» (1915),  «Нивы сжаты, рощи голы…» (1917 – 1918), «Письмо к матери» (1924) «Собаке Качалова» (1925)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5-6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М.А.Булга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1 повесть по выбору, например: «Роковые яйца» (1924), «Собачье сердце» (1925)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7-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А.П.Платон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6-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М.Зощенк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2 рассказа по выбору, например: «Аристократка» (1923), «Баня» </w:t>
            </w:r>
            <w:r w:rsidRPr="006D4C26">
              <w:rPr>
                <w:rFonts w:ascii="Times New Roman" w:hAnsi="Times New Roman" w:cs="Times New Roman"/>
              </w:rPr>
              <w:lastRenderedPageBreak/>
              <w:t>(1924)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5-7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А.Т. Твардовский</w:t>
            </w:r>
          </w:p>
          <w:p w:rsidR="006D4C26" w:rsidRPr="006D4C26" w:rsidRDefault="006D4C26" w:rsidP="006D4C26">
            <w:pPr>
              <w:rPr>
                <w:rFonts w:ascii="Times New Roman" w:hAnsi="Times New Roman" w:cs="Times New Roman"/>
              </w:rPr>
            </w:pPr>
            <w:r w:rsidRPr="006D4C26">
              <w:rPr>
                <w:rFonts w:ascii="Times New Roman" w:hAnsi="Times New Roman" w:cs="Times New Roman"/>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6D4C26" w:rsidRPr="006D4C26" w:rsidRDefault="006D4C26" w:rsidP="006D4C26">
            <w:pPr>
              <w:rPr>
                <w:rFonts w:ascii="Times New Roman" w:hAnsi="Times New Roman" w:cs="Times New Roman"/>
              </w:rPr>
            </w:pPr>
            <w:r w:rsidRPr="006D4C26">
              <w:rPr>
                <w:rFonts w:ascii="Times New Roman" w:hAnsi="Times New Roman" w:cs="Times New Roman"/>
              </w:rPr>
              <w:t>(7-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А.И. Солженицын</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7-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В.М.Шукшин</w:t>
            </w:r>
          </w:p>
          <w:p w:rsidR="006D4C26" w:rsidRPr="006D4C26" w:rsidRDefault="006D4C26" w:rsidP="006D4C26">
            <w:pPr>
              <w:rPr>
                <w:rFonts w:ascii="Times New Roman" w:hAnsi="Times New Roman" w:cs="Times New Roman"/>
              </w:rPr>
            </w:pPr>
            <w:r w:rsidRPr="006D4C26">
              <w:rPr>
                <w:rFonts w:ascii="Times New Roman" w:hAnsi="Times New Roman" w:cs="Times New Roman"/>
              </w:rPr>
              <w:t>1 рассказ по выбору, например: «Чудик» (1967), «Срезал» (1970), «Мастер» (1971)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7-9 кл.)</w:t>
            </w: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оза конца XIX – начала XX вв.,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М.Горький, А.И.Куприн,</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Л.Н.Андреев, И.А.Бунин,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Шмелев, А.С. Грин</w:t>
            </w:r>
          </w:p>
          <w:p w:rsidR="006D4C26" w:rsidRPr="006D4C26" w:rsidRDefault="006D4C26" w:rsidP="006D4C26">
            <w:pPr>
              <w:rPr>
                <w:rFonts w:ascii="Times New Roman" w:hAnsi="Times New Roman" w:cs="Times New Roman"/>
              </w:rPr>
            </w:pPr>
            <w:r w:rsidRPr="006D4C26">
              <w:rPr>
                <w:rFonts w:ascii="Times New Roman" w:hAnsi="Times New Roman" w:cs="Times New Roman"/>
              </w:rPr>
              <w:t>(2-3 рассказа или повести по выбору, 5-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Поэзия конца XIX – начала XX вв.,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К.Д.Бальмонт, И.А.Бунин,</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А.Волошин, В.Хлебников и </w:t>
            </w:r>
            <w:r w:rsidRPr="006D4C26">
              <w:rPr>
                <w:rFonts w:ascii="Times New Roman" w:hAnsi="Times New Roman" w:cs="Times New Roman"/>
              </w:rPr>
              <w:lastRenderedPageBreak/>
              <w:t>др.</w:t>
            </w:r>
          </w:p>
          <w:p w:rsidR="006D4C26" w:rsidRPr="006D4C26" w:rsidRDefault="006D4C26" w:rsidP="006D4C26">
            <w:pPr>
              <w:rPr>
                <w:rFonts w:ascii="Times New Roman" w:hAnsi="Times New Roman" w:cs="Times New Roman"/>
              </w:rPr>
            </w:pPr>
            <w:r w:rsidRPr="006D4C26">
              <w:rPr>
                <w:rFonts w:ascii="Times New Roman" w:hAnsi="Times New Roman" w:cs="Times New Roman"/>
              </w:rPr>
              <w:t>(2-3 стихотворения по выбору, 5-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Поэзия 20-50-х годов ХХ в.,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Б.Л.Пастернак, Н.А.Заболоцкий, Д.Хармс, </w:t>
            </w:r>
          </w:p>
          <w:p w:rsidR="006D4C26" w:rsidRPr="006D4C26" w:rsidRDefault="006D4C26" w:rsidP="006D4C26">
            <w:pPr>
              <w:rPr>
                <w:rFonts w:ascii="Times New Roman" w:hAnsi="Times New Roman" w:cs="Times New Roman"/>
              </w:rPr>
            </w:pPr>
            <w:r w:rsidRPr="006D4C26">
              <w:rPr>
                <w:rFonts w:ascii="Times New Roman" w:hAnsi="Times New Roman" w:cs="Times New Roman"/>
              </w:rPr>
              <w:t>Н.М.Олейников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3-4 стихотворения по выбору, 5-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Проза о Великой Отечественной войне,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М.А.Шолохов, В.Л.Кондратьев, В.О. Богомолов, Б.Л.Васильев,  В.В.Быков, В.П.Астафьев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1-2 повести или рассказа – по выбору, 6-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Художественная проза о человеке и природе, их взаимоотношениях,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М.М.Пришвин,</w:t>
            </w:r>
          </w:p>
          <w:p w:rsidR="006D4C26" w:rsidRPr="006D4C26" w:rsidRDefault="006D4C26" w:rsidP="006D4C26">
            <w:pPr>
              <w:rPr>
                <w:rFonts w:ascii="Times New Roman" w:hAnsi="Times New Roman" w:cs="Times New Roman"/>
              </w:rPr>
            </w:pPr>
            <w:r w:rsidRPr="006D4C26">
              <w:rPr>
                <w:rFonts w:ascii="Times New Roman" w:hAnsi="Times New Roman" w:cs="Times New Roman"/>
              </w:rPr>
              <w:t>К.Г.Паустовский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1-2 произведения – по выбору, 5-6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Проза о детях,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В.Г.Распутин, В.П.Астафьев, Ф.А.Искандер, Ю.И.Коваль,</w:t>
            </w:r>
          </w:p>
          <w:p w:rsidR="006D4C26" w:rsidRPr="006D4C26" w:rsidRDefault="006D4C26" w:rsidP="006D4C26">
            <w:pPr>
              <w:rPr>
                <w:rFonts w:ascii="Times New Roman" w:hAnsi="Times New Roman" w:cs="Times New Roman"/>
              </w:rPr>
            </w:pPr>
            <w:r w:rsidRPr="006D4C26">
              <w:rPr>
                <w:rFonts w:ascii="Times New Roman" w:hAnsi="Times New Roman" w:cs="Times New Roman"/>
              </w:rPr>
              <w:t>Ю.П.Казаков, В.В.Голявкин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3-4 произведения по выбору, 5-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Поэзия 2-й половины ХХ в.,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И. Глазков, Е.А.Евтушенко, </w:t>
            </w:r>
            <w:r w:rsidRPr="006D4C26">
              <w:rPr>
                <w:rFonts w:ascii="Times New Roman" w:hAnsi="Times New Roman" w:cs="Times New Roman"/>
              </w:rPr>
              <w:lastRenderedPageBreak/>
              <w:t>А.А.Вознесенский, Н.М.Рубцов, Д.С.Самойлов,А.А. Тарковский, Б.Ш.Окуджава,  В.С.Высоцкий, Ю.П.Мориц, И.А.Бродский, А.С.Кушнер, О.Е.Григорьев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3-4 стихотворения по выбору, 5-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Проза русской эмиграции,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Шмелев, В.В.Набо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Д.Довлатов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1 произведение – по выбору, 5-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1-2 произведения по выбору, 5-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tc>
      </w:tr>
      <w:tr w:rsidR="006D4C26" w:rsidRPr="006D4C26" w:rsidTr="006D4C26">
        <w:tc>
          <w:tcPr>
            <w:tcW w:w="9571"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Литература народов России </w:t>
            </w: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Г.Тукай, М.Карим,</w:t>
            </w:r>
          </w:p>
          <w:p w:rsidR="006D4C26" w:rsidRPr="006D4C26" w:rsidRDefault="006D4C26" w:rsidP="006D4C26">
            <w:pPr>
              <w:rPr>
                <w:rFonts w:ascii="Times New Roman" w:hAnsi="Times New Roman" w:cs="Times New Roman"/>
              </w:rPr>
            </w:pPr>
            <w:r w:rsidRPr="006D4C26">
              <w:rPr>
                <w:rFonts w:ascii="Times New Roman" w:hAnsi="Times New Roman" w:cs="Times New Roman"/>
              </w:rPr>
              <w:t>К.Кулиев, Р.Гамзатов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1 произведение по выбору,</w:t>
            </w:r>
          </w:p>
          <w:p w:rsidR="006D4C26" w:rsidRPr="006D4C26" w:rsidRDefault="006D4C26" w:rsidP="006D4C26">
            <w:pPr>
              <w:rPr>
                <w:rFonts w:ascii="Times New Roman" w:hAnsi="Times New Roman" w:cs="Times New Roman"/>
              </w:rPr>
            </w:pPr>
            <w:r w:rsidRPr="006D4C26">
              <w:rPr>
                <w:rFonts w:ascii="Times New Roman" w:hAnsi="Times New Roman" w:cs="Times New Roman"/>
              </w:rPr>
              <w:t>5-9 кл.)</w:t>
            </w:r>
          </w:p>
          <w:p w:rsidR="006D4C26" w:rsidRPr="006D4C26" w:rsidRDefault="006D4C26" w:rsidP="006D4C26">
            <w:pPr>
              <w:rPr>
                <w:rFonts w:ascii="Times New Roman" w:hAnsi="Times New Roman" w:cs="Times New Roman"/>
              </w:rPr>
            </w:pPr>
          </w:p>
        </w:tc>
      </w:tr>
      <w:tr w:rsidR="006D4C26" w:rsidRPr="006D4C26" w:rsidTr="006D4C26">
        <w:tc>
          <w:tcPr>
            <w:tcW w:w="9571"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Зарубежная литература</w:t>
            </w: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Гомер«Илиада» (или «Одиссея») (фрагменты по выбору)</w:t>
            </w:r>
          </w:p>
          <w:p w:rsidR="006D4C26" w:rsidRPr="006D4C26" w:rsidRDefault="006D4C26" w:rsidP="006D4C26">
            <w:pPr>
              <w:rPr>
                <w:rFonts w:ascii="Times New Roman" w:hAnsi="Times New Roman" w:cs="Times New Roman"/>
              </w:rPr>
            </w:pPr>
            <w:r w:rsidRPr="006D4C26">
              <w:rPr>
                <w:rFonts w:ascii="Times New Roman" w:hAnsi="Times New Roman" w:cs="Times New Roman"/>
              </w:rPr>
              <w:t>(6-8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Данте. «Божественная комедия» (фрагменты по выбору)</w:t>
            </w:r>
          </w:p>
          <w:p w:rsidR="006D4C26" w:rsidRPr="006D4C26" w:rsidRDefault="006D4C26" w:rsidP="006D4C26">
            <w:pPr>
              <w:rPr>
                <w:rFonts w:ascii="Times New Roman" w:hAnsi="Times New Roman" w:cs="Times New Roman"/>
              </w:rPr>
            </w:pPr>
            <w:r w:rsidRPr="006D4C26">
              <w:rPr>
                <w:rFonts w:ascii="Times New Roman" w:hAnsi="Times New Roman" w:cs="Times New Roman"/>
              </w:rPr>
              <w:t>(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М. де Сервантес «Дон Кихот» (главы по выбору)</w:t>
            </w:r>
          </w:p>
          <w:p w:rsidR="006D4C26" w:rsidRPr="006D4C26" w:rsidRDefault="006D4C26" w:rsidP="006D4C26">
            <w:pPr>
              <w:rPr>
                <w:rFonts w:ascii="Times New Roman" w:hAnsi="Times New Roman" w:cs="Times New Roman"/>
              </w:rPr>
            </w:pPr>
            <w:r w:rsidRPr="006D4C26">
              <w:rPr>
                <w:rFonts w:ascii="Times New Roman" w:hAnsi="Times New Roman" w:cs="Times New Roman"/>
              </w:rPr>
              <w:t>(7-8 кл.)</w:t>
            </w: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Зарубежный фольклорлегенды, баллады, саги, песни</w:t>
            </w:r>
          </w:p>
          <w:p w:rsidR="006D4C26" w:rsidRPr="006D4C26" w:rsidRDefault="006D4C26" w:rsidP="006D4C26">
            <w:pPr>
              <w:rPr>
                <w:rFonts w:ascii="Times New Roman" w:hAnsi="Times New Roman" w:cs="Times New Roman"/>
              </w:rPr>
            </w:pPr>
            <w:r w:rsidRPr="006D4C26">
              <w:rPr>
                <w:rFonts w:ascii="Times New Roman" w:hAnsi="Times New Roman" w:cs="Times New Roman"/>
              </w:rPr>
              <w:t>(2-3 произведения по выбору, 5-7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Шекспир «Ромео и Джульетта» (1594 – 1595). </w:t>
            </w:r>
          </w:p>
          <w:p w:rsidR="006D4C26" w:rsidRPr="006D4C26" w:rsidRDefault="006D4C26" w:rsidP="006D4C26">
            <w:pPr>
              <w:rPr>
                <w:rFonts w:ascii="Times New Roman" w:hAnsi="Times New Roman" w:cs="Times New Roman"/>
              </w:rPr>
            </w:pPr>
            <w:r w:rsidRPr="006D4C26">
              <w:rPr>
                <w:rFonts w:ascii="Times New Roman" w:hAnsi="Times New Roman" w:cs="Times New Roman"/>
              </w:rPr>
              <w:t>(8-9 кл.)</w:t>
            </w:r>
          </w:p>
          <w:p w:rsidR="006D4C26" w:rsidRPr="006D4C26" w:rsidRDefault="006D4C26" w:rsidP="006D4C26">
            <w:pPr>
              <w:rPr>
                <w:rFonts w:ascii="Times New Roman" w:hAnsi="Times New Roman" w:cs="Times New Roman"/>
              </w:rPr>
            </w:pPr>
          </w:p>
        </w:tc>
        <w:tc>
          <w:tcPr>
            <w:tcW w:w="368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1–2 сонета по выбору,  например: </w:t>
            </w:r>
          </w:p>
          <w:p w:rsidR="006D4C26" w:rsidRPr="006D4C26" w:rsidRDefault="006D4C26" w:rsidP="006D4C26">
            <w:pPr>
              <w:rPr>
                <w:rFonts w:ascii="Times New Roman" w:hAnsi="Times New Roman" w:cs="Times New Roman"/>
                <w:lang w:bidi="he-IL"/>
              </w:rPr>
            </w:pPr>
            <w:r w:rsidRPr="006D4C26">
              <w:rPr>
                <w:rFonts w:ascii="Times New Roman" w:hAnsi="Times New Roman" w:cs="Times New Roman"/>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6D4C26" w:rsidRPr="006D4C26" w:rsidRDefault="006D4C26" w:rsidP="006D4C26">
            <w:pPr>
              <w:rPr>
                <w:rFonts w:ascii="Times New Roman" w:hAnsi="Times New Roman" w:cs="Times New Roman"/>
              </w:rPr>
            </w:pPr>
            <w:r w:rsidRPr="006D4C26">
              <w:rPr>
                <w:rFonts w:ascii="Times New Roman" w:hAnsi="Times New Roman" w:cs="Times New Roman"/>
              </w:rPr>
              <w:t>(7-8 кл.)</w:t>
            </w: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r>
      <w:tr w:rsidR="006D4C26" w:rsidRPr="006D4C26" w:rsidTr="006D4C26">
        <w:tc>
          <w:tcPr>
            <w:tcW w:w="2518"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А. де Сент-Экзюпери «Маленький принц» (1943)</w:t>
            </w:r>
          </w:p>
          <w:p w:rsidR="006D4C26" w:rsidRPr="006D4C26" w:rsidRDefault="006D4C26" w:rsidP="006D4C26">
            <w:pPr>
              <w:rPr>
                <w:rFonts w:ascii="Times New Roman" w:hAnsi="Times New Roman" w:cs="Times New Roman"/>
              </w:rPr>
            </w:pPr>
            <w:r w:rsidRPr="006D4C26">
              <w:rPr>
                <w:rFonts w:ascii="Times New Roman" w:hAnsi="Times New Roman" w:cs="Times New Roman"/>
              </w:rPr>
              <w:t>(6-7 кл.)</w:t>
            </w:r>
          </w:p>
        </w:tc>
        <w:tc>
          <w:tcPr>
            <w:tcW w:w="3686"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Д.Дефо «Робинзон Крузо» (главы по выбору)</w:t>
            </w:r>
          </w:p>
          <w:p w:rsidR="006D4C26" w:rsidRPr="006D4C26" w:rsidRDefault="006D4C26" w:rsidP="006D4C26">
            <w:pPr>
              <w:rPr>
                <w:rFonts w:ascii="Times New Roman" w:hAnsi="Times New Roman" w:cs="Times New Roman"/>
              </w:rPr>
            </w:pPr>
            <w:r w:rsidRPr="006D4C26">
              <w:rPr>
                <w:rFonts w:ascii="Times New Roman" w:hAnsi="Times New Roman" w:cs="Times New Roman"/>
              </w:rPr>
              <w:t>( 6-7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ж. Свифт «Путешествия </w:t>
            </w:r>
            <w:r w:rsidRPr="006D4C26">
              <w:rPr>
                <w:rFonts w:ascii="Times New Roman" w:hAnsi="Times New Roman" w:cs="Times New Roman"/>
              </w:rPr>
              <w:lastRenderedPageBreak/>
              <w:t>Гулливера» (фрагменты по выбору)</w:t>
            </w:r>
          </w:p>
          <w:p w:rsidR="006D4C26" w:rsidRPr="006D4C26" w:rsidRDefault="006D4C26" w:rsidP="006D4C26">
            <w:pPr>
              <w:rPr>
                <w:rFonts w:ascii="Times New Roman" w:hAnsi="Times New Roman" w:cs="Times New Roman"/>
              </w:rPr>
            </w:pPr>
            <w:r w:rsidRPr="006D4C26">
              <w:rPr>
                <w:rFonts w:ascii="Times New Roman" w:hAnsi="Times New Roman" w:cs="Times New Roman"/>
              </w:rPr>
              <w:t>(6-7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Ж-Б. Мольер Комед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1 по выбору, например: «Тартюф, или Обманщик» (1664),«Мещанин во дворянстве» (1670).</w:t>
            </w:r>
          </w:p>
          <w:p w:rsidR="006D4C26" w:rsidRPr="006D4C26" w:rsidRDefault="006D4C26" w:rsidP="006D4C26">
            <w:pPr>
              <w:rPr>
                <w:rFonts w:ascii="Times New Roman" w:hAnsi="Times New Roman" w:cs="Times New Roman"/>
              </w:rPr>
            </w:pPr>
            <w:r w:rsidRPr="006D4C26">
              <w:rPr>
                <w:rFonts w:ascii="Times New Roman" w:hAnsi="Times New Roman" w:cs="Times New Roman"/>
              </w:rPr>
              <w:t>(8-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В. Гете «Фауст» (1774 – 1832) (фрагменты по выбору) </w:t>
            </w:r>
          </w:p>
          <w:p w:rsidR="006D4C26" w:rsidRPr="006D4C26" w:rsidRDefault="006D4C26" w:rsidP="006D4C26">
            <w:pPr>
              <w:rPr>
                <w:rFonts w:ascii="Times New Roman" w:hAnsi="Times New Roman" w:cs="Times New Roman"/>
              </w:rPr>
            </w:pPr>
            <w:r w:rsidRPr="006D4C26">
              <w:rPr>
                <w:rFonts w:ascii="Times New Roman" w:hAnsi="Times New Roman" w:cs="Times New Roman"/>
              </w:rPr>
              <w:t>( 9-10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Г.Х.АндерсенСказ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1 по выбору, например: «Стойкий оловянный солдатик» (1838), «Гадкий утенок» (1843).</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5 кл.)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ж. Г. Байрон </w:t>
            </w:r>
          </w:p>
          <w:p w:rsidR="006D4C26" w:rsidRPr="006D4C26" w:rsidRDefault="006D4C26" w:rsidP="006D4C26">
            <w:pPr>
              <w:rPr>
                <w:rFonts w:ascii="Times New Roman" w:hAnsi="Times New Roman" w:cs="Times New Roman"/>
              </w:rPr>
            </w:pPr>
            <w:r w:rsidRPr="006D4C26">
              <w:rPr>
                <w:rFonts w:ascii="Times New Roman" w:hAnsi="Times New Roman" w:cs="Times New Roman"/>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фрагменты одной из поэм по выбору, например: «Паломничество Чайльд Гарольда» (1809 – 1811) (пер. В. Левика).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tc>
        <w:tc>
          <w:tcPr>
            <w:tcW w:w="3367"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Зарубежная сказочная и фантастическая проза,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Ш.Перро, В.Гауф, Э.Т.А. Гофман, Бр.Грим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Л.Кэрролл, Л.Ф.Баум, Д.М. </w:t>
            </w:r>
            <w:r w:rsidRPr="006D4C26">
              <w:rPr>
                <w:rFonts w:ascii="Times New Roman" w:hAnsi="Times New Roman" w:cs="Times New Roman"/>
              </w:rPr>
              <w:lastRenderedPageBreak/>
              <w:t>Барри, Д.Родари, М.Энде, Д.Р.Р.Толкиен, К.Льюис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2-3 произведения по выбору, 5-6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арубежная новеллистика, например: </w:t>
            </w:r>
          </w:p>
          <w:p w:rsidR="006D4C26" w:rsidRPr="006D4C26" w:rsidRDefault="006D4C26" w:rsidP="006D4C26">
            <w:pPr>
              <w:rPr>
                <w:rFonts w:ascii="Times New Roman" w:hAnsi="Times New Roman" w:cs="Times New Roman"/>
              </w:rPr>
            </w:pPr>
            <w:r w:rsidRPr="006D4C26">
              <w:rPr>
                <w:rFonts w:ascii="Times New Roman" w:hAnsi="Times New Roman" w:cs="Times New Roman"/>
              </w:rPr>
              <w:t>П.Мериме, Э. По, О`Генри, О.Уайльд, А.К.Дойл, Джером К. Джером, У.Сароян,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2-3 произведения по выбору, 7-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Зарубежная романистика XIX– ХХ века,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А.Дюма, В.Скотт, В.Гюго, Ч.Диккенс, М.Рид, Ж.Верн, Г.Уэллс, Э.М.Ремарк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1-2 романа по выбору, 7-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Зарубежная проза о детях и подростках,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2 произведения по выбору, </w:t>
            </w:r>
          </w:p>
          <w:p w:rsidR="006D4C26" w:rsidRPr="006D4C26" w:rsidRDefault="006D4C26" w:rsidP="006D4C26">
            <w:pPr>
              <w:rPr>
                <w:rFonts w:ascii="Times New Roman" w:hAnsi="Times New Roman" w:cs="Times New Roman"/>
              </w:rPr>
            </w:pPr>
            <w:r w:rsidRPr="006D4C26">
              <w:rPr>
                <w:rFonts w:ascii="Times New Roman" w:hAnsi="Times New Roman" w:cs="Times New Roman"/>
              </w:rPr>
              <w:t>5-9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арубежная проза о животных и взаимоотношениях человека </w:t>
            </w:r>
            <w:r w:rsidRPr="006D4C26">
              <w:rPr>
                <w:rFonts w:ascii="Times New Roman" w:hAnsi="Times New Roman" w:cs="Times New Roman"/>
              </w:rPr>
              <w:lastRenderedPageBreak/>
              <w:t>и природы,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Р.Киплинг, Дж.Лондон,</w:t>
            </w:r>
          </w:p>
          <w:p w:rsidR="006D4C26" w:rsidRPr="006D4C26" w:rsidRDefault="006D4C26" w:rsidP="006D4C26">
            <w:pPr>
              <w:rPr>
                <w:rFonts w:ascii="Times New Roman" w:hAnsi="Times New Roman" w:cs="Times New Roman"/>
              </w:rPr>
            </w:pPr>
            <w:r w:rsidRPr="006D4C26">
              <w:rPr>
                <w:rFonts w:ascii="Times New Roman" w:hAnsi="Times New Roman" w:cs="Times New Roman"/>
              </w:rPr>
              <w:t>Э.Сетон-Томпсон, Д.Дарелл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1-2 произведения по выбору, 5-7 кл.)</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Современные зарубежная проза, на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А. Тор, Д. Пеннак, У.Старк, К. ДиКамилло, М.Парр, Г.Шмидт, Д.Гроссман, С.Каста, Э.Файн, Е.Ельчин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1 произведение по выбору, </w:t>
            </w:r>
          </w:p>
          <w:p w:rsidR="006D4C26" w:rsidRPr="006D4C26" w:rsidRDefault="006D4C26" w:rsidP="006D4C26">
            <w:pPr>
              <w:rPr>
                <w:rFonts w:ascii="Times New Roman" w:hAnsi="Times New Roman" w:cs="Times New Roman"/>
              </w:rPr>
            </w:pPr>
            <w:r w:rsidRPr="006D4C26">
              <w:rPr>
                <w:rFonts w:ascii="Times New Roman" w:hAnsi="Times New Roman" w:cs="Times New Roman"/>
              </w:rPr>
              <w:t>5-8 кл.)</w:t>
            </w:r>
          </w:p>
        </w:tc>
      </w:tr>
    </w:tbl>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При составлении рабочих программ следует уче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D4C26" w:rsidRPr="006D4C26" w:rsidRDefault="006D4C26" w:rsidP="006D4C26">
      <w:pPr>
        <w:rPr>
          <w:rFonts w:ascii="Times New Roman" w:hAnsi="Times New Roman" w:cs="Times New Roman"/>
        </w:rPr>
      </w:pPr>
      <w:r w:rsidRPr="006D4C26">
        <w:rPr>
          <w:rFonts w:ascii="Times New Roman" w:hAnsi="Times New Roman" w:cs="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 составлении программ возможно использовать жанрово-тематические блоки, хорошо зарекомендовавшие себя на практике.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теоретико-литературные понятия, требующие освоения в основной школ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Художественная литература как искусство слова. Художественный образ. </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ное народное творчество. Жанры фольклора. Миф и фольклор.</w:t>
      </w:r>
    </w:p>
    <w:p w:rsidR="006D4C26" w:rsidRPr="006D4C26" w:rsidRDefault="006D4C26" w:rsidP="006D4C26">
      <w:pPr>
        <w:rPr>
          <w:rFonts w:ascii="Times New Roman" w:hAnsi="Times New Roman" w:cs="Times New Roman"/>
        </w:rPr>
      </w:pPr>
      <w:r w:rsidRPr="006D4C26">
        <w:rPr>
          <w:rFonts w:ascii="Times New Roman" w:hAnsi="Times New Roman" w:cs="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сновные литературные направления: классицизм, сентиментализм, романтизм, реализм, модерниз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D4C26" w:rsidRPr="006D4C26" w:rsidRDefault="006D4C26" w:rsidP="006D4C26">
      <w:pPr>
        <w:rPr>
          <w:rFonts w:ascii="Times New Roman" w:hAnsi="Times New Roman" w:cs="Times New Roman"/>
        </w:rPr>
      </w:pPr>
      <w:r w:rsidRPr="006D4C26">
        <w:rPr>
          <w:rFonts w:ascii="Times New Roman" w:hAnsi="Times New Roman" w:cs="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их и проза. Основы стихосложения: стихотворный метр и размер, ритм, рифма, строфа.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231" w:name="_Toc414553227"/>
      <w:bookmarkStart w:id="232" w:name="_Toc410654030"/>
      <w:bookmarkStart w:id="233" w:name="_Toc409691704"/>
      <w:r w:rsidRPr="006D4C26">
        <w:rPr>
          <w:rFonts w:ascii="Times New Roman" w:hAnsi="Times New Roman" w:cs="Times New Roman"/>
        </w:rPr>
        <w:t>2.2.2.3. Иностранный язык</w:t>
      </w:r>
      <w:bookmarkEnd w:id="231"/>
      <w:bookmarkEnd w:id="232"/>
      <w:bookmarkEnd w:id="233"/>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воение учебного предмета «Иностранный язык» направлено на </w:t>
      </w:r>
      <w:r w:rsidRPr="006D4C26">
        <w:rPr>
          <w:rFonts w:ascii="Times New Roman" w:hAnsi="Times New Roman" w:cs="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ное содержание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я семья. Взаимоотношения в семье. Конфликтные ситуации и способы их реш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и друзья. Лучший друг/подруга. Внешность и черты характера. Межличностные взаимоотношения с друзьями и в школе. </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Здоровый образ жизни. Режим труда и отдыха, занятия спортом, здоровое питание, отказ от вредных привычек.</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рт. Виды спорта. Спортивные игры. Спортивные соревн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бор профессии. Мир профессий. Проблема выбора профессии. Роль иностранного языка в планах на будуще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утешествия. Путешествия по России и странам изучаемого языка. Транспор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кружающий ми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ства массовой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изучаемого языка и родная страна</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ммуникативные ум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овор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Диалогическая речь</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ъем диалога от 3 реплик (5-7 класс) до 4-5 реплик (8-9 класс) со стороны каждого учащегося.Продолжительность диалога – до 2,5–3 минут. </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нологическая речь</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D4C26" w:rsidRPr="006D4C26" w:rsidRDefault="006D4C26" w:rsidP="006D4C26">
      <w:pPr>
        <w:rPr>
          <w:rFonts w:ascii="Times New Roman" w:hAnsi="Times New Roman" w:cs="Times New Roman"/>
        </w:rPr>
      </w:pPr>
      <w:r w:rsidRPr="006D4C26">
        <w:rPr>
          <w:rFonts w:ascii="Times New Roman" w:hAnsi="Times New Roman" w:cs="Times New Roman"/>
        </w:rPr>
        <w:t>Ауд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lastRenderedPageBreak/>
        <w:t>Жанры текстов: прагматические, информационные, научно-популяр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Типы текстов: высказывания собеседников в ситуациях повседневного общения, сообщение, беседа, интервью, объявление, реклам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D4C26" w:rsidRPr="006D4C26" w:rsidRDefault="006D4C26" w:rsidP="006D4C26">
      <w:pPr>
        <w:rPr>
          <w:rFonts w:ascii="Times New Roman" w:hAnsi="Times New Roman" w:cs="Times New Roman"/>
        </w:rPr>
      </w:pPr>
      <w:r w:rsidRPr="006D4C26">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D4C26" w:rsidRPr="006D4C26" w:rsidRDefault="006D4C26" w:rsidP="006D4C26">
      <w:pPr>
        <w:rPr>
          <w:rFonts w:ascii="Times New Roman" w:hAnsi="Times New Roman" w:cs="Times New Roman"/>
        </w:rPr>
      </w:pPr>
      <w:r w:rsidRPr="006D4C26">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Чт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Жанры текстов: научно-популярные, публицистические, художественные, прагматическ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Типы текстов: статья, интервью, рассказ, отрывок из художественного произведения, объявление, рецепт, рекламный проспект, стихотворение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езависимо от вида чтения возможно использование двуязычного словаря. </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ьменная речь</w:t>
      </w:r>
    </w:p>
    <w:p w:rsidR="006D4C26" w:rsidRPr="006D4C26" w:rsidRDefault="006D4C26" w:rsidP="006D4C26">
      <w:pPr>
        <w:rPr>
          <w:rFonts w:ascii="Times New Roman" w:hAnsi="Times New Roman" w:cs="Times New Roman"/>
        </w:rPr>
      </w:pPr>
      <w:r w:rsidRPr="006D4C26">
        <w:rPr>
          <w:rFonts w:ascii="Times New Roman" w:hAnsi="Times New Roman" w:cs="Times New Roman"/>
        </w:rPr>
        <w:t>Дальнейшее развитие и совершенствование письменной речи, а именно ум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олнение анкет и формуляров (указывать имя, фамилию, пол, гражданство, национальность, адрес);</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делать выписки из текстов; составлять небольшие письменные высказывания в соответствии с коммуникативной задач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Языковые средства и навыки оперирования 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рфография и пунктуация</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онетическая сторона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Лексическая сторона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амматическая сторона речи</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w:t>
      </w:r>
      <w:r w:rsidRPr="006D4C26">
        <w:rPr>
          <w:rFonts w:ascii="Times New Roman" w:hAnsi="Times New Roman" w:cs="Times New Roman"/>
        </w:rPr>
        <w:lastRenderedPageBreak/>
        <w:t xml:space="preserve">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окультурные знания и умения.</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ниями о значении родного и иностранного языков в современном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едениями о социокультурном портрете стран, говорящих на иностранном языке, их символике и культурном наслед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ведениями о социокультурном портрете стран, говорящих на иностранном языке, их символике и культурном наслед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ниями о реалиях страны/стран изучаемого языка: традициях (в пита</w:t>
      </w:r>
      <w:r w:rsidRPr="006D4C26">
        <w:rPr>
          <w:rFonts w:ascii="Times New Roman" w:hAnsi="Times New Roman" w:cs="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енсаторные ум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вершенствование умений:</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переспрашивать, просить повторить, уточняя значение незнакомых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нозировать содержание текста на основе заголовка, предварительно поставленных вопросов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гадываться о значении незнакомых слов по контексту, по используемым собеседником жестам и мим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инонимы, антонимы, описание понятия при дефиците языковых сред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еучебные умения и универсальные способы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и совершенствование ум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ть с разными источниками на иностранном языке: справочными материалами, словарями, интернет-ресурсами, литератур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амостоятельно работать в классе и дома. </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ециальные учебные ум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и совершенствование ум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ключевые слова и социокультурные реалии в работе над тексто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емантизировать слова на основе языковой догад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ть словообразовательный анализ;</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аствовать в проектной деятельности меж- и метапредметного характера.</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234" w:name="_Toc414553228"/>
      <w:r w:rsidRPr="006D4C26">
        <w:rPr>
          <w:rFonts w:ascii="Times New Roman" w:hAnsi="Times New Roman" w:cs="Times New Roman"/>
        </w:rPr>
        <w:t>2.2.2.4. Второй иностранный язык (на примере английского языка)</w:t>
      </w:r>
      <w:bookmarkEnd w:id="234"/>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едметное содержание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я семья. Взаимоотношения в семье. Конфликтные ситуации и способы их реш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и друзья. Лучший друг/подруга. Внешность и черты характера. Межличностные взаимоотношения с друзьями и в школе. </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Здоровый образ жизни. Режим труда и отдыха, занятия спортом, здоровое питание, отказ от вредных привычек.</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рт. Виды спорта. Спортивные игры. Спортивные соревн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бор профессии. Мир профессий. Проблема выбора профессии. Роль иностранного языка в планах на будуще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утешествия. Путешествия по России и странам изучаемого языка. Транспор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кружающий ми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рода: растения и животные. Погода. Проблемы экологии. Защита окружающей среды. Жизнь в городе/ в сельской мест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ства массовой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ль средств массовой информации в жизни общества. Средства массовой информации: пресса, телевидение, радио, Интернет. </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изучаемого языка и родная страна</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ммуникативные ум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овор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Диалогическая речь</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ъем диалога от 3 реплик (5-7 класс) до 4-5 реплик (8-9 класс) со стороны каждого учащегося.Продолжительность диалога – до 2,5–3 минут. </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нологическая речь</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D4C26" w:rsidRPr="006D4C26" w:rsidRDefault="006D4C26" w:rsidP="006D4C26">
      <w:pPr>
        <w:rPr>
          <w:rFonts w:ascii="Times New Roman" w:hAnsi="Times New Roman" w:cs="Times New Roman"/>
        </w:rPr>
      </w:pPr>
      <w:r w:rsidRPr="006D4C26">
        <w:rPr>
          <w:rFonts w:ascii="Times New Roman" w:hAnsi="Times New Roman" w:cs="Times New Roman"/>
        </w:rPr>
        <w:t>Ауд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Жанры текстов: прагматические, информационные, научно-популяр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Типы текстов: высказывания собеседников в ситуациях повседневного общения, сообщение, беседа, интервью, объявление, реклам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D4C26" w:rsidRPr="006D4C26" w:rsidRDefault="006D4C26" w:rsidP="006D4C26">
      <w:pPr>
        <w:rPr>
          <w:rFonts w:ascii="Times New Roman" w:hAnsi="Times New Roman" w:cs="Times New Roman"/>
        </w:rPr>
      </w:pPr>
      <w:r w:rsidRPr="006D4C26">
        <w:rPr>
          <w:rFonts w:ascii="Times New Roman" w:hAnsi="Times New Roman" w:cs="Times New Roman"/>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D4C26" w:rsidRPr="006D4C26" w:rsidRDefault="006D4C26" w:rsidP="006D4C26">
      <w:pPr>
        <w:rPr>
          <w:rFonts w:ascii="Times New Roman" w:hAnsi="Times New Roman" w:cs="Times New Roman"/>
        </w:rPr>
      </w:pPr>
      <w:r w:rsidRPr="006D4C26">
        <w:rPr>
          <w:rFonts w:ascii="Times New Roman" w:hAnsi="Times New Roman" w:cs="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Чт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Жанры текстов:научно-популярные, публицистические, художественные, прагматическ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Типы текстов: статья, интервью, рассказ, отрывок из художественного произведения, объявление, рецепт, рекламный проспект, стихотворение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езависимо от вида чтения возможно использование двуязычного словаря. </w:t>
      </w:r>
    </w:p>
    <w:p w:rsidR="006D4C26" w:rsidRPr="006D4C26" w:rsidRDefault="006D4C26" w:rsidP="006D4C26">
      <w:pPr>
        <w:rPr>
          <w:rFonts w:ascii="Times New Roman" w:hAnsi="Times New Roman" w:cs="Times New Roman"/>
        </w:rPr>
      </w:pPr>
      <w:r w:rsidRPr="006D4C26">
        <w:rPr>
          <w:rFonts w:ascii="Times New Roman" w:hAnsi="Times New Roman" w:cs="Times New Roman"/>
        </w:rPr>
        <w:t>Письменная речь</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и развитие письменной речи, а именно ум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олнение анкет и формуляров (указывать имя, фамилию, пол, гражданство, национальность, адрес);</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ение плана, тезисов устного/письменного сообщения; краткое изложение результатов проектной деятельности.</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делать выписки из текстов; составлять небольшие письменные высказывания в соответствии с коммуникативной задач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Языковые средства и навыки оперирования 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рфография и пунктуация</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онетическая сторона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Лексическая сторона ре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Грамматическая сторона речи</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окультурные знания и умения.</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ниями о значении родного и иностранного языков в современном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едениями о социокультурном портрете стран, говорящих на иностранном языке, их символике и культурном наслед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ведениями о социокультурном портрете стран, говорящих на иностранном языке, их символике и культурном наслед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ниями о реалиях страны/стран изучаемого языка: традициях (в пита</w:t>
      </w:r>
      <w:r w:rsidRPr="006D4C26">
        <w:rPr>
          <w:rFonts w:ascii="Times New Roman" w:hAnsi="Times New Roman" w:cs="Times New Roman"/>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енсаторные умения</w:t>
      </w:r>
    </w:p>
    <w:p w:rsidR="006D4C26" w:rsidRPr="006D4C26" w:rsidRDefault="006D4C26" w:rsidP="006D4C26">
      <w:pPr>
        <w:rPr>
          <w:rFonts w:ascii="Times New Roman" w:hAnsi="Times New Roman" w:cs="Times New Roman"/>
          <w:lang w:bidi="en-US"/>
        </w:rPr>
      </w:pPr>
      <w:r w:rsidRPr="006D4C26">
        <w:rPr>
          <w:rFonts w:ascii="Times New Roman" w:hAnsi="Times New Roman" w:cs="Times New Roman"/>
        </w:rPr>
        <w:t>Совершенствование ум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еспрашивать, просить повторить, уточняя значение незнакомых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огнозировать содержание текста на основе заголовка, предварительно поставленных вопросов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гадываться о значении незнакомых слов по контексту, по используемым собеседником жестам и мим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ть синонимы, антонимы, описание понятия при дефиците языковых сред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еучебные умения и универсальные способы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и совершенствование ум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ть с разными источниками на иностранном языке: справочными материалами, словарями, интернет-ресурсами, литератур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амостоятельно работать в классе и дома. </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ециальные учебные ум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и совершенствование ум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дить ключевые слова и социокультурные реалии в работе над тексто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емантизировать слова на основе языковой догад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ять словообразовательный анализ;</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аствовать в проектной деятельности меж- и метапредметного характера.</w:t>
      </w:r>
    </w:p>
    <w:p w:rsidR="006D4C26" w:rsidRPr="006D4C26" w:rsidRDefault="006D4C26" w:rsidP="006D4C26">
      <w:pPr>
        <w:rPr>
          <w:rFonts w:ascii="Times New Roman" w:hAnsi="Times New Roman" w:cs="Times New Roman"/>
        </w:rPr>
      </w:pPr>
      <w:bookmarkStart w:id="235" w:name="_Toc410654031"/>
      <w:bookmarkStart w:id="236" w:name="_Toc409691705"/>
    </w:p>
    <w:p w:rsidR="006D4C26" w:rsidRPr="006D4C26" w:rsidRDefault="006D4C26" w:rsidP="006D4C26">
      <w:pPr>
        <w:rPr>
          <w:rFonts w:ascii="Times New Roman" w:hAnsi="Times New Roman" w:cs="Times New Roman"/>
        </w:rPr>
      </w:pPr>
      <w:bookmarkStart w:id="237" w:name="_Toc414553229"/>
      <w:r w:rsidRPr="006D4C26">
        <w:rPr>
          <w:rFonts w:ascii="Times New Roman" w:hAnsi="Times New Roman" w:cs="Times New Roman"/>
        </w:rPr>
        <w:t>2.2.2.5. История России. Всеобщая история</w:t>
      </w:r>
      <w:bookmarkEnd w:id="235"/>
      <w:bookmarkEnd w:id="236"/>
      <w:bookmarkEnd w:id="237"/>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ая характеристика примерной программы по ис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истории в школ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енности гражданского общества – верховенство права, социальная солидарность, безопасность, свобода и ответственн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щественное согласие и уважение как необходимое условие взаимодействия государств и народов в новейшей истор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навательное значение российской, региональной и мировой ис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требований к каждой ступени непрерывного исторического образования на протяжении всей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нцип научности, определяющий соответствие учебных единиц основным результатам научных исследов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ногофакторный подход к освещению истории всех сторон жизни государства и обще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6D4C26" w:rsidRPr="006D4C26" w:rsidRDefault="006D4C26" w:rsidP="006D4C26">
      <w:pPr>
        <w:rPr>
          <w:rFonts w:ascii="Times New Roman" w:hAnsi="Times New Roman" w:cs="Times New Roman"/>
        </w:rPr>
      </w:pPr>
      <w:r w:rsidRPr="006D4C26">
        <w:rPr>
          <w:rFonts w:ascii="Times New Roman" w:hAnsi="Times New Roman" w:cs="Times New Roman"/>
        </w:rPr>
        <w:t>антропологический подход, формирующий личностное эмоционально окрашенное восприятие прошлого;</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Место учебного предмета «История» в Примерном учебном плане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мет «История» изучается на уровне основного общего образования в качестве обязательного предмета в 5-9 класс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руктурно предмет «История» включает учебные курсы по всеобщей истории и истории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6D4C26" w:rsidRPr="006D4C26" w:rsidRDefault="006D4C26" w:rsidP="006D4C26">
      <w:pPr>
        <w:rPr>
          <w:rFonts w:ascii="Times New Roman" w:hAnsi="Times New Roman" w:cs="Times New Roman"/>
        </w:rPr>
      </w:pPr>
      <w:r w:rsidRPr="006D4C26">
        <w:rPr>
          <w:rFonts w:ascii="Times New Roman" w:hAnsi="Times New Roman" w:cs="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w:t>
      </w:r>
      <w:r w:rsidRPr="006D4C26">
        <w:rPr>
          <w:rFonts w:ascii="Times New Roman" w:hAnsi="Times New Roman" w:cs="Times New Roman"/>
        </w:rPr>
        <w:lastRenderedPageBreak/>
        <w:t xml:space="preserve">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w:t>
      </w:r>
      <w:r w:rsidRPr="006D4C26">
        <w:rPr>
          <w:rFonts w:ascii="Times New Roman" w:hAnsi="Times New Roman" w:cs="Times New Roman"/>
        </w:rPr>
        <w:lastRenderedPageBreak/>
        <w:t>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России. Всеобщая истор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т Древней Руси к Российскому государству</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вед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роды и государства на территории нашей страны в древ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точная Европа в середине I тыс. н.э.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разование государства Рус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нятие христианства и его значение. Византийское наследие на Рус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усь в конце X – начале XII 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ное пространств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усь в середине XII – начале XIII 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усские земли в середине XIII - XIV 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роды и государства степной зоны Восточной Европы и Сибири в XIII-XV в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ное пространств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единого Русского государства в XV век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ное пространство </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гиональный компонент</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ш регион в древности и средневековь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В XVI – XVII вв.: от великого княжества к царствуРоссия в XVI век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мута в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6D4C26">
        <w:rPr>
          <w:rFonts w:ascii="Times New Roman" w:hAnsi="Times New Roman" w:cs="Times New Roman"/>
        </w:rPr>
        <w:lastRenderedPageBreak/>
        <w:t xml:space="preserve">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в XVII век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арь Федор Алексеевич. Отмена местничества. Налоговая (податная) реформ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Культурное пространств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образительное искусство. Симон Ушаков. Ярославская школа иконописи. Парсунная живопис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гиональный компонент</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ш регион в XVI – XVII вв. </w:t>
      </w: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я в концеXVII - XVIII ВЕКАХ: от царства к импе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в эпоху преобразований Петра I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кономическая политика.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циальная политика.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вые гвардейские полки. Создание регулярной армии, военного флота. Рекрутские набо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ерковная реформа. Упразднение патриаршества, учреждение синода. Положение конфесс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позиция реформам Петра I.Социальные движения в первой четверти XVIII в. Восстания в Астрахани, Башкирии, на Дону. Дело царевича Алексе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акрепление России на берегах Балтики. Провозглашение России империей. Каспийский поход Петра I.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образования Петра I в области культуры.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тоги, последствия и значение петровских преобразований. Образ Петра I в русской культур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сле Петра Великого: эпоха «дворцовых переворо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в международных конфликтах 1740-х – 1750-х гг. Участие в Семилетней войн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тр III. Манифест «о вольности дворянской». Переворот 28 июня 1762 г.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в 1760-х – 1790- гг. Правление Екатерины II и Павла I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нешняя политика России второй половины XVIII в., ее основные задачи. Н.И. Панин и А.А.Безбородк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ное пространство Российской империи в XVIII 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а и быт российских сословий. Дворянство: жизнь и быт дворянской усадьбы. Духовенство. Купечество. Крестьянство. </w:t>
      </w: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В. Ломоносов и его выдающаяся роль в становлении российской науки и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роды России в XVIII 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при Павле I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w:t>
      </w:r>
      <w:r w:rsidRPr="006D4C26">
        <w:rPr>
          <w:rFonts w:ascii="Times New Roman" w:hAnsi="Times New Roman" w:cs="Times New Roman"/>
        </w:rPr>
        <w:lastRenderedPageBreak/>
        <w:t xml:space="preserve">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нутренняя политика. Ограничение дворянских привилег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гиональный компонент</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ш регион в XVIII 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йфская империя в XIX – начале XX в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я на пути к реформам (1801–1861)</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лександровская эпоха: государственный либерализ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течественная война 1812 г.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иколаевское самодержавие: государственный консерватиз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репостнический социум. Деревня и город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Культурное пространство империи в первой половине XIX 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странство империи: этнокультурный облик стран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гражданского правосознания. Основные течения общественной мысли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я в эпоху рефор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образования Александра II: социальная и правовая модернизац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родное самодержавие» Александра III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w:t>
      </w:r>
      <w:r w:rsidRPr="006D4C26">
        <w:rPr>
          <w:rFonts w:ascii="Times New Roman" w:hAnsi="Times New Roman" w:cs="Times New Roman"/>
        </w:rPr>
        <w:lastRenderedPageBreak/>
        <w:t xml:space="preserve">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реформенный социум. Сельское хозяйство и промышленн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ное пространство империи во второй половине XIX 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тнокультурный облик импер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гражданского общества и основные направления общественных дви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w:t>
      </w:r>
      <w:r w:rsidRPr="006D4C26">
        <w:rPr>
          <w:rFonts w:ascii="Times New Roman" w:hAnsi="Times New Roman" w:cs="Times New Roman"/>
        </w:rPr>
        <w:lastRenderedPageBreak/>
        <w:t xml:space="preserve">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изис империи в начале ХХ 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вая российская революция 1905-1907 гг. Начало парламентаризм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щество и власть после револю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острение международной обстановки. Блоковая система и участие в ней России. Россия в преддверии мировой катастрофы.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Серебряный век» российской культ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витие народного просвещения: попытка преодоления разрыва между образованным обществом и народ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гиональный компонент</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ш регион в XIX в.</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Всеобщая истор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Древне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вобытность.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евний мир: понятие и хронология. Карта Древне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евний Восток</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нтичный мир: понятие. Карта антично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евняя Гре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евний Рим</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6D4C26" w:rsidRPr="006D4C26" w:rsidRDefault="006D4C26" w:rsidP="006D4C26">
      <w:pPr>
        <w:rPr>
          <w:rFonts w:ascii="Times New Roman" w:hAnsi="Times New Roman" w:cs="Times New Roman"/>
        </w:rPr>
      </w:pPr>
      <w:r w:rsidRPr="006D4C26">
        <w:rPr>
          <w:rFonts w:ascii="Times New Roman" w:hAnsi="Times New Roman" w:cs="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ческое и культурное наследие древних цивилиз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средних ве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ние века: понятие и хронологические рам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ннее Средневековье</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ачало Средневековья. Великое переселение народов. Образование варварских королев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Зрелое Средневековье</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естьянство: феодальная зависимость, повинности, условия жизни. Крестьянская общи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6D4C26" w:rsidRPr="006D4C26" w:rsidRDefault="006D4C26" w:rsidP="006D4C26">
      <w:pPr>
        <w:rPr>
          <w:rFonts w:ascii="Times New Roman" w:hAnsi="Times New Roman" w:cs="Times New Roman"/>
        </w:rPr>
      </w:pPr>
      <w:r w:rsidRPr="006D4C26">
        <w:rPr>
          <w:rFonts w:ascii="Times New Roman" w:hAnsi="Times New Roman" w:cs="Times New Roman"/>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изантийская империя и славянские государства в XII—XV вв. Экспансия турок-османов и падение Визант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w:t>
      </w:r>
      <w:r w:rsidRPr="006D4C26">
        <w:rPr>
          <w:rFonts w:ascii="Times New Roman" w:hAnsi="Times New Roman" w:cs="Times New Roman"/>
        </w:rPr>
        <w:lastRenderedPageBreak/>
        <w:t>султанат. Культура народов Востока. Литература. Архитектура. Традиционные искусства и реме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сударства доколумбовой Америки.Общественный строй. Религиозные верования населения. Культу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ческое и культурное наследие Средневек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Нового времен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овое время: понятие и хронологические рам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Европа в конце ХV— начале XVII 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Нидерландская революция: цели, участники, формы борьбы. Итоги и значение револю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Европы и Северной Америки в середине XVII—ХVIII в.</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6D4C26" w:rsidRPr="006D4C26" w:rsidRDefault="006D4C26" w:rsidP="006D4C26">
      <w:pPr>
        <w:rPr>
          <w:rFonts w:ascii="Times New Roman" w:hAnsi="Times New Roman" w:cs="Times New Roman"/>
        </w:rPr>
      </w:pPr>
      <w:r w:rsidRPr="006D4C26">
        <w:rPr>
          <w:rFonts w:ascii="Times New Roman" w:hAnsi="Times New Roman" w:cs="Times New Roman"/>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Востока в XVI—XVIII в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Европы и Северной Америки в первой половине ХIХ в.</w:t>
      </w:r>
    </w:p>
    <w:p w:rsidR="006D4C26" w:rsidRPr="006D4C26" w:rsidRDefault="006D4C26" w:rsidP="006D4C26">
      <w:pPr>
        <w:rPr>
          <w:rFonts w:ascii="Times New Roman" w:hAnsi="Times New Roman" w:cs="Times New Roman"/>
        </w:rPr>
      </w:pPr>
      <w:r w:rsidRPr="006D4C26">
        <w:rPr>
          <w:rFonts w:ascii="Times New Roman" w:hAnsi="Times New Roman" w:cs="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Европы и Северной Америки во второй половине ХIХ 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6D4C26" w:rsidRPr="006D4C26" w:rsidRDefault="006D4C26" w:rsidP="006D4C26">
      <w:pPr>
        <w:rPr>
          <w:rFonts w:ascii="Times New Roman" w:hAnsi="Times New Roman" w:cs="Times New Roman"/>
        </w:rPr>
      </w:pPr>
      <w:r w:rsidRPr="006D4C26">
        <w:rPr>
          <w:rFonts w:ascii="Times New Roman" w:hAnsi="Times New Roman" w:cs="Times New Roman"/>
        </w:rPr>
        <w:t>Экономическое и социально-политическое развитие стран Европы и США в конце ХIХ в.</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Азии в ХIХ 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ойна за независимость в Латинской Амер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роды Африки в Новое время</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лониальные империи. Колониальные порядки и традиционные общественные отношения. Выступления против колонизат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культуры в XIX 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Международные отношения в XIX 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ческое и культурное наследие Нового времен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овейшая истор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Мир к началу XX в. Новейшая история: понятие, периодиза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Мир в 1900—1914 гг.</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6D4C26" w:rsidRPr="006D4C26" w:rsidTr="006D4C26">
        <w:tc>
          <w:tcPr>
            <w:tcW w:w="1132"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p>
        </w:tc>
        <w:tc>
          <w:tcPr>
            <w:tcW w:w="4397"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Всеобщая история</w:t>
            </w:r>
          </w:p>
        </w:tc>
        <w:tc>
          <w:tcPr>
            <w:tcW w:w="4961"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России</w:t>
            </w:r>
          </w:p>
        </w:tc>
      </w:tr>
      <w:tr w:rsidR="006D4C26" w:rsidRPr="006D4C26" w:rsidTr="006D4C26">
        <w:tc>
          <w:tcPr>
            <w:tcW w:w="1132" w:type="dxa"/>
            <w:tcBorders>
              <w:top w:val="single" w:sz="4" w:space="0" w:color="000000"/>
              <w:left w:val="single" w:sz="4" w:space="0" w:color="000000"/>
              <w:bottom w:val="single" w:sz="4" w:space="0" w:color="000000"/>
              <w:right w:val="single" w:sz="4" w:space="0" w:color="000000"/>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 класс</w:t>
            </w:r>
          </w:p>
        </w:tc>
        <w:tc>
          <w:tcPr>
            <w:tcW w:w="4397"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ДРЕВНЕ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вобыт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евний Восток</w:t>
            </w:r>
          </w:p>
          <w:p w:rsidR="006D4C26" w:rsidRPr="006D4C26" w:rsidRDefault="006D4C26" w:rsidP="006D4C26">
            <w:pPr>
              <w:rPr>
                <w:rFonts w:ascii="Times New Roman" w:hAnsi="Times New Roman" w:cs="Times New Roman"/>
              </w:rPr>
            </w:pPr>
            <w:r w:rsidRPr="006D4C26">
              <w:rPr>
                <w:rFonts w:ascii="Times New Roman" w:hAnsi="Times New Roman" w:cs="Times New Roman"/>
              </w:rPr>
              <w:t>Античный мир. Древняя Греция. Древний Рим.</w:t>
            </w:r>
          </w:p>
          <w:p w:rsidR="006D4C26" w:rsidRPr="006D4C26" w:rsidRDefault="006D4C26" w:rsidP="006D4C26">
            <w:pPr>
              <w:rPr>
                <w:rFonts w:ascii="Times New Roman" w:hAnsi="Times New Roman" w:cs="Times New Roman"/>
              </w:rPr>
            </w:pPr>
          </w:p>
        </w:tc>
        <w:tc>
          <w:tcPr>
            <w:tcW w:w="4961" w:type="dxa"/>
            <w:tcBorders>
              <w:top w:val="single" w:sz="4" w:space="0" w:color="000000"/>
              <w:left w:val="single" w:sz="4" w:space="0" w:color="000000"/>
              <w:bottom w:val="single" w:sz="4" w:space="0" w:color="000000"/>
              <w:right w:val="single" w:sz="4" w:space="0" w:color="000000"/>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Народы и государства на территории нашей страны в древности</w:t>
            </w:r>
          </w:p>
        </w:tc>
      </w:tr>
      <w:tr w:rsidR="006D4C26" w:rsidRPr="006D4C26" w:rsidTr="006D4C26">
        <w:tc>
          <w:tcPr>
            <w:tcW w:w="1132" w:type="dxa"/>
            <w:tcBorders>
              <w:top w:val="single" w:sz="4" w:space="0" w:color="000000"/>
              <w:left w:val="single" w:sz="4" w:space="0" w:color="000000"/>
              <w:bottom w:val="single" w:sz="4" w:space="0" w:color="000000"/>
              <w:right w:val="single" w:sz="4" w:space="0" w:color="000000"/>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6 класс </w:t>
            </w:r>
          </w:p>
        </w:tc>
        <w:tc>
          <w:tcPr>
            <w:tcW w:w="4397"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ТОРИЯ СРЕДНИХ ВЕКОВ. VI-XV вв.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ннее Средневековье</w:t>
            </w:r>
          </w:p>
          <w:p w:rsidR="006D4C26" w:rsidRPr="006D4C26" w:rsidRDefault="006D4C26" w:rsidP="006D4C26">
            <w:pPr>
              <w:rPr>
                <w:rFonts w:ascii="Times New Roman" w:hAnsi="Times New Roman" w:cs="Times New Roman"/>
              </w:rPr>
            </w:pPr>
            <w:r w:rsidRPr="006D4C26">
              <w:rPr>
                <w:rFonts w:ascii="Times New Roman" w:hAnsi="Times New Roman" w:cs="Times New Roman"/>
              </w:rPr>
              <w:t>Зрелое Средневековье</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траны Востока в Средние 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сударства доколумбовой Америки.</w:t>
            </w:r>
          </w:p>
          <w:p w:rsidR="006D4C26" w:rsidRPr="006D4C26" w:rsidRDefault="006D4C26" w:rsidP="006D4C26">
            <w:pPr>
              <w:rPr>
                <w:rFonts w:ascii="Times New Roman" w:hAnsi="Times New Roman" w:cs="Times New Roman"/>
              </w:rPr>
            </w:pPr>
          </w:p>
        </w:tc>
        <w:tc>
          <w:tcPr>
            <w:tcW w:w="4961"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Т ДРЕВНЕЙ РУСИ К РОССИЙСКОМУ ГОСУДАРСТВУ.VIII –XV в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точная Европа в середине I тыс. н.э.</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разование государства Русь</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усь в конце X – начале XII в.</w:t>
            </w:r>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ное простран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усь в середине XII – начале XIII в. </w:t>
            </w:r>
          </w:p>
          <w:p w:rsidR="006D4C26" w:rsidRPr="006D4C26" w:rsidRDefault="006D4C26" w:rsidP="006D4C26">
            <w:pPr>
              <w:rPr>
                <w:rFonts w:ascii="Times New Roman" w:hAnsi="Times New Roman" w:cs="Times New Roman"/>
              </w:rPr>
            </w:pPr>
            <w:r w:rsidRPr="006D4C26">
              <w:rPr>
                <w:rFonts w:ascii="Times New Roman" w:hAnsi="Times New Roman" w:cs="Times New Roman"/>
              </w:rPr>
              <w:t>Русские земли в середине XIII - XIV 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роды и государства степной зоны Восточной Европы и Сибири в XIII-XV в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ное пространство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единого Русского государства в XV ве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ное простран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гиональный компонент</w:t>
            </w:r>
          </w:p>
          <w:p w:rsidR="006D4C26" w:rsidRPr="006D4C26" w:rsidRDefault="006D4C26" w:rsidP="006D4C26">
            <w:pPr>
              <w:rPr>
                <w:rFonts w:ascii="Times New Roman" w:hAnsi="Times New Roman" w:cs="Times New Roman"/>
              </w:rPr>
            </w:pPr>
          </w:p>
        </w:tc>
      </w:tr>
      <w:tr w:rsidR="006D4C26" w:rsidRPr="006D4C26" w:rsidTr="006D4C26">
        <w:tc>
          <w:tcPr>
            <w:tcW w:w="1132" w:type="dxa"/>
            <w:tcBorders>
              <w:top w:val="single" w:sz="4" w:space="0" w:color="000000"/>
              <w:left w:val="single" w:sz="4" w:space="0" w:color="000000"/>
              <w:bottom w:val="single" w:sz="4" w:space="0" w:color="000000"/>
              <w:right w:val="single" w:sz="4" w:space="0" w:color="000000"/>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7 класс</w:t>
            </w:r>
          </w:p>
        </w:tc>
        <w:tc>
          <w:tcPr>
            <w:tcW w:w="4397"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НОВОГО ВРЕМЕНИ.XVI-XVII вв. От абсолютизма к парламентаризму. Первые буржуазные револю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Европа в конце ХV— начале XVII в.</w:t>
            </w:r>
          </w:p>
          <w:p w:rsidR="006D4C26" w:rsidRPr="006D4C26" w:rsidRDefault="006D4C26" w:rsidP="006D4C26">
            <w:pPr>
              <w:rPr>
                <w:rFonts w:ascii="Times New Roman" w:hAnsi="Times New Roman" w:cs="Times New Roman"/>
              </w:rPr>
            </w:pPr>
            <w:r w:rsidRPr="006D4C26">
              <w:rPr>
                <w:rFonts w:ascii="Times New Roman" w:hAnsi="Times New Roman" w:cs="Times New Roman"/>
              </w:rPr>
              <w:t>Европа в конце ХV— начале XVII 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Европы и Северной Америки в середине XVII—ХVIII 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Востока в XVI—XVIII вв.</w:t>
            </w:r>
          </w:p>
          <w:p w:rsidR="006D4C26" w:rsidRPr="006D4C26" w:rsidRDefault="006D4C26" w:rsidP="006D4C26">
            <w:pPr>
              <w:rPr>
                <w:rFonts w:ascii="Times New Roman" w:hAnsi="Times New Roman" w:cs="Times New Roman"/>
              </w:rPr>
            </w:pPr>
          </w:p>
        </w:tc>
        <w:tc>
          <w:tcPr>
            <w:tcW w:w="4961"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РОССИЯ В XVI – XVII ВЕКАХ: ОТ ВЕЛИКОГО КНЯЖЕСТВА К ЦАРСТВУ</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в XVI век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мута в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в XVII веке </w:t>
            </w:r>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ное простран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гиональный компонент</w:t>
            </w:r>
          </w:p>
          <w:p w:rsidR="006D4C26" w:rsidRPr="006D4C26" w:rsidRDefault="006D4C26" w:rsidP="006D4C26">
            <w:pPr>
              <w:rPr>
                <w:rFonts w:ascii="Times New Roman" w:hAnsi="Times New Roman" w:cs="Times New Roman"/>
              </w:rPr>
            </w:pPr>
          </w:p>
        </w:tc>
      </w:tr>
      <w:tr w:rsidR="006D4C26" w:rsidRPr="006D4C26" w:rsidTr="006D4C26">
        <w:tc>
          <w:tcPr>
            <w:tcW w:w="1132" w:type="dxa"/>
            <w:tcBorders>
              <w:top w:val="single" w:sz="4" w:space="0" w:color="000000"/>
              <w:left w:val="single" w:sz="4" w:space="0" w:color="000000"/>
              <w:bottom w:val="single" w:sz="4" w:space="0" w:color="000000"/>
              <w:right w:val="single" w:sz="4" w:space="0" w:color="000000"/>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8 класс</w:t>
            </w:r>
          </w:p>
        </w:tc>
        <w:tc>
          <w:tcPr>
            <w:tcW w:w="4397"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НОВОГО ВРЕМЕНИ.XVIII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поха Просвещ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Эпоха промышленного переворо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ликая французская революция</w:t>
            </w:r>
          </w:p>
          <w:p w:rsidR="006D4C26" w:rsidRPr="006D4C26" w:rsidRDefault="006D4C26" w:rsidP="006D4C26">
            <w:pPr>
              <w:rPr>
                <w:rFonts w:ascii="Times New Roman" w:hAnsi="Times New Roman" w:cs="Times New Roman"/>
              </w:rPr>
            </w:pPr>
          </w:p>
        </w:tc>
        <w:tc>
          <w:tcPr>
            <w:tcW w:w="4961"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РОССИЯ В КОНЦЕ XVII - XVIII ВЕКАХ: ОТ ЦАРСТВА К ИМПЕ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я в эпоху преобразований Петра I</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сле Петра Великого: эпоха «дворцовых переворо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я в 1760-х – 1790- гг. Правление Екатерины II и Павла I</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ное пространство Российской империи в XVIII в. </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роды России в XVIII 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я при Павле I</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гиональный компонент</w:t>
            </w:r>
          </w:p>
          <w:p w:rsidR="006D4C26" w:rsidRPr="006D4C26" w:rsidRDefault="006D4C26" w:rsidP="006D4C26">
            <w:pPr>
              <w:rPr>
                <w:rFonts w:ascii="Times New Roman" w:hAnsi="Times New Roman" w:cs="Times New Roman"/>
              </w:rPr>
            </w:pPr>
          </w:p>
        </w:tc>
      </w:tr>
      <w:tr w:rsidR="006D4C26" w:rsidRPr="006D4C26" w:rsidTr="006D4C26">
        <w:tc>
          <w:tcPr>
            <w:tcW w:w="1132" w:type="dxa"/>
            <w:tcBorders>
              <w:top w:val="single" w:sz="4" w:space="0" w:color="000000"/>
              <w:left w:val="single" w:sz="4" w:space="0" w:color="000000"/>
              <w:bottom w:val="single" w:sz="4" w:space="0" w:color="000000"/>
              <w:right w:val="single" w:sz="4" w:space="0" w:color="000000"/>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9 класс</w:t>
            </w:r>
          </w:p>
        </w:tc>
        <w:tc>
          <w:tcPr>
            <w:tcW w:w="4397"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ТОРИЯ НОВОГО ВРЕМЕНИ. XIX в. </w:t>
            </w:r>
          </w:p>
          <w:p w:rsidR="006D4C26" w:rsidRPr="006D4C26" w:rsidRDefault="006D4C26" w:rsidP="006D4C26">
            <w:pPr>
              <w:rPr>
                <w:rFonts w:ascii="Times New Roman" w:hAnsi="Times New Roman" w:cs="Times New Roman"/>
              </w:rPr>
            </w:pPr>
            <w:r w:rsidRPr="006D4C26">
              <w:rPr>
                <w:rFonts w:ascii="Times New Roman" w:hAnsi="Times New Roman" w:cs="Times New Roman"/>
              </w:rPr>
              <w:t>Мир к началу XX в. Новейшая история.Становление и расцвет индустриального общества. До начала Первой мировой войны</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Европы и Северной Америки в первой половине ХIХ 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Европы и Северной Америки во второй половине ХIХ в.</w:t>
            </w:r>
          </w:p>
          <w:p w:rsidR="006D4C26" w:rsidRPr="006D4C26" w:rsidRDefault="006D4C26" w:rsidP="006D4C26">
            <w:pPr>
              <w:rPr>
                <w:rFonts w:ascii="Times New Roman" w:hAnsi="Times New Roman" w:cs="Times New Roman"/>
              </w:rPr>
            </w:pPr>
            <w:r w:rsidRPr="006D4C26">
              <w:rPr>
                <w:rFonts w:ascii="Times New Roman" w:hAnsi="Times New Roman" w:cs="Times New Roman"/>
              </w:rPr>
              <w:t>Экономическое и социально-политическое развитие стран Европы и США в конце ХIХ 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Азии в ХIХ 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ойна за независимость в Латинской Амер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роды Африки в Новое врем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культуры в XIX в.</w:t>
            </w:r>
          </w:p>
          <w:p w:rsidR="006D4C26" w:rsidRPr="006D4C26" w:rsidRDefault="006D4C26" w:rsidP="006D4C26">
            <w:pPr>
              <w:rPr>
                <w:rFonts w:ascii="Times New Roman" w:hAnsi="Times New Roman" w:cs="Times New Roman"/>
              </w:rPr>
            </w:pPr>
            <w:r w:rsidRPr="006D4C26">
              <w:rPr>
                <w:rFonts w:ascii="Times New Roman" w:hAnsi="Times New Roman" w:cs="Times New Roman"/>
              </w:rPr>
              <w:t>Международные отношения в XIX в.</w:t>
            </w:r>
          </w:p>
          <w:p w:rsidR="006D4C26" w:rsidRPr="006D4C26" w:rsidRDefault="006D4C26" w:rsidP="006D4C26">
            <w:pPr>
              <w:rPr>
                <w:rFonts w:ascii="Times New Roman" w:hAnsi="Times New Roman" w:cs="Times New Roman"/>
              </w:rPr>
            </w:pPr>
            <w:r w:rsidRPr="006D4C26">
              <w:rPr>
                <w:rFonts w:ascii="Times New Roman" w:hAnsi="Times New Roman" w:cs="Times New Roman"/>
              </w:rPr>
              <w:t>Мир в 1900—1914 гг.</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tc>
        <w:tc>
          <w:tcPr>
            <w:tcW w:w="4961" w:type="dxa"/>
            <w:tcBorders>
              <w:top w:val="single" w:sz="4" w:space="0" w:color="000000"/>
              <w:left w:val="single" w:sz="4" w:space="0" w:color="000000"/>
              <w:bottom w:val="single" w:sz="4" w:space="0" w:color="000000"/>
              <w:right w:val="single" w:sz="4" w:space="0" w:color="000000"/>
            </w:tcBorders>
          </w:tcPr>
          <w:p w:rsidR="006D4C26" w:rsidRPr="006D4C26" w:rsidRDefault="006D4C26" w:rsidP="006D4C26">
            <w:pPr>
              <w:rPr>
                <w:rFonts w:ascii="Times New Roman" w:hAnsi="Times New Roman" w:cs="Times New Roman"/>
              </w:rPr>
            </w:pPr>
            <w:r w:rsidRPr="006D4C26">
              <w:rPr>
                <w:rFonts w:ascii="Times New Roman" w:hAnsi="Times New Roman" w:cs="Times New Roman"/>
              </w:rPr>
              <w:t>IV. РОССИЙСКАЯ ИМПЕРИЯ В XIX – НАЧАЛЕ XX ВВ.</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я на пути к реформам (1801–1861)</w:t>
            </w:r>
          </w:p>
          <w:p w:rsidR="006D4C26" w:rsidRPr="006D4C26" w:rsidRDefault="006D4C26" w:rsidP="006D4C26">
            <w:pPr>
              <w:rPr>
                <w:rFonts w:ascii="Times New Roman" w:hAnsi="Times New Roman" w:cs="Times New Roman"/>
              </w:rPr>
            </w:pPr>
            <w:r w:rsidRPr="006D4C26">
              <w:rPr>
                <w:rFonts w:ascii="Times New Roman" w:hAnsi="Times New Roman" w:cs="Times New Roman"/>
              </w:rPr>
              <w:t>Александровская эпоха: государственный либерализ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течественная война 1812 г. </w:t>
            </w:r>
          </w:p>
          <w:p w:rsidR="006D4C26" w:rsidRPr="006D4C26" w:rsidRDefault="006D4C26" w:rsidP="006D4C26">
            <w:pPr>
              <w:rPr>
                <w:rFonts w:ascii="Times New Roman" w:hAnsi="Times New Roman" w:cs="Times New Roman"/>
              </w:rPr>
            </w:pPr>
            <w:r w:rsidRPr="006D4C26">
              <w:rPr>
                <w:rFonts w:ascii="Times New Roman" w:hAnsi="Times New Roman" w:cs="Times New Roman"/>
              </w:rPr>
              <w:t>Николаевское самодержавие: государственный консерватиз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репостнический социум. Деревня и город </w:t>
            </w:r>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ное пространство империи в первой половине XIX 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странство империи: этнокультурный облик стран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гражданского правосознания. Основные течения общественной мысли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я в эпоху рефор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образования Александра II: социальная и правовая модернизац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родное самодержавие» Александра III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реформенный социум. Сельское хозяйство и промышленн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ное пространство империи во второй половине XIX 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тнокультурный облик импер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гражданского общества и основные направления общественных дви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Кризис империи в начале ХХ 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вая российская революция 1905-1907 гг. Начало парламентаризм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щество и власть после револю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Серебряный век» российск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егиональный компонент</w:t>
            </w:r>
          </w:p>
        </w:tc>
      </w:tr>
    </w:tbl>
    <w:p w:rsidR="006D4C26" w:rsidRPr="006D4C26" w:rsidRDefault="006D4C26" w:rsidP="006D4C26">
      <w:pPr>
        <w:rPr>
          <w:rFonts w:ascii="Times New Roman" w:hAnsi="Times New Roman" w:cs="Times New Roman"/>
          <w:lang w:val="en-US" w:eastAsia="ru-RU"/>
        </w:rPr>
      </w:pPr>
    </w:p>
    <w:p w:rsidR="006D4C26" w:rsidRPr="006D4C26" w:rsidRDefault="006D4C26" w:rsidP="006D4C26">
      <w:pPr>
        <w:rPr>
          <w:rFonts w:ascii="Times New Roman" w:hAnsi="Times New Roman" w:cs="Times New Roman"/>
        </w:rPr>
      </w:pPr>
      <w:bookmarkStart w:id="238" w:name="_Toc414553230"/>
      <w:bookmarkStart w:id="239" w:name="_Toc410654032"/>
      <w:bookmarkStart w:id="240" w:name="_Toc409691706"/>
      <w:r w:rsidRPr="006D4C26">
        <w:rPr>
          <w:rFonts w:ascii="Times New Roman" w:hAnsi="Times New Roman" w:cs="Times New Roman"/>
        </w:rPr>
        <w:t>2.2.2.6. Обществознание</w:t>
      </w:r>
      <w:bookmarkEnd w:id="238"/>
      <w:bookmarkEnd w:id="239"/>
      <w:bookmarkEnd w:id="240"/>
    </w:p>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Человек. Деятельность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оциальные норм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фера духовн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альная сфера жизни об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итическая сфера жизни об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ажданин и государ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w:t>
      </w:r>
      <w:r w:rsidRPr="006D4C26">
        <w:rPr>
          <w:rFonts w:ascii="Times New Roman" w:hAnsi="Times New Roman" w:cs="Times New Roman"/>
        </w:rPr>
        <w:lastRenderedPageBreak/>
        <w:t>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Основные международные документы о правах человека и правах ребен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ы российского законодатель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Международное гуманитарное право. Международно-правовая защита жертв вооруженных конфли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Эконом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нятие экономики. Роль экономики в жизни общества. Товары и услуги. Ресурсы и потребности, ограниченность ресурсов. Производство </w:t>
      </w:r>
      <w:r w:rsidRPr="006D4C26">
        <w:rPr>
          <w:rFonts w:ascii="Times New Roman" w:hAnsi="Times New Roman" w:cs="Times New Roman"/>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6D4C26" w:rsidRPr="006D4C26" w:rsidRDefault="006D4C26" w:rsidP="006D4C26">
      <w:pPr>
        <w:rPr>
          <w:rFonts w:ascii="Times New Roman" w:hAnsi="Times New Roman" w:cs="Times New Roman"/>
        </w:rPr>
      </w:pPr>
      <w:r w:rsidRPr="006D4C26">
        <w:rPr>
          <w:rFonts w:ascii="Times New Roman" w:hAnsi="Times New Roman" w:cs="Times New Roman"/>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241" w:name="_Toc414553231"/>
      <w:bookmarkStart w:id="242" w:name="_Toc410654033"/>
      <w:bookmarkStart w:id="243" w:name="_Toc409691707"/>
      <w:r w:rsidRPr="006D4C26">
        <w:rPr>
          <w:rFonts w:ascii="Times New Roman" w:hAnsi="Times New Roman" w:cs="Times New Roman"/>
        </w:rPr>
        <w:t>2.2.2.7. География</w:t>
      </w:r>
      <w:bookmarkEnd w:id="241"/>
      <w:bookmarkEnd w:id="242"/>
      <w:bookmarkEnd w:id="243"/>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w:t>
      </w:r>
      <w:r w:rsidRPr="006D4C26">
        <w:rPr>
          <w:rFonts w:ascii="Times New Roman" w:hAnsi="Times New Roman" w:cs="Times New Roman"/>
        </w:rPr>
        <w:lastRenderedPageBreak/>
        <w:t>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6D4C26" w:rsidRPr="006D4C26" w:rsidRDefault="006D4C26" w:rsidP="006D4C26">
      <w:pPr>
        <w:rPr>
          <w:rFonts w:ascii="Times New Roman" w:hAnsi="Times New Roman" w:cs="Times New Roman"/>
        </w:rPr>
      </w:pPr>
      <w:bookmarkStart w:id="244" w:name="h.3x8tuzt"/>
      <w:bookmarkEnd w:id="244"/>
      <w:r w:rsidRPr="006D4C26">
        <w:rPr>
          <w:rFonts w:ascii="Times New Roman" w:hAnsi="Times New Roman" w:cs="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географических знаний о Земле.</w:t>
      </w:r>
    </w:p>
    <w:p w:rsidR="006D4C26" w:rsidRPr="006D4C26" w:rsidRDefault="006D4C26" w:rsidP="006D4C26">
      <w:pPr>
        <w:rPr>
          <w:rFonts w:ascii="Times New Roman" w:hAnsi="Times New Roman" w:cs="Times New Roman"/>
        </w:rPr>
      </w:pPr>
      <w:r w:rsidRPr="006D4C26">
        <w:rPr>
          <w:rFonts w:ascii="Times New Roman" w:hAnsi="Times New Roman" w:cs="Times New Roman"/>
        </w:rPr>
        <w:t>Введение. Что изучает географ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я о мире в древности (Древний Китай, Древний Египет, Древняя Греция, Древний Рим). Появление первых географических карт.</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6D4C26" w:rsidRPr="006D4C26" w:rsidRDefault="006D4C26" w:rsidP="006D4C26">
      <w:pPr>
        <w:rPr>
          <w:rFonts w:ascii="Times New Roman" w:hAnsi="Times New Roman" w:cs="Times New Roman"/>
        </w:rPr>
      </w:pPr>
      <w:r w:rsidRPr="006D4C26">
        <w:rPr>
          <w:rFonts w:ascii="Times New Roman" w:hAnsi="Times New Roman" w:cs="Times New Roman"/>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еографические знания в современном мире. Современные географические методы исследования Земли.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емля во Вселенной. Движения Земли и их следствия.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ображение земной поверх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Природа Земли.</w:t>
      </w:r>
    </w:p>
    <w:p w:rsidR="006D4C26" w:rsidRPr="006D4C26" w:rsidRDefault="006D4C26" w:rsidP="006D4C26">
      <w:pPr>
        <w:rPr>
          <w:rFonts w:ascii="Times New Roman" w:hAnsi="Times New Roman" w:cs="Times New Roman"/>
        </w:rPr>
      </w:pPr>
      <w:r w:rsidRPr="006D4C26">
        <w:rPr>
          <w:rFonts w:ascii="Times New Roman" w:hAnsi="Times New Roman" w:cs="Times New Roman"/>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w:t>
      </w:r>
      <w:r w:rsidRPr="006D4C26">
        <w:rPr>
          <w:rFonts w:ascii="Times New Roman" w:hAnsi="Times New Roman" w:cs="Times New Roman"/>
        </w:rPr>
        <w:lastRenderedPageBreak/>
        <w:t>результатов наблюдений, обработка результатов наблюдений). Понятие климата.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еловечество на Земле. </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енность населения Земли. Расовый состав. Нации и народы планеты. Страны на карте мира.</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воение Земли человек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6D4C26" w:rsidRPr="006D4C26" w:rsidRDefault="006D4C26" w:rsidP="006D4C26">
      <w:pPr>
        <w:rPr>
          <w:rFonts w:ascii="Times New Roman" w:hAnsi="Times New Roman" w:cs="Times New Roman"/>
        </w:rPr>
      </w:pPr>
      <w:r w:rsidRPr="006D4C26">
        <w:rPr>
          <w:rFonts w:ascii="Times New Roman" w:hAnsi="Times New Roman" w:cs="Times New Roman"/>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и нанесение на контурную карту географических объектов одного из изученных маршрутов.</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Главные закономерности природы Земл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6D4C26" w:rsidRPr="006D4C26" w:rsidRDefault="006D4C26" w:rsidP="006D4C26">
      <w:pPr>
        <w:rPr>
          <w:rFonts w:ascii="Times New Roman" w:hAnsi="Times New Roman" w:cs="Times New Roman"/>
        </w:rPr>
      </w:pPr>
      <w:r w:rsidRPr="006D4C26">
        <w:rPr>
          <w:rFonts w:ascii="Times New Roman" w:hAnsi="Times New Roman" w:cs="Times New Roman"/>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стика материков Земл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Южные материки. Особенности южных материков Земл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6D4C26" w:rsidRPr="006D4C26" w:rsidRDefault="006D4C26" w:rsidP="006D4C26">
      <w:pPr>
        <w:rPr>
          <w:rFonts w:ascii="Times New Roman" w:hAnsi="Times New Roman" w:cs="Times New Roman"/>
        </w:rPr>
      </w:pPr>
      <w:r w:rsidRPr="006D4C26">
        <w:rPr>
          <w:rFonts w:ascii="Times New Roman" w:hAnsi="Times New Roman" w:cs="Times New Roman"/>
        </w:rPr>
        <w:t>Австралия и Океания. Географическое положение, история исследования, особенности природы материка. Эндем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w:t>
      </w:r>
      <w:r w:rsidRPr="006D4C26">
        <w:rPr>
          <w:rFonts w:ascii="Times New Roman" w:hAnsi="Times New Roman" w:cs="Times New Roman"/>
        </w:rPr>
        <w:lastRenderedPageBreak/>
        <w:t>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6D4C26" w:rsidRPr="006D4C26" w:rsidRDefault="006D4C26" w:rsidP="006D4C26">
      <w:pPr>
        <w:rPr>
          <w:rFonts w:ascii="Times New Roman" w:hAnsi="Times New Roman" w:cs="Times New Roman"/>
        </w:rPr>
      </w:pPr>
      <w:r w:rsidRPr="006D4C26">
        <w:rPr>
          <w:rFonts w:ascii="Times New Roman" w:hAnsi="Times New Roman" w:cs="Times New Roman"/>
        </w:rPr>
        <w:t>Северные материки. Особенности северных материков Земл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стика двух стран материка: Канады и Мексики. Описание США – как одной из ведущих стран современно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w:t>
      </w:r>
      <w:r w:rsidRPr="006D4C26">
        <w:rPr>
          <w:rFonts w:ascii="Times New Roman" w:hAnsi="Times New Roman" w:cs="Times New Roman"/>
        </w:rPr>
        <w:lastRenderedPageBreak/>
        <w:t>религий), специфичность природных условий и ресурсов и их отражение на жизни людей (наличие пустынь, оазисов, нефти и газа), горячая точка плане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заимодействие природы и обще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ерритория России на карте мир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Общая характеристика природы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6D4C26" w:rsidRPr="006D4C26" w:rsidRDefault="006D4C26" w:rsidP="006D4C26">
      <w:pPr>
        <w:rPr>
          <w:rFonts w:ascii="Times New Roman" w:hAnsi="Times New Roman" w:cs="Times New Roman"/>
        </w:rPr>
      </w:pPr>
      <w:r w:rsidRPr="006D4C26">
        <w:rPr>
          <w:rFonts w:ascii="Times New Roman" w:hAnsi="Times New Roman" w:cs="Times New Roman"/>
        </w:rPr>
        <w:t>Внутренние воды России.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Природно-территориальные комплексы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Южные моря России: история освоения, особенности природы морей, ресурсы, знач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ал (изменение природных особенностей с запада на восток, с севера на юг).</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бщение знаний по особенностям природы европейской части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ря Северного Ледовитого океана: история освоения, особенности природы морей, ресурсы, значение. Северный морской пу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адная Сибирь: природные ресурсы, проблемы рационального использования и экологические пробл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укотка, Приамурье, Приморье (географическое положение, история исследования, особенности природы). </w:t>
      </w:r>
    </w:p>
    <w:p w:rsidR="006D4C26" w:rsidRPr="006D4C26" w:rsidRDefault="006D4C26" w:rsidP="006D4C26">
      <w:pPr>
        <w:rPr>
          <w:rFonts w:ascii="Times New Roman" w:hAnsi="Times New Roman" w:cs="Times New Roman"/>
        </w:rPr>
      </w:pPr>
      <w:r w:rsidRPr="006D4C26">
        <w:rPr>
          <w:rFonts w:ascii="Times New Roman" w:hAnsi="Times New Roman" w:cs="Times New Roman"/>
        </w:rPr>
        <w:t>Камчатка, Сахалин, Курильские острова (географическое положение, история исследования, особенности природы).</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Население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я своей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Хозяйство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Хозяйство своей мест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йоны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Моря Атлантического океана, омывающие Россию: транспортное значение, ресурс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Южные моря России: транспортное значение, ресурс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зиатская часть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Моря Северного Ледовитого океана: транспортное значение, ресурс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Моря Тихого океана: транспортное значение, ресурсы.</w:t>
      </w:r>
    </w:p>
    <w:p w:rsidR="006D4C26" w:rsidRPr="006D4C26" w:rsidRDefault="006D4C26" w:rsidP="006D4C26">
      <w:pPr>
        <w:rPr>
          <w:rFonts w:ascii="Times New Roman" w:hAnsi="Times New Roman" w:cs="Times New Roman"/>
        </w:rPr>
      </w:pPr>
      <w:r w:rsidRPr="006D4C26">
        <w:rPr>
          <w:rFonts w:ascii="Times New Roman" w:hAnsi="Times New Roman" w:cs="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в мир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е темы практических работ</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картой «Имена на кар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и нанесение на контурную карту географических объектов изученных маршрутов путешествен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зенитального положения Солнца в разные периоды г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координат географических объектов по кар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положения объектов относительно друг друг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направлений и расстояний по глобусу и кар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высот и глубин географических объектов с использованием шкалы высот и глубин.</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азиму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ирование на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ение плана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коллекциями минералов, горных пород, полезных ископаемы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картографическими источниками: нанесение элементов рельеф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картографическими источниками: нанесение объектов гидрограф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писание объектов гидрограф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дение дневника пог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метеоприборами (проведение наблюдений и измерений, фиксация результатов, обработка результатов наблюд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средних температур, амплитуды и построение граф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природных комплексов своей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основных компонентов природы океанов Земл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е презентационных материалов об океанах на основе различных источников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основных компонентов природы материков Земл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природных зон Земл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е презентационных материалов о материке на основе различных источников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нозирование перспективных путей рационального природополь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ГП и оценка его влияния на природу и жизнь людей в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картографическими источниками: нанесение особенностей географического положения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ние динамики изменения границ России и их зна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писание эссе о роли русских землепроходцев и исследователей в освоении и изучении территории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задач на определение разницы во времени различных территорий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ение взаимозависимостей тектонической структуры, формы рельефа, полезных ископаемых на территории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картографическими источниками: нанесение элементов рельефа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элементов рельефа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строение профиля своей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картографическими источниками: нанесение объектов гидрографии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объектов гидрографии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ределение количества осадков на территории России, работа с климатограмм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писание характеристики климата своего регион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ение прогноза погоды на основе различных</w:t>
      </w:r>
      <w:r w:rsidRPr="006D4C26">
        <w:rPr>
          <w:rFonts w:ascii="Times New Roman" w:hAnsi="Times New Roman" w:cs="Times New Roman"/>
        </w:rPr>
        <w:tab/>
        <w:t>источников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основных компонентов природы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е презентационных материалов о природе России на основе различных источников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ение особенностей природы отдельных регионов стра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видов особо охраняемых природных территорий России и их особен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особенностей размещения крупных народов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вычисление и сравнение показателей естественного прироста населения в разных частях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Чтение и анализ половозрастных пирамид.</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ние демографической ситуации России и отдельных ее территор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величины миграционного прироста населения в разных частях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видов и направлений внутренних и внешних миграций, объяснение причин, составление сх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ъяснение различий в обеспеченности трудовыми ресурсами отдельных регионов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ивание уровня урбанизации отдельных регионов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основных компонентов природы своей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картографическими источниками: нанесение субъектов, экономических районов и федеральных округов РФ.</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ение двух и более экономических районов России по заданным характеристика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е презентационных материалов об экономических районах России на основе различных источников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lang w:eastAsia="ru-RU"/>
        </w:rPr>
      </w:pPr>
      <w:bookmarkStart w:id="245" w:name="_Toc414553232"/>
      <w:bookmarkStart w:id="246" w:name="_Toc409691708"/>
      <w:r w:rsidRPr="006D4C26">
        <w:rPr>
          <w:rFonts w:ascii="Times New Roman" w:hAnsi="Times New Roman" w:cs="Times New Roman"/>
        </w:rPr>
        <w:t>2.2.2.8. Математика</w:t>
      </w:r>
      <w:bookmarkEnd w:id="245"/>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6D4C26" w:rsidRPr="006D4C26" w:rsidRDefault="006D4C26" w:rsidP="006D4C26">
      <w:pPr>
        <w:rPr>
          <w:rFonts w:ascii="Times New Roman" w:hAnsi="Times New Roman" w:cs="Times New Roman"/>
        </w:rPr>
      </w:pPr>
      <w:bookmarkStart w:id="247" w:name="_Toc284663423"/>
      <w:bookmarkStart w:id="248" w:name="_Toc284662796"/>
      <w:bookmarkStart w:id="249" w:name="_Toc405513918"/>
      <w:r w:rsidRPr="006D4C26">
        <w:rPr>
          <w:rFonts w:ascii="Times New Roman" w:hAnsi="Times New Roman" w:cs="Times New Roman"/>
        </w:rPr>
        <w:t>Элементы теории множеств и математической логики</w:t>
      </w:r>
      <w:bookmarkEnd w:id="247"/>
      <w:bookmarkEnd w:id="248"/>
      <w:bookmarkEnd w:id="249"/>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жества и отношения между н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ации над множеств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есечение и объединение множеств. Разность множеств, дополнение множества.Интерпретация операций над множествами с помощью кругов Эйлера. </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менты лог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Утверждения. Аксиомы и теоремы. Доказательство. Доказательство от противного. Теорема, обратная данной. Пример и контрприм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сказы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6D4C26" w:rsidRPr="006D4C26" w:rsidRDefault="006D4C26" w:rsidP="006D4C26">
      <w:pPr>
        <w:rPr>
          <w:rFonts w:ascii="Times New Roman" w:hAnsi="Times New Roman" w:cs="Times New Roman"/>
        </w:rPr>
      </w:pPr>
      <w:bookmarkStart w:id="250" w:name="_Toc284663424"/>
      <w:bookmarkStart w:id="251" w:name="_Toc284662797"/>
      <w:bookmarkStart w:id="252" w:name="_Toc405513919"/>
      <w:r w:rsidRPr="006D4C26">
        <w:rPr>
          <w:rFonts w:ascii="Times New Roman" w:hAnsi="Times New Roman" w:cs="Times New Roman"/>
        </w:rPr>
        <w:t>Содержание курса математики в 5–6 классах</w:t>
      </w:r>
      <w:bookmarkEnd w:id="250"/>
      <w:bookmarkEnd w:id="251"/>
      <w:bookmarkEnd w:id="252"/>
    </w:p>
    <w:p w:rsidR="006D4C26" w:rsidRPr="006D4C26" w:rsidRDefault="006D4C26" w:rsidP="006D4C26">
      <w:pPr>
        <w:rPr>
          <w:rFonts w:ascii="Times New Roman" w:hAnsi="Times New Roman" w:cs="Times New Roman"/>
        </w:rPr>
      </w:pPr>
      <w:r w:rsidRPr="006D4C26">
        <w:rPr>
          <w:rFonts w:ascii="Times New Roman" w:hAnsi="Times New Roman" w:cs="Times New Roman"/>
        </w:rPr>
        <w:t>Натуральные числа и нуль</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туральный ряд чисел и его свой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ись и чтение натуральны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Округление натуральны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обходимость округления. Правило округления натуральны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авнение натуральных чисел, сравнение с числом 0</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йствия с натуральными числ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епень с натуральным показате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овые вы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овое выражение и его значение, порядок выполнения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ление с остатко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еление с остатком на множестве натуральных чисел, свойства деления с остатком. Практические задачи на деление с остатк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йства и признаки делим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ожение числа на простые множител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стые и составные числа, решето Эратосфена.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лгебраические вы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лители и крат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w:t>
      </w:r>
      <w:r w:rsidRPr="006D4C26">
        <w:rPr>
          <w:rFonts w:ascii="Times New Roman" w:hAnsi="Times New Roman" w:cs="Times New Roman"/>
        </w:rPr>
        <w:lastRenderedPageBreak/>
        <w:t>кратное двух и более чисел, наименьшее общее кратное, способы нахождения наименьшего общего кратного.</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об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ыкновенные дроб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ись натурального числа в виде дроби с заданным знаменателем, преобразование смешанной дроби в неправильную дробь и наоборот.</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ведение дробей к общему знаменателю. Сравнение обыкновенных дроб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ложение и вычитание обыкновенных дробей. Умножение и деление обыкновенных дроб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рифметические действия со смешанными дробя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ифметические действия с дробными числами.</w:t>
      </w:r>
      <w:r w:rsidRPr="006D4C26">
        <w:rPr>
          <w:rFonts w:ascii="Times New Roman" w:hAnsi="Times New Roman" w:cs="Times New Roman"/>
        </w:rPr>
        <w:tab/>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собы рационализации вычислений и их применение при выполнении дейст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Десятичные дроб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ношение дву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Масштаб на плане и карте.Пропорции. Свойства пропорций, применение пропорций и отношений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нее арифметическое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цент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Диаграммы</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олбчатые и круговые диаграммы. Извлечение информации из диаграмм. Изображение диаграмм по числовым данным.</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циональные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ожительные и отрицательные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о рациональном числе. Первичное представление о множестве рациональных чисел. Действия с рациональными числ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текстов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Единицы измерений: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и на все арифметические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и на движение, работу и покуп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и на части, доли, процен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Логически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ение несложных логических задач. Решение логических задач с помощью графов, таблиц.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методы решения текстовых задач: арифметический, перебор вариа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глядная геометр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объема; единицы объема. Объем прямоугольного параллелепипеда, куб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нятие о равенстве фигур. Центральная, осевая и зеркальная симметрии. Изображение симметричных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практических задач с применением простейших свойств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матема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Рождение шестидесятеричной системы счисления. Появление десятичной записи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ждение и развитие арифметики натуральных чисел. НОК, НОД, простые числа. Решето Эратосфен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явление нуля и отрицательных чисел в математике древности. Роль Диофанта. Почему </w:t>
      </w:r>
      <w:r w:rsidRPr="006D4C26">
        <w:rPr>
          <w:rFonts w:ascii="Times New Roman" w:hAnsi="Times New Roman" w:cs="Times New Roman"/>
        </w:rPr>
        <w:object w:dxaOrig="1632" w:dyaOrig="432">
          <v:shape id="_x0000_i1036" type="#_x0000_t75" style="width:81.6pt;height:21.6pt" o:ole="">
            <v:imagedata r:id="rId91" o:title=""/>
          </v:shape>
          <o:OLEObject Type="Embed" ProgID="Equation.DSMT4" ShapeID="_x0000_i1036" DrawAspect="Content" ObjectID="_1508782049" r:id="rId92"/>
        </w:object>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оби в Вавилоне, Египте, Риме. Открытие десятичных дробей. Старинные системы мер. Десятичные дроби и метрическая система мер.  Л. Магницкий.</w:t>
      </w:r>
    </w:p>
    <w:p w:rsidR="006D4C26" w:rsidRPr="006D4C26" w:rsidRDefault="006D4C26" w:rsidP="006D4C26">
      <w:pPr>
        <w:rPr>
          <w:rFonts w:ascii="Times New Roman" w:hAnsi="Times New Roman" w:cs="Times New Roman"/>
        </w:rPr>
      </w:pPr>
      <w:bookmarkStart w:id="253" w:name="_Toc284663425"/>
      <w:bookmarkStart w:id="254" w:name="_Toc284662798"/>
      <w:bookmarkStart w:id="255" w:name="_Toc405513920"/>
      <w:r w:rsidRPr="006D4C26">
        <w:rPr>
          <w:rFonts w:ascii="Times New Roman" w:hAnsi="Times New Roman" w:cs="Times New Roman"/>
        </w:rPr>
        <w:t>Содержание курса математики в 7–9 классах</w:t>
      </w:r>
      <w:bookmarkEnd w:id="253"/>
      <w:bookmarkEnd w:id="254"/>
      <w:bookmarkEnd w:id="255"/>
    </w:p>
    <w:p w:rsidR="006D4C26" w:rsidRPr="006D4C26" w:rsidRDefault="006D4C26" w:rsidP="006D4C26">
      <w:pPr>
        <w:rPr>
          <w:rFonts w:ascii="Times New Roman" w:hAnsi="Times New Roman" w:cs="Times New Roman"/>
        </w:rPr>
      </w:pPr>
      <w:bookmarkStart w:id="256" w:name="_Toc284663426"/>
      <w:bookmarkStart w:id="257" w:name="_Toc284662799"/>
      <w:bookmarkStart w:id="258" w:name="_Toc405513921"/>
      <w:r w:rsidRPr="006D4C26">
        <w:rPr>
          <w:rFonts w:ascii="Times New Roman" w:hAnsi="Times New Roman" w:cs="Times New Roman"/>
        </w:rPr>
        <w:t>Алгебра</w:t>
      </w:r>
      <w:bookmarkEnd w:id="256"/>
      <w:bookmarkEnd w:id="257"/>
      <w:bookmarkEnd w:id="258"/>
    </w:p>
    <w:p w:rsidR="006D4C26" w:rsidRPr="006D4C26" w:rsidRDefault="006D4C26" w:rsidP="006D4C26">
      <w:pPr>
        <w:rPr>
          <w:rFonts w:ascii="Times New Roman" w:hAnsi="Times New Roman" w:cs="Times New Roman"/>
        </w:rPr>
      </w:pPr>
      <w:r w:rsidRPr="006D4C26">
        <w:rPr>
          <w:rFonts w:ascii="Times New Roman" w:hAnsi="Times New Roman" w:cs="Times New Roman"/>
        </w:rPr>
        <w:t>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циональные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6D4C26" w:rsidRPr="006D4C26" w:rsidRDefault="006D4C26" w:rsidP="006D4C26">
      <w:pPr>
        <w:rPr>
          <w:rFonts w:ascii="Times New Roman" w:hAnsi="Times New Roman" w:cs="Times New Roman"/>
        </w:rPr>
      </w:pPr>
      <w:r w:rsidRPr="006D4C26">
        <w:rPr>
          <w:rFonts w:ascii="Times New Roman" w:hAnsi="Times New Roman" w:cs="Times New Roman"/>
        </w:rPr>
        <w:t>Иррациональные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иррационального числа. Распознавание иррациональных чисел. Примеры доказательств в алгебре. Иррациональность числа</w:t>
      </w:r>
      <w:r w:rsidRPr="006D4C26">
        <w:rPr>
          <w:rFonts w:ascii="Times New Roman" w:hAnsi="Times New Roman" w:cs="Times New Roman"/>
        </w:rPr>
        <w:object w:dxaOrig="360" w:dyaOrig="360">
          <v:shape id="_x0000_i1037" type="#_x0000_t75" style="width:18pt;height:18pt" o:ole="">
            <v:imagedata r:id="rId93" o:title=""/>
          </v:shape>
          <o:OLEObject Type="Embed" ProgID="Equation.DSMT4" ShapeID="_x0000_i1037" DrawAspect="Content" ObjectID="_1508782050" r:id="rId94"/>
        </w:object>
      </w:r>
      <w:r w:rsidRPr="006D4C26">
        <w:rPr>
          <w:rFonts w:ascii="Times New Roman" w:hAnsi="Times New Roman" w:cs="Times New Roman"/>
        </w:rPr>
        <w:t>. Применение в геометрии.Сравнение иррациональных чисел.Множество действительны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Тождественные 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овые и буквенные вы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ражение с переменной. Значение выражения. Подстановка выражений вместо перемен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лые вы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6D4C26" w:rsidRPr="006D4C26" w:rsidRDefault="006D4C26" w:rsidP="006D4C26">
      <w:pPr>
        <w:rPr>
          <w:rFonts w:ascii="Times New Roman" w:hAnsi="Times New Roman" w:cs="Times New Roman"/>
        </w:rPr>
      </w:pPr>
      <w:r w:rsidRPr="006D4C26">
        <w:rPr>
          <w:rFonts w:ascii="Times New Roman" w:hAnsi="Times New Roman" w:cs="Times New Roman"/>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Дробно-рациональные вы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образование выражений, содержащих знак моду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Квадратные корн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авнения и 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исловое равенство. Свойства числовых равенств. Равенство с переменной. </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ав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Линейное уравнение и его кор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Квадратное уравнение и его кор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обно-рациональные урав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ение простейших дробно-линейных уравнений. Решение дробно-рациональных уравн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стейшие иррациональные уравнения вида </w:t>
      </w:r>
      <w:r w:rsidRPr="006D4C26">
        <w:rPr>
          <w:rFonts w:ascii="Times New Roman" w:hAnsi="Times New Roman" w:cs="Times New Roman"/>
        </w:rPr>
        <w:object w:dxaOrig="1140" w:dyaOrig="432">
          <v:shape id="_x0000_i1038" type="#_x0000_t75" style="width:57pt;height:21.6pt" o:ole="">
            <v:imagedata r:id="rId69" o:title=""/>
          </v:shape>
          <o:OLEObject Type="Embed" ProgID="Equation.DSMT4" ShapeID="_x0000_i1038" DrawAspect="Content" ObjectID="_1508782051" r:id="rId95"/>
        </w:object>
      </w:r>
      <w:r w:rsidRPr="006D4C26">
        <w:rPr>
          <w:rFonts w:ascii="Times New Roman" w:hAnsi="Times New Roman" w:cs="Times New Roman"/>
        </w:rPr>
        <w:t xml:space="preserve">, </w:t>
      </w:r>
      <w:r w:rsidRPr="006D4C26">
        <w:rPr>
          <w:rFonts w:ascii="Times New Roman" w:hAnsi="Times New Roman" w:cs="Times New Roman"/>
        </w:rPr>
        <w:object w:dxaOrig="1668" w:dyaOrig="432">
          <v:shape id="_x0000_i1039" type="#_x0000_t75" style="width:83.4pt;height:21.6pt" o:ole="">
            <v:imagedata r:id="rId71" o:title=""/>
          </v:shape>
          <o:OLEObject Type="Embed" ProgID="Equation.DSMT4" ShapeID="_x0000_i1039" DrawAspect="Content" ObjectID="_1508782052" r:id="rId96"/>
        </w:object>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авнения вида</w:t>
      </w:r>
      <w:r w:rsidRPr="006D4C26">
        <w:rPr>
          <w:rFonts w:ascii="Times New Roman" w:hAnsi="Times New Roman" w:cs="Times New Roman"/>
        </w:rPr>
        <w:object w:dxaOrig="708" w:dyaOrig="360">
          <v:shape id="_x0000_i1040" type="#_x0000_t75" style="width:35.4pt;height:18pt" o:ole="">
            <v:imagedata r:id="rId97" o:title=""/>
          </v:shape>
          <o:OLEObject Type="Embed" ProgID="Equation.DSMT4" ShapeID="_x0000_i1040" DrawAspect="Content" ObjectID="_1508782053" r:id="rId98"/>
        </w:object>
      </w:r>
      <w:r w:rsidRPr="006D4C26">
        <w:rPr>
          <w:rFonts w:ascii="Times New Roman" w:hAnsi="Times New Roman" w:cs="Times New Roman"/>
        </w:rPr>
        <w:t>.Уравнения в целых числ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ы урав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нятие системы уравнений. Решение системы уравн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ы линейных уравнений с параметр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Неравенство с переменной. Строгие и нестрогие неравенства. Область определения неравенства (область допустимых значений переменно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линейных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целых и дробно-рациональных неравенств методом интерва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ы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Фун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фун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е об асимптот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прерывность функции. Кусочно заданные фун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Линейная функ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Квадратичная функ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ратная пропорциональ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войства функции </w:t>
      </w:r>
      <w:r w:rsidRPr="006D4C26">
        <w:rPr>
          <w:rFonts w:ascii="Times New Roman" w:hAnsi="Times New Roman" w:cs="Times New Roman"/>
        </w:rPr>
        <w:object w:dxaOrig="612" w:dyaOrig="612">
          <v:shape id="_x0000_i1041" type="#_x0000_t75" style="width:30.6pt;height:30.6pt" o:ole="">
            <v:imagedata r:id="rId99" o:title=""/>
          </v:shape>
          <o:OLEObject Type="Embed" ProgID="Equation.DSMT4" ShapeID="_x0000_i1041" DrawAspect="Content" ObjectID="_1508782054" r:id="rId100"/>
        </w:object>
      </w:r>
      <w:r w:rsidRPr="006D4C26">
        <w:rPr>
          <w:rFonts w:ascii="Times New Roman" w:hAnsi="Times New Roman" w:cs="Times New Roman"/>
        </w:rPr>
        <w:fldChar w:fldCharType="begin"/>
      </w:r>
      <w:r w:rsidRPr="006D4C26">
        <w:rPr>
          <w:rFonts w:ascii="Times New Roman" w:hAnsi="Times New Roman" w:cs="Times New Roman"/>
        </w:rPr>
        <w:instrText xml:space="preserve"> QUOTE </w:instrText>
      </w:r>
      <w:r w:rsidRPr="006D4C26">
        <w:rPr>
          <w:rFonts w:ascii="Times New Roman" w:hAnsi="Times New Roman" w:cs="Times New Roman"/>
          <w:noProof/>
          <w:lang w:eastAsia="ru-RU"/>
        </w:rPr>
        <w:drawing>
          <wp:inline distT="0" distB="0" distL="0" distR="0" wp14:anchorId="7E1A09E1" wp14:editId="47F9FC57">
            <wp:extent cx="411480" cy="304800"/>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6D4C26">
        <w:rPr>
          <w:rFonts w:ascii="Times New Roman" w:hAnsi="Times New Roman" w:cs="Times New Roman"/>
        </w:rPr>
        <w:fldChar w:fldCharType="separate"/>
      </w:r>
      <w:r w:rsidRPr="006D4C26">
        <w:rPr>
          <w:rFonts w:ascii="Times New Roman" w:hAnsi="Times New Roman" w:cs="Times New Roman"/>
          <w:noProof/>
          <w:lang w:eastAsia="ru-RU"/>
        </w:rPr>
        <w:drawing>
          <wp:inline distT="0" distB="0" distL="0" distR="0" wp14:anchorId="5C527C55" wp14:editId="6378A3D7">
            <wp:extent cx="411480" cy="304800"/>
            <wp:effectExtent l="0" t="0" r="762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6D4C26">
        <w:rPr>
          <w:rFonts w:ascii="Times New Roman" w:hAnsi="Times New Roman" w:cs="Times New Roman"/>
        </w:rPr>
        <w:fldChar w:fldCharType="end"/>
      </w:r>
      <w:r w:rsidRPr="006D4C26">
        <w:rPr>
          <w:rFonts w:ascii="Times New Roman" w:hAnsi="Times New Roman" w:cs="Times New Roman"/>
        </w:rPr>
        <w:t xml:space="preserve">. Гипербол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рафики функций. Преобразование графика функции </w:t>
      </w:r>
      <w:r w:rsidRPr="006D4C26">
        <w:rPr>
          <w:rFonts w:ascii="Times New Roman" w:hAnsi="Times New Roman" w:cs="Times New Roman"/>
        </w:rPr>
        <w:object w:dxaOrig="948" w:dyaOrig="312">
          <v:shape id="_x0000_i1042" type="#_x0000_t75" style="width:47.4pt;height:15.6pt" o:ole="">
            <v:imagedata r:id="rId102" o:title=""/>
          </v:shape>
          <o:OLEObject Type="Embed" ProgID="Equation.DSMT4" ShapeID="_x0000_i1042" DrawAspect="Content" ObjectID="_1508782055" r:id="rId103"/>
        </w:object>
      </w:r>
      <w:r w:rsidRPr="006D4C26">
        <w:rPr>
          <w:rFonts w:ascii="Times New Roman" w:hAnsi="Times New Roman" w:cs="Times New Roman"/>
        </w:rPr>
        <w:t xml:space="preserve"> для построения графиков функций вида </w:t>
      </w:r>
      <w:r w:rsidRPr="006D4C26">
        <w:rPr>
          <w:rFonts w:ascii="Times New Roman" w:hAnsi="Times New Roman" w:cs="Times New Roman"/>
        </w:rPr>
        <w:object w:dxaOrig="1800" w:dyaOrig="360">
          <v:shape id="_x0000_i1043" type="#_x0000_t75" style="width:90pt;height:18pt" o:ole="">
            <v:imagedata r:id="rId84" o:title=""/>
          </v:shape>
          <o:OLEObject Type="Embed" ProgID="Equation.DSMT4" ShapeID="_x0000_i1043" DrawAspect="Content" ObjectID="_1508782056" r:id="rId104"/>
        </w:object>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рафики функций </w:t>
      </w:r>
      <w:r w:rsidRPr="006D4C26">
        <w:rPr>
          <w:rFonts w:ascii="Times New Roman" w:hAnsi="Times New Roman" w:cs="Times New Roman"/>
        </w:rPr>
        <w:object w:dxaOrig="1272" w:dyaOrig="612">
          <v:shape id="_x0000_i1044" type="#_x0000_t75" style="width:63.6pt;height:30.6pt" o:ole="">
            <v:imagedata r:id="rId75" o:title=""/>
          </v:shape>
          <o:OLEObject Type="Embed" ProgID="Equation.DSMT4" ShapeID="_x0000_i1044" DrawAspect="Content" ObjectID="_1508782057" r:id="rId105"/>
        </w:object>
      </w:r>
      <w:r w:rsidRPr="006D4C26">
        <w:rPr>
          <w:rFonts w:ascii="Times New Roman" w:hAnsi="Times New Roman" w:cs="Times New Roman"/>
        </w:rPr>
        <w:t xml:space="preserve">, </w:t>
      </w:r>
      <w:r w:rsidRPr="006D4C26">
        <w:rPr>
          <w:rFonts w:ascii="Times New Roman" w:hAnsi="Times New Roman" w:cs="Times New Roman"/>
        </w:rPr>
        <w:object w:dxaOrig="792" w:dyaOrig="360">
          <v:shape id="_x0000_i1045" type="#_x0000_t75" style="width:39.6pt;height:18pt" o:ole="">
            <v:imagedata r:id="rId77" o:title=""/>
          </v:shape>
          <o:OLEObject Type="Embed" ProgID="Equation.DSMT4" ShapeID="_x0000_i1045" DrawAspect="Content" ObjectID="_1508782058" r:id="rId106"/>
        </w:object>
      </w:r>
      <w:r w:rsidRPr="006D4C26">
        <w:rPr>
          <w:rFonts w:ascii="Times New Roman" w:hAnsi="Times New Roman" w:cs="Times New Roman"/>
        </w:rPr>
        <w:fldChar w:fldCharType="begin"/>
      </w:r>
      <w:r w:rsidRPr="006D4C26">
        <w:rPr>
          <w:rFonts w:ascii="Times New Roman" w:hAnsi="Times New Roman" w:cs="Times New Roman"/>
        </w:rPr>
        <w:instrText xml:space="preserve"> QUOTE  </w:instrText>
      </w:r>
      <w:r w:rsidRPr="006D4C26">
        <w:rPr>
          <w:rFonts w:ascii="Times New Roman" w:hAnsi="Times New Roman" w:cs="Times New Roman"/>
        </w:rPr>
        <w:fldChar w:fldCharType="end"/>
      </w:r>
      <w:r w:rsidRPr="006D4C26">
        <w:rPr>
          <w:rFonts w:ascii="Times New Roman" w:hAnsi="Times New Roman" w:cs="Times New Roman"/>
        </w:rPr>
        <w:t>,</w:t>
      </w:r>
      <w:r w:rsidRPr="006D4C26">
        <w:rPr>
          <w:rFonts w:ascii="Times New Roman" w:hAnsi="Times New Roman" w:cs="Times New Roman"/>
        </w:rPr>
        <w:object w:dxaOrig="768" w:dyaOrig="360">
          <v:shape id="_x0000_i1046" type="#_x0000_t75" style="width:38.4pt;height:18pt" o:ole="">
            <v:imagedata r:id="rId79" o:title=""/>
          </v:shape>
          <o:OLEObject Type="Embed" ProgID="Equation.DSMT4" ShapeID="_x0000_i1046" DrawAspect="Content" ObjectID="_1508782059" r:id="rId107"/>
        </w:object>
      </w:r>
      <w:r w:rsidRPr="006D4C26">
        <w:rPr>
          <w:rFonts w:ascii="Times New Roman" w:hAnsi="Times New Roman" w:cs="Times New Roman"/>
        </w:rPr>
        <w:fldChar w:fldCharType="begin"/>
      </w:r>
      <w:r w:rsidRPr="006D4C26">
        <w:rPr>
          <w:rFonts w:ascii="Times New Roman" w:hAnsi="Times New Roman" w:cs="Times New Roman"/>
        </w:rPr>
        <w:fldChar w:fldCharType="separate"/>
      </w:r>
      <w:r w:rsidRPr="006D4C26">
        <w:rPr>
          <w:rFonts w:ascii="Times New Roman" w:hAnsi="Times New Roman" w:cs="Times New Roman"/>
          <w:noProof/>
          <w:lang w:eastAsia="ru-RU"/>
        </w:rPr>
        <w:drawing>
          <wp:inline distT="0" distB="0" distL="0" distR="0" wp14:anchorId="26325C94" wp14:editId="75165BB3">
            <wp:extent cx="480060" cy="243840"/>
            <wp:effectExtent l="0" t="0" r="0" b="381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80060" cy="243840"/>
                    </a:xfrm>
                    <a:prstGeom prst="rect">
                      <a:avLst/>
                    </a:prstGeom>
                    <a:noFill/>
                    <a:ln>
                      <a:noFill/>
                    </a:ln>
                  </pic:spPr>
                </pic:pic>
              </a:graphicData>
            </a:graphic>
          </wp:inline>
        </w:drawing>
      </w:r>
      <w:r w:rsidRPr="006D4C26">
        <w:rPr>
          <w:rFonts w:ascii="Times New Roman" w:hAnsi="Times New Roman" w:cs="Times New Roman"/>
        </w:rPr>
        <w:fldChar w:fldCharType="end"/>
      </w:r>
      <w:r w:rsidRPr="006D4C26">
        <w:rPr>
          <w:rFonts w:ascii="Times New Roman" w:hAnsi="Times New Roman" w:cs="Times New Roman"/>
        </w:rPr>
        <w:t xml:space="preserve">, </w:t>
      </w:r>
      <w:r w:rsidRPr="006D4C26">
        <w:rPr>
          <w:rFonts w:ascii="Times New Roman" w:hAnsi="Times New Roman" w:cs="Times New Roman"/>
        </w:rPr>
        <w:object w:dxaOrig="648" w:dyaOrig="360">
          <v:shape id="_x0000_i1047" type="#_x0000_t75" style="width:32.4pt;height:18pt" o:ole="">
            <v:imagedata r:id="rId82" o:title=""/>
          </v:shape>
          <o:OLEObject Type="Embed" ProgID="Equation.DSMT4" ShapeID="_x0000_i1047" DrawAspect="Content" ObjectID="_1508782060" r:id="rId108"/>
        </w:object>
      </w:r>
      <w:r w:rsidRPr="006D4C26">
        <w:rPr>
          <w:rFonts w:ascii="Times New Roman" w:hAnsi="Times New Roman" w:cs="Times New Roman"/>
        </w:rPr>
        <w:t xml:space="preserve">.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следовательности и прогре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n первых членов арифметической и геометрической прогрессий.Сходящаяся геометрическая прогресс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текстов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и на все арифметические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и на движение, работу и покуп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и на части, доли, процен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Логически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ение логических задач. Решение логических задач с помощью графов, таблиц.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6D4C26" w:rsidRPr="006D4C26" w:rsidRDefault="006D4C26" w:rsidP="006D4C26">
      <w:pPr>
        <w:rPr>
          <w:rFonts w:ascii="Times New Roman" w:hAnsi="Times New Roman" w:cs="Times New Roman"/>
        </w:rPr>
      </w:pPr>
      <w:bookmarkStart w:id="259" w:name="_Toc284663427"/>
      <w:bookmarkStart w:id="260" w:name="_Toc284662800"/>
      <w:bookmarkStart w:id="261" w:name="_Toc405513922"/>
      <w:r w:rsidRPr="006D4C26">
        <w:rPr>
          <w:rFonts w:ascii="Times New Roman" w:hAnsi="Times New Roman" w:cs="Times New Roman"/>
        </w:rPr>
        <w:t>Статистика и теория вероятностей</w:t>
      </w:r>
      <w:bookmarkEnd w:id="259"/>
      <w:bookmarkEnd w:id="260"/>
      <w:bookmarkEnd w:id="261"/>
    </w:p>
    <w:p w:rsidR="006D4C26" w:rsidRPr="006D4C26" w:rsidRDefault="006D4C26" w:rsidP="006D4C26">
      <w:pPr>
        <w:rPr>
          <w:rFonts w:ascii="Times New Roman" w:hAnsi="Times New Roman" w:cs="Times New Roman"/>
        </w:rPr>
      </w:pPr>
      <w:r w:rsidRPr="006D4C26">
        <w:rPr>
          <w:rFonts w:ascii="Times New Roman" w:hAnsi="Times New Roman" w:cs="Times New Roman"/>
        </w:rPr>
        <w:t>Статист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w:t>
      </w:r>
      <w:r w:rsidRPr="006D4C26">
        <w:rPr>
          <w:rFonts w:ascii="Times New Roman" w:hAnsi="Times New Roman" w:cs="Times New Roman"/>
        </w:rPr>
        <w:lastRenderedPageBreak/>
        <w:t xml:space="preserve">наборов: среднее арифметическое, медиана, наибольшее и наименьшее значения. Меры рассеивания: размах, дисперсия и стандартное отклон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Случайная изменчивость. Изменчивость при измерениях. Решающие правила. Закономерности в изменчивых величин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лучайные собы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менты комбинатор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6D4C26" w:rsidRPr="006D4C26" w:rsidRDefault="006D4C26" w:rsidP="006D4C26">
      <w:pPr>
        <w:rPr>
          <w:rFonts w:ascii="Times New Roman" w:hAnsi="Times New Roman" w:cs="Times New Roman"/>
        </w:rPr>
      </w:pPr>
      <w:r w:rsidRPr="006D4C26">
        <w:rPr>
          <w:rFonts w:ascii="Times New Roman" w:hAnsi="Times New Roman" w:cs="Times New Roman"/>
        </w:rPr>
        <w:t>Случайные 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6D4C26" w:rsidRPr="006D4C26" w:rsidRDefault="006D4C26" w:rsidP="006D4C26">
      <w:pPr>
        <w:rPr>
          <w:rFonts w:ascii="Times New Roman" w:hAnsi="Times New Roman" w:cs="Times New Roman"/>
        </w:rPr>
      </w:pPr>
      <w:bookmarkStart w:id="262" w:name="_Toc284663428"/>
      <w:bookmarkStart w:id="263" w:name="_Toc284662801"/>
      <w:bookmarkStart w:id="264" w:name="_Toc405513923"/>
      <w:r w:rsidRPr="006D4C26">
        <w:rPr>
          <w:rFonts w:ascii="Times New Roman" w:hAnsi="Times New Roman" w:cs="Times New Roman"/>
        </w:rPr>
        <w:t>Геометрия</w:t>
      </w:r>
      <w:bookmarkEnd w:id="262"/>
      <w:bookmarkEnd w:id="263"/>
      <w:bookmarkEnd w:id="264"/>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фиг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гуры в геометрии и в окружающем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еометрическая фигура. Формирование представлений о метапредметном понятии «фигура».  </w:t>
      </w:r>
    </w:p>
    <w:p w:rsidR="006D4C26" w:rsidRPr="006D4C26" w:rsidRDefault="006D4C26" w:rsidP="006D4C26">
      <w:pPr>
        <w:rPr>
          <w:rFonts w:ascii="Times New Roman" w:hAnsi="Times New Roman" w:cs="Times New Roman"/>
        </w:rPr>
      </w:pPr>
      <w:r w:rsidRPr="006D4C26">
        <w:rPr>
          <w:rFonts w:ascii="Times New Roman" w:hAnsi="Times New Roman" w:cs="Times New Roman"/>
        </w:rPr>
        <w:t>Точка, линия, отрезок, прямая, луч, ломаная, плоскость, угол, биссектриса угла и её свойства, виды углов, многоугольники, круг.</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евая симметрия геометрических фигур. Центральная симметрия геометрических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гоугольн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Окружность, круг</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фигуры в пространстве (объёмные тел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но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венство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войства равных треугольников. Признаки равенства треугольни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Параллельно</w:t>
      </w:r>
      <w:r w:rsidRPr="006D4C26">
        <w:rPr>
          <w:rFonts w:ascii="Times New Roman" w:hAnsi="Times New Roman" w:cs="Times New Roman"/>
        </w:rPr>
        <w:softHyphen/>
        <w:t>сть прям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знаки и свойства параллельных прямых. Аксиома параллельности Евклида. Теорема Фале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пендикулярные прямы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об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порциональные отрезки, подобие фигур. Подобные треугольники. Признаки подоб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Взаимное расположение прямой и окружности, двух окруж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я и вы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нятие величины. Длина. Измерение длины. Единицы измерения длины. Величина угла. Градусная мера угла.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о площади плоской фигуры и её свойствах. Измерение площадей. Единицы измерения площад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е об объёме и его свойствах. Измерение объёма. Единицы измерения объём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я и вы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D4C26">
        <w:rPr>
          <w:rFonts w:ascii="Times New Roman" w:hAnsi="Times New Roman" w:cs="Times New Roman"/>
        </w:rPr>
        <w:softHyphen/>
        <w:t>ружности и площади круга. Сравнение и вычисление площадей. Теорема Пифагора. Теорема синусов. Теорема косину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сстоя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сстояние между точками. Расстояние от точки до прямой. Расстояние между фигура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постро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построения для иллюстрации свойств геометрических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ление отрезка в данном отнош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еометрические пре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преобразования. Представление о метапредметном понятии «преобразование». Подоб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Дв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евая и центральная симметрия, поворот и параллельный перенос.Комбинации движений на плоскости и их сво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кторы и координаты на плоск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екто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ордина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ение векторов и координат для решения простейших геометрических задач.</w:t>
      </w:r>
    </w:p>
    <w:p w:rsidR="006D4C26" w:rsidRPr="006D4C26" w:rsidRDefault="006D4C26" w:rsidP="006D4C26">
      <w:pPr>
        <w:rPr>
          <w:rFonts w:ascii="Times New Roman" w:hAnsi="Times New Roman" w:cs="Times New Roman"/>
        </w:rPr>
      </w:pPr>
      <w:bookmarkStart w:id="265" w:name="_Toc284663429"/>
      <w:bookmarkStart w:id="266" w:name="_Toc284662802"/>
      <w:bookmarkStart w:id="267" w:name="_Toc405513924"/>
      <w:r w:rsidRPr="006D4C26">
        <w:rPr>
          <w:rFonts w:ascii="Times New Roman" w:hAnsi="Times New Roman" w:cs="Times New Roman"/>
        </w:rPr>
        <w:t>История математики</w:t>
      </w:r>
      <w:bookmarkEnd w:id="265"/>
      <w:bookmarkEnd w:id="266"/>
      <w:bookmarkEnd w:id="267"/>
    </w:p>
    <w:p w:rsidR="006D4C26" w:rsidRPr="006D4C26" w:rsidRDefault="006D4C26" w:rsidP="006D4C26">
      <w:pPr>
        <w:rPr>
          <w:rFonts w:ascii="Times New Roman" w:hAnsi="Times New Roman" w:cs="Times New Roman"/>
        </w:rPr>
      </w:pPr>
      <w:r w:rsidRPr="006D4C26">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я и искусство. Геометрические закономерности окружающе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268" w:name="_Toc284663430"/>
      <w:bookmarkStart w:id="269" w:name="_Toc284662803"/>
      <w:bookmarkStart w:id="270" w:name="_Toc405513925"/>
      <w:r w:rsidRPr="006D4C26">
        <w:rPr>
          <w:rFonts w:ascii="Times New Roman" w:hAnsi="Times New Roman" w:cs="Times New Roman"/>
        </w:rPr>
        <w:t>Содержание курса математики в 7-9 классах (углублённый уровень)</w:t>
      </w:r>
      <w:bookmarkEnd w:id="268"/>
      <w:bookmarkEnd w:id="269"/>
      <w:bookmarkEnd w:id="270"/>
    </w:p>
    <w:p w:rsidR="006D4C26" w:rsidRPr="006D4C26" w:rsidRDefault="006D4C26" w:rsidP="006D4C26">
      <w:pPr>
        <w:rPr>
          <w:rFonts w:ascii="Times New Roman" w:hAnsi="Times New Roman" w:cs="Times New Roman"/>
        </w:rPr>
      </w:pPr>
      <w:bookmarkStart w:id="271" w:name="_Toc284663431"/>
      <w:bookmarkStart w:id="272" w:name="_Toc284662804"/>
      <w:bookmarkStart w:id="273" w:name="_Toc405513926"/>
      <w:r w:rsidRPr="006D4C26">
        <w:rPr>
          <w:rFonts w:ascii="Times New Roman" w:hAnsi="Times New Roman" w:cs="Times New Roman"/>
        </w:rPr>
        <w:t>Алгебра</w:t>
      </w:r>
      <w:bookmarkEnd w:id="271"/>
      <w:bookmarkEnd w:id="272"/>
      <w:bookmarkEnd w:id="273"/>
    </w:p>
    <w:p w:rsidR="006D4C26" w:rsidRPr="006D4C26" w:rsidRDefault="006D4C26" w:rsidP="006D4C26">
      <w:pPr>
        <w:rPr>
          <w:rFonts w:ascii="Times New Roman" w:hAnsi="Times New Roman" w:cs="Times New Roman"/>
        </w:rPr>
      </w:pPr>
      <w:r w:rsidRPr="006D4C26">
        <w:rPr>
          <w:rFonts w:ascii="Times New Roman" w:hAnsi="Times New Roman" w:cs="Times New Roman"/>
        </w:rPr>
        <w:t>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циональные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6D4C26" w:rsidRPr="006D4C26" w:rsidRDefault="006D4C26" w:rsidP="006D4C26">
      <w:pPr>
        <w:rPr>
          <w:rFonts w:ascii="Times New Roman" w:hAnsi="Times New Roman" w:cs="Times New Roman"/>
        </w:rPr>
      </w:pPr>
      <w:r w:rsidRPr="006D4C26">
        <w:rPr>
          <w:rFonts w:ascii="Times New Roman" w:hAnsi="Times New Roman" w:cs="Times New Roman"/>
        </w:rPr>
        <w:t>Иррациональные чис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ставления о расширениях числовых множеств. </w:t>
      </w:r>
      <w:bookmarkStart w:id="274" w:name="_Toc403076053"/>
    </w:p>
    <w:p w:rsidR="006D4C26" w:rsidRPr="006D4C26" w:rsidRDefault="006D4C26" w:rsidP="006D4C26">
      <w:pPr>
        <w:rPr>
          <w:rFonts w:ascii="Times New Roman" w:hAnsi="Times New Roman" w:cs="Times New Roman"/>
        </w:rPr>
      </w:pPr>
      <w:r w:rsidRPr="006D4C26">
        <w:rPr>
          <w:rFonts w:ascii="Times New Roman" w:hAnsi="Times New Roman" w:cs="Times New Roman"/>
        </w:rPr>
        <w:t>Тождественные преобразования</w:t>
      </w:r>
      <w:bookmarkEnd w:id="274"/>
    </w:p>
    <w:p w:rsidR="006D4C26" w:rsidRPr="006D4C26" w:rsidRDefault="006D4C26" w:rsidP="006D4C26">
      <w:pPr>
        <w:rPr>
          <w:rFonts w:ascii="Times New Roman" w:hAnsi="Times New Roman" w:cs="Times New Roman"/>
        </w:rPr>
      </w:pPr>
      <w:r w:rsidRPr="006D4C26">
        <w:rPr>
          <w:rFonts w:ascii="Times New Roman" w:hAnsi="Times New Roman" w:cs="Times New Roman"/>
        </w:rPr>
        <w:t>Числовые и буквенные вы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ражение с переменной. Значение выражения. Подстановка выражений вместо перемен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гочлен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тожд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Тождественное преобразование. Представление о тождестве на множестве.</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обно-рациональные вы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образование выражений, содержащих знак моду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ррациональные вы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епень с рациональным показателем. Преобразование выражений, содержащих степень с рациональным показателем.</w:t>
      </w:r>
    </w:p>
    <w:p w:rsidR="006D4C26" w:rsidRPr="006D4C26" w:rsidRDefault="006D4C26" w:rsidP="006D4C26">
      <w:pPr>
        <w:rPr>
          <w:rFonts w:ascii="Times New Roman" w:hAnsi="Times New Roman" w:cs="Times New Roman"/>
        </w:rPr>
      </w:pPr>
      <w:bookmarkStart w:id="275" w:name="_Toc403076054"/>
      <w:r w:rsidRPr="006D4C26">
        <w:rPr>
          <w:rFonts w:ascii="Times New Roman" w:hAnsi="Times New Roman" w:cs="Times New Roman"/>
        </w:rPr>
        <w:t xml:space="preserve">Уравнения </w:t>
      </w:r>
      <w:bookmarkEnd w:id="275"/>
    </w:p>
    <w:p w:rsidR="006D4C26" w:rsidRPr="006D4C26" w:rsidRDefault="006D4C26" w:rsidP="006D4C26">
      <w:pPr>
        <w:rPr>
          <w:rFonts w:ascii="Times New Roman" w:hAnsi="Times New Roman" w:cs="Times New Roman"/>
        </w:rPr>
      </w:pPr>
      <w:r w:rsidRPr="006D4C26">
        <w:rPr>
          <w:rFonts w:ascii="Times New Roman" w:hAnsi="Times New Roman" w:cs="Times New Roman"/>
        </w:rPr>
        <w:t>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исловое равенство. Свойства числовых равенств. Равенство с переменной. </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ав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уравнения и корня уравнения. Представление о равносильности уравнений и уравнениях-следств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е о равносильности на множестве. Равносильные преобразования урав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тоды решения урав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Линейное уравнение и его кор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линейных уравнений. Количество корней линейного уравнения. Линейное уравнение с параметр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Квадратное уравнение и его корн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обно-рациональные урав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ение дробно-рациональных уравн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стейшие иррациональные уравнения вида: </w:t>
      </w:r>
      <w:r w:rsidRPr="006D4C26">
        <w:rPr>
          <w:rFonts w:ascii="Times New Roman" w:hAnsi="Times New Roman" w:cs="Times New Roman"/>
        </w:rPr>
        <w:object w:dxaOrig="1128" w:dyaOrig="492">
          <v:shape id="_x0000_i1048" type="#_x0000_t75" style="width:56.4pt;height:24.6pt" o:ole="">
            <v:imagedata r:id="rId69" o:title=""/>
          </v:shape>
          <o:OLEObject Type="Embed" ProgID="Equation.DSMT4" ShapeID="_x0000_i1048" DrawAspect="Content" ObjectID="_1508782061" r:id="rId109"/>
        </w:object>
      </w:r>
      <w:r w:rsidRPr="006D4C26">
        <w:rPr>
          <w:rFonts w:ascii="Times New Roman" w:hAnsi="Times New Roman" w:cs="Times New Roman"/>
        </w:rPr>
        <w:t xml:space="preserve">; </w:t>
      </w:r>
      <w:r w:rsidRPr="006D4C26">
        <w:rPr>
          <w:rFonts w:ascii="Times New Roman" w:hAnsi="Times New Roman" w:cs="Times New Roman"/>
        </w:rPr>
        <w:object w:dxaOrig="1668" w:dyaOrig="492">
          <v:shape id="_x0000_i1049" type="#_x0000_t75" style="width:83.4pt;height:24.6pt" o:ole="">
            <v:imagedata r:id="rId71" o:title=""/>
          </v:shape>
          <o:OLEObject Type="Embed" ProgID="Equation.DSMT4" ShapeID="_x0000_i1049" DrawAspect="Content" ObjectID="_1508782062" r:id="rId110"/>
        </w:object>
      </w:r>
      <w:r w:rsidRPr="006D4C26">
        <w:rPr>
          <w:rFonts w:ascii="Times New Roman" w:hAnsi="Times New Roman" w:cs="Times New Roman"/>
        </w:rPr>
        <w:fldChar w:fldCharType="begin"/>
      </w:r>
      <w:r w:rsidRPr="006D4C26">
        <w:rPr>
          <w:rFonts w:ascii="Times New Roman" w:hAnsi="Times New Roman" w:cs="Times New Roman"/>
        </w:rPr>
        <w:instrText xml:space="preserve"> QUOTE </w:instrText>
      </w:r>
      <w:r w:rsidRPr="006D4C26">
        <w:rPr>
          <w:rFonts w:ascii="Times New Roman" w:hAnsi="Times New Roman" w:cs="Times New Roman"/>
          <w:noProof/>
          <w:lang w:eastAsia="ru-RU"/>
        </w:rPr>
        <w:drawing>
          <wp:inline distT="0" distB="0" distL="0" distR="0" wp14:anchorId="75C8DC3C" wp14:editId="35B5CD87">
            <wp:extent cx="815340" cy="259080"/>
            <wp:effectExtent l="0" t="0" r="3810" b="762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6D4C26">
        <w:rPr>
          <w:rFonts w:ascii="Times New Roman" w:hAnsi="Times New Roman" w:cs="Times New Roman"/>
        </w:rPr>
        <w:fldChar w:fldCharType="separate"/>
      </w:r>
      <w:r w:rsidRPr="006D4C26">
        <w:rPr>
          <w:rFonts w:ascii="Times New Roman" w:hAnsi="Times New Roman" w:cs="Times New Roman"/>
          <w:noProof/>
          <w:lang w:eastAsia="ru-RU"/>
        </w:rPr>
        <w:drawing>
          <wp:inline distT="0" distB="0" distL="0" distR="0" wp14:anchorId="1A9A84E5" wp14:editId="34E8F84B">
            <wp:extent cx="815340" cy="259080"/>
            <wp:effectExtent l="0" t="0" r="381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6D4C26">
        <w:rPr>
          <w:rFonts w:ascii="Times New Roman" w:hAnsi="Times New Roman" w:cs="Times New Roman"/>
        </w:rPr>
        <w:fldChar w:fldCharType="end"/>
      </w:r>
      <w:r w:rsidRPr="006D4C26">
        <w:rPr>
          <w:rFonts w:ascii="Times New Roman" w:hAnsi="Times New Roman" w:cs="Times New Roman"/>
        </w:rPr>
        <w:fldChar w:fldCharType="begin"/>
      </w:r>
      <w:r w:rsidRPr="006D4C26">
        <w:rPr>
          <w:rFonts w:ascii="Times New Roman" w:hAnsi="Times New Roman" w:cs="Times New Roman"/>
        </w:rPr>
        <w:instrText xml:space="preserve"> QUOTE </w:instrText>
      </w:r>
      <w:r w:rsidRPr="006D4C26">
        <w:rPr>
          <w:rFonts w:ascii="Times New Roman" w:hAnsi="Times New Roman" w:cs="Times New Roman"/>
          <w:noProof/>
          <w:lang w:eastAsia="ru-RU"/>
        </w:rPr>
        <w:drawing>
          <wp:inline distT="0" distB="0" distL="0" distR="0" wp14:anchorId="688A2A70" wp14:editId="178AF8AF">
            <wp:extent cx="464820" cy="2286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6D4C26">
        <w:rPr>
          <w:rFonts w:ascii="Times New Roman" w:hAnsi="Times New Roman" w:cs="Times New Roman"/>
        </w:rPr>
        <w:fldChar w:fldCharType="separate"/>
      </w:r>
      <w:r w:rsidRPr="006D4C26">
        <w:rPr>
          <w:rFonts w:ascii="Times New Roman" w:hAnsi="Times New Roman" w:cs="Times New Roman"/>
          <w:noProof/>
          <w:lang w:eastAsia="ru-RU"/>
        </w:rPr>
        <w:drawing>
          <wp:inline distT="0" distB="0" distL="0" distR="0" wp14:anchorId="49731DED" wp14:editId="604FEA75">
            <wp:extent cx="464820" cy="2286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6D4C26">
        <w:rPr>
          <w:rFonts w:ascii="Times New Roman" w:hAnsi="Times New Roman" w:cs="Times New Roman"/>
        </w:rPr>
        <w:fldChar w:fldCharType="end"/>
      </w:r>
      <w:r w:rsidRPr="006D4C26">
        <w:rPr>
          <w:rFonts w:ascii="Times New Roman" w:hAnsi="Times New Roman" w:cs="Times New Roman"/>
        </w:rPr>
        <w:fldChar w:fldCharType="begin"/>
      </w:r>
      <w:r w:rsidRPr="006D4C26">
        <w:rPr>
          <w:rFonts w:ascii="Times New Roman" w:hAnsi="Times New Roman" w:cs="Times New Roman"/>
        </w:rPr>
        <w:instrText xml:space="preserve"> QUOTE </w:instrText>
      </w:r>
      <w:r w:rsidRPr="006D4C26">
        <w:rPr>
          <w:rFonts w:ascii="Times New Roman" w:hAnsi="Times New Roman" w:cs="Times New Roman"/>
          <w:noProof/>
          <w:lang w:eastAsia="ru-RU"/>
        </w:rPr>
        <w:drawing>
          <wp:inline distT="0" distB="0" distL="0" distR="0" wp14:anchorId="74E270C7" wp14:editId="2E0D802D">
            <wp:extent cx="480060" cy="2286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6D4C26">
        <w:rPr>
          <w:rFonts w:ascii="Times New Roman" w:hAnsi="Times New Roman" w:cs="Times New Roman"/>
        </w:rPr>
        <w:fldChar w:fldCharType="separate"/>
      </w:r>
      <w:r w:rsidRPr="006D4C26">
        <w:rPr>
          <w:rFonts w:ascii="Times New Roman" w:hAnsi="Times New Roman" w:cs="Times New Roman"/>
          <w:noProof/>
          <w:lang w:eastAsia="ru-RU"/>
        </w:rPr>
        <w:drawing>
          <wp:inline distT="0" distB="0" distL="0" distR="0" wp14:anchorId="56FAF7D1" wp14:editId="7501F2FA">
            <wp:extent cx="480060" cy="2286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0060" cy="228600"/>
                    </a:xfrm>
                    <a:prstGeom prst="rect">
                      <a:avLst/>
                    </a:prstGeom>
                    <a:noFill/>
                    <a:ln>
                      <a:noFill/>
                    </a:ln>
                  </pic:spPr>
                </pic:pic>
              </a:graphicData>
            </a:graphic>
          </wp:inline>
        </w:drawing>
      </w:r>
      <w:r w:rsidRPr="006D4C26">
        <w:rPr>
          <w:rFonts w:ascii="Times New Roman" w:hAnsi="Times New Roman" w:cs="Times New Roman"/>
        </w:rPr>
        <w:fldChar w:fldCharType="end"/>
      </w:r>
      <w:r w:rsidRPr="006D4C26">
        <w:rPr>
          <w:rFonts w:ascii="Times New Roman" w:hAnsi="Times New Roman" w:cs="Times New Roman"/>
        </w:rPr>
        <w:t xml:space="preserve">и их решение. Решение иррациональных уравнений вида </w:t>
      </w:r>
      <w:r w:rsidRPr="006D4C26">
        <w:rPr>
          <w:rFonts w:ascii="Times New Roman" w:hAnsi="Times New Roman" w:cs="Times New Roman"/>
        </w:rPr>
        <w:object w:dxaOrig="1452" w:dyaOrig="492">
          <v:shape id="_x0000_i1050" type="#_x0000_t75" style="width:72.6pt;height:24.6pt" o:ole="">
            <v:imagedata r:id="rId114" o:title=""/>
          </v:shape>
          <o:OLEObject Type="Embed" ProgID="Equation.DSMT4" ShapeID="_x0000_i1050" DrawAspect="Content" ObjectID="_1508782063" r:id="rId115"/>
        </w:object>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ы урав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ставление о графической интерпретации произвольного уравнения с двумя переменными: линии на плоск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нятие системы уравнений. Решение систем уравн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ставление о равносильности систем уравн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6D4C26" w:rsidRPr="006D4C26" w:rsidRDefault="006D4C26" w:rsidP="006D4C26">
      <w:pPr>
        <w:rPr>
          <w:rFonts w:ascii="Times New Roman" w:hAnsi="Times New Roman" w:cs="Times New Roman"/>
        </w:rPr>
      </w:pPr>
      <w:r w:rsidRPr="006D4C26">
        <w:rPr>
          <w:rFonts w:ascii="Times New Roman" w:hAnsi="Times New Roman" w:cs="Times New Roman"/>
        </w:rPr>
        <w:t>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исловые неравенства. Свойства числовых неравенств. Проверка справедливости неравенств при заданных значениях перемен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Неравенство с переменной. Строгие и нестрогие неравенства. Доказательство неравенств. Неравенства о средних для дву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о решении неравенства. Множество решений 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ставление о равносильности неравенств. </w:t>
      </w:r>
    </w:p>
    <w:p w:rsidR="006D4C26" w:rsidRPr="006D4C26" w:rsidRDefault="006D4C26" w:rsidP="006D4C26">
      <w:pPr>
        <w:rPr>
          <w:rFonts w:ascii="Times New Roman" w:hAnsi="Times New Roman" w:cs="Times New Roman"/>
        </w:rPr>
      </w:pPr>
      <w:r w:rsidRPr="006D4C26">
        <w:rPr>
          <w:rFonts w:ascii="Times New Roman" w:hAnsi="Times New Roman" w:cs="Times New Roman"/>
        </w:rPr>
        <w:t>Линейное неравенство и множества его решений. Решение линейных неравенств. Линейное неравенство с параметром.</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вадратное неравенство с параметром и его реш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стейшие иррациональные неравенства вида: </w:t>
      </w:r>
      <w:r w:rsidRPr="006D4C26">
        <w:rPr>
          <w:rFonts w:ascii="Times New Roman" w:hAnsi="Times New Roman" w:cs="Times New Roman"/>
        </w:rPr>
        <w:object w:dxaOrig="1128" w:dyaOrig="492">
          <v:shape id="_x0000_i1051" type="#_x0000_t75" style="width:56.4pt;height:24.6pt" o:ole="">
            <v:imagedata r:id="rId116" o:title=""/>
          </v:shape>
          <o:OLEObject Type="Embed" ProgID="Equation.DSMT4" ShapeID="_x0000_i1051" DrawAspect="Content" ObjectID="_1508782064" r:id="rId117"/>
        </w:object>
      </w:r>
      <w:r w:rsidRPr="006D4C26">
        <w:rPr>
          <w:rFonts w:ascii="Times New Roman" w:hAnsi="Times New Roman" w:cs="Times New Roman"/>
        </w:rPr>
        <w:t xml:space="preserve">; </w:t>
      </w:r>
      <w:r w:rsidRPr="006D4C26">
        <w:rPr>
          <w:rFonts w:ascii="Times New Roman" w:hAnsi="Times New Roman" w:cs="Times New Roman"/>
        </w:rPr>
        <w:object w:dxaOrig="1128" w:dyaOrig="492">
          <v:shape id="_x0000_i1052" type="#_x0000_t75" style="width:56.4pt;height:24.6pt" o:ole="">
            <v:imagedata r:id="rId118" o:title=""/>
          </v:shape>
          <o:OLEObject Type="Embed" ProgID="Equation.DSMT4" ShapeID="_x0000_i1052" DrawAspect="Content" ObjectID="_1508782065" r:id="rId119"/>
        </w:object>
      </w:r>
      <w:r w:rsidRPr="006D4C26">
        <w:rPr>
          <w:rFonts w:ascii="Times New Roman" w:hAnsi="Times New Roman" w:cs="Times New Roman"/>
        </w:rPr>
        <w:t xml:space="preserve">; </w:t>
      </w:r>
      <w:r w:rsidRPr="006D4C26">
        <w:rPr>
          <w:rFonts w:ascii="Times New Roman" w:hAnsi="Times New Roman" w:cs="Times New Roman"/>
        </w:rPr>
        <w:object w:dxaOrig="1668" w:dyaOrig="492">
          <v:shape id="_x0000_i1053" type="#_x0000_t75" style="width:83.4pt;height:24.6pt" o:ole="">
            <v:imagedata r:id="rId120" o:title=""/>
          </v:shape>
          <o:OLEObject Type="Embed" ProgID="Equation.DSMT4" ShapeID="_x0000_i1053" DrawAspect="Content" ObjectID="_1508782066" r:id="rId121"/>
        </w:object>
      </w:r>
      <w:r w:rsidRPr="006D4C26">
        <w:rPr>
          <w:rFonts w:ascii="Times New Roman" w:hAnsi="Times New Roman" w:cs="Times New Roman"/>
        </w:rPr>
        <w:fldChar w:fldCharType="begin"/>
      </w:r>
      <w:r w:rsidRPr="006D4C26">
        <w:rPr>
          <w:rFonts w:ascii="Times New Roman" w:hAnsi="Times New Roman" w:cs="Times New Roman"/>
        </w:rPr>
        <w:instrText xml:space="preserve"> QUOTE </w:instrText>
      </w:r>
      <w:r w:rsidRPr="006D4C26">
        <w:rPr>
          <w:rFonts w:ascii="Times New Roman" w:hAnsi="Times New Roman" w:cs="Times New Roman"/>
          <w:noProof/>
          <w:lang w:eastAsia="ru-RU"/>
        </w:rPr>
        <w:drawing>
          <wp:inline distT="0" distB="0" distL="0" distR="0" wp14:anchorId="66D349CB" wp14:editId="52C2DD04">
            <wp:extent cx="815340" cy="259080"/>
            <wp:effectExtent l="0" t="0" r="3810" b="762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6D4C26">
        <w:rPr>
          <w:rFonts w:ascii="Times New Roman" w:hAnsi="Times New Roman" w:cs="Times New Roman"/>
        </w:rPr>
        <w:fldChar w:fldCharType="separate"/>
      </w:r>
      <w:r w:rsidRPr="006D4C26">
        <w:rPr>
          <w:rFonts w:ascii="Times New Roman" w:hAnsi="Times New Roman" w:cs="Times New Roman"/>
          <w:noProof/>
          <w:lang w:eastAsia="ru-RU"/>
        </w:rPr>
        <w:drawing>
          <wp:inline distT="0" distB="0" distL="0" distR="0" wp14:anchorId="18A5CE5A" wp14:editId="2BEA1BC0">
            <wp:extent cx="815340" cy="259080"/>
            <wp:effectExtent l="0" t="0" r="381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5340" cy="259080"/>
                    </a:xfrm>
                    <a:prstGeom prst="rect">
                      <a:avLst/>
                    </a:prstGeom>
                    <a:noFill/>
                    <a:ln>
                      <a:noFill/>
                    </a:ln>
                  </pic:spPr>
                </pic:pic>
              </a:graphicData>
            </a:graphic>
          </wp:inline>
        </w:drawing>
      </w:r>
      <w:r w:rsidRPr="006D4C26">
        <w:rPr>
          <w:rFonts w:ascii="Times New Roman" w:hAnsi="Times New Roman" w:cs="Times New Roman"/>
        </w:rPr>
        <w:fldChar w:fldCharType="end"/>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бщённый метод интервалов для решения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ы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6D4C26" w:rsidRPr="006D4C26" w:rsidRDefault="006D4C26" w:rsidP="006D4C26">
      <w:pPr>
        <w:rPr>
          <w:rFonts w:ascii="Times New Roman" w:hAnsi="Times New Roman" w:cs="Times New Roman"/>
        </w:rPr>
      </w:pPr>
      <w:bookmarkStart w:id="276" w:name="_Toc403076055"/>
      <w:r w:rsidRPr="006D4C26">
        <w:rPr>
          <w:rFonts w:ascii="Times New Roman" w:hAnsi="Times New Roman" w:cs="Times New Roman"/>
        </w:rPr>
        <w:t>Функции</w:t>
      </w:r>
      <w:bookmarkEnd w:id="276"/>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зависим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ямоугольная система координат. Формирование представлений о метапредметном понятии «координаты». График зависим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Функ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6D4C26" w:rsidRPr="006D4C26" w:rsidRDefault="006D4C26" w:rsidP="006D4C26">
      <w:pPr>
        <w:rPr>
          <w:rFonts w:ascii="Times New Roman" w:hAnsi="Times New Roman" w:cs="Times New Roman"/>
        </w:rPr>
      </w:pPr>
      <w:r w:rsidRPr="006D4C26">
        <w:rPr>
          <w:rFonts w:ascii="Times New Roman" w:hAnsi="Times New Roman" w:cs="Times New Roman"/>
        </w:rPr>
        <w:t>Линейная функ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йства, график. Угловой коэффициент прямой. Расположение графика линейной функции в зависимости от её коэффици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Квадратичная функ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йства.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ратная пропорциональ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войства функции </w:t>
      </w:r>
      <w:r w:rsidRPr="006D4C26">
        <w:rPr>
          <w:rFonts w:ascii="Times New Roman" w:hAnsi="Times New Roman" w:cs="Times New Roman"/>
        </w:rPr>
        <w:object w:dxaOrig="612" w:dyaOrig="612">
          <v:shape id="_x0000_i1054" type="#_x0000_t75" style="width:30.6pt;height:30.6pt" o:ole="">
            <v:imagedata r:id="rId99" o:title=""/>
          </v:shape>
          <o:OLEObject Type="Embed" ProgID="Equation.DSMT4" ShapeID="_x0000_i1054" DrawAspect="Content" ObjectID="_1508782067" r:id="rId123"/>
        </w:object>
      </w:r>
      <w:r w:rsidRPr="006D4C26">
        <w:rPr>
          <w:rFonts w:ascii="Times New Roman" w:hAnsi="Times New Roman" w:cs="Times New Roman"/>
        </w:rPr>
        <w:fldChar w:fldCharType="begin"/>
      </w:r>
      <w:r w:rsidRPr="006D4C26">
        <w:rPr>
          <w:rFonts w:ascii="Times New Roman" w:hAnsi="Times New Roman" w:cs="Times New Roman"/>
        </w:rPr>
        <w:instrText xml:space="preserve"> QUOTE </w:instrText>
      </w:r>
      <w:r w:rsidRPr="006D4C26">
        <w:rPr>
          <w:rFonts w:ascii="Times New Roman" w:hAnsi="Times New Roman" w:cs="Times New Roman"/>
          <w:noProof/>
          <w:lang w:eastAsia="ru-RU"/>
        </w:rPr>
        <w:drawing>
          <wp:inline distT="0" distB="0" distL="0" distR="0" wp14:anchorId="4F377269" wp14:editId="1D2D01EF">
            <wp:extent cx="411480" cy="304800"/>
            <wp:effectExtent l="0" t="0" r="762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6D4C26">
        <w:rPr>
          <w:rFonts w:ascii="Times New Roman" w:hAnsi="Times New Roman" w:cs="Times New Roman"/>
        </w:rPr>
        <w:fldChar w:fldCharType="separate"/>
      </w:r>
      <w:r w:rsidRPr="006D4C26">
        <w:rPr>
          <w:rFonts w:ascii="Times New Roman" w:hAnsi="Times New Roman" w:cs="Times New Roman"/>
          <w:noProof/>
          <w:lang w:eastAsia="ru-RU"/>
        </w:rPr>
        <w:drawing>
          <wp:inline distT="0" distB="0" distL="0" distR="0" wp14:anchorId="62AFF4DB" wp14:editId="135156E5">
            <wp:extent cx="411480" cy="304800"/>
            <wp:effectExtent l="0" t="0" r="762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1480" cy="304800"/>
                    </a:xfrm>
                    <a:prstGeom prst="rect">
                      <a:avLst/>
                    </a:prstGeom>
                    <a:noFill/>
                    <a:ln>
                      <a:noFill/>
                    </a:ln>
                  </pic:spPr>
                </pic:pic>
              </a:graphicData>
            </a:graphic>
          </wp:inline>
        </w:drawing>
      </w:r>
      <w:r w:rsidRPr="006D4C26">
        <w:rPr>
          <w:rFonts w:ascii="Times New Roman" w:hAnsi="Times New Roman" w:cs="Times New Roman"/>
        </w:rPr>
        <w:fldChar w:fldCharType="end"/>
      </w:r>
      <w:r w:rsidRPr="006D4C26">
        <w:rPr>
          <w:rFonts w:ascii="Times New Roman" w:hAnsi="Times New Roman" w:cs="Times New Roman"/>
        </w:rPr>
        <w:t xml:space="preserve">. Гипербола. Представление об асимптот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епенная функция с показателем3</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Свойства. Кубическая парабола. </w:t>
      </w:r>
    </w:p>
    <w:p w:rsidR="006D4C26" w:rsidRPr="006D4C26" w:rsidRDefault="006D4C26" w:rsidP="006D4C26">
      <w:pPr>
        <w:rPr>
          <w:rFonts w:ascii="Times New Roman" w:hAnsi="Times New Roman" w:cs="Times New Roman"/>
        </w:rPr>
      </w:pPr>
      <w:r w:rsidRPr="006D4C26">
        <w:rPr>
          <w:rFonts w:ascii="Times New Roman" w:hAnsi="Times New Roman" w:cs="Times New Roman"/>
        </w:rPr>
        <w:t>Функции</w:t>
      </w:r>
      <w:r w:rsidRPr="006D4C26">
        <w:rPr>
          <w:rFonts w:ascii="Times New Roman" w:hAnsi="Times New Roman" w:cs="Times New Roman"/>
        </w:rPr>
        <w:object w:dxaOrig="792" w:dyaOrig="360">
          <v:shape id="_x0000_i1055" type="#_x0000_t75" style="width:39.6pt;height:18pt" o:ole="">
            <v:imagedata r:id="rId124" o:title=""/>
          </v:shape>
          <o:OLEObject Type="Embed" ProgID="Equation.DSMT4" ShapeID="_x0000_i1055" DrawAspect="Content" ObjectID="_1508782068" r:id="rId125"/>
        </w:object>
      </w:r>
      <w:r w:rsidRPr="006D4C26">
        <w:rPr>
          <w:rFonts w:ascii="Times New Roman" w:hAnsi="Times New Roman" w:cs="Times New Roman"/>
        </w:rPr>
        <w:t xml:space="preserve">, </w:t>
      </w:r>
      <w:r w:rsidRPr="006D4C26">
        <w:rPr>
          <w:rFonts w:ascii="Times New Roman" w:hAnsi="Times New Roman" w:cs="Times New Roman"/>
        </w:rPr>
        <w:object w:dxaOrig="792" w:dyaOrig="360">
          <v:shape id="_x0000_i1056" type="#_x0000_t75" style="width:39.6pt;height:18pt" o:ole="">
            <v:imagedata r:id="rId126" o:title=""/>
          </v:shape>
          <o:OLEObject Type="Embed" ProgID="Equation.DSMT4" ShapeID="_x0000_i1056" DrawAspect="Content" ObjectID="_1508782069" r:id="rId127"/>
        </w:object>
      </w:r>
      <w:r w:rsidRPr="006D4C26">
        <w:rPr>
          <w:rFonts w:ascii="Times New Roman" w:hAnsi="Times New Roman" w:cs="Times New Roman"/>
        </w:rPr>
        <w:t xml:space="preserve">, </w:t>
      </w:r>
      <w:r w:rsidRPr="006D4C26">
        <w:rPr>
          <w:rFonts w:ascii="Times New Roman" w:hAnsi="Times New Roman" w:cs="Times New Roman"/>
        </w:rPr>
        <w:object w:dxaOrig="672" w:dyaOrig="360">
          <v:shape id="_x0000_i1057" type="#_x0000_t75" style="width:33.6pt;height:18pt" o:ole="">
            <v:imagedata r:id="rId128" o:title=""/>
          </v:shape>
          <o:OLEObject Type="Embed" ProgID="Equation.DSMT4" ShapeID="_x0000_i1057" DrawAspect="Content" ObjectID="_1508782070" r:id="rId129"/>
        </w:object>
      </w:r>
      <w:r w:rsidRPr="006D4C26">
        <w:rPr>
          <w:rFonts w:ascii="Times New Roman" w:hAnsi="Times New Roman" w:cs="Times New Roman"/>
        </w:rPr>
        <w:t>.Их свойства и графики. Степенная функция с показателем степени больше 3.</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образование графиков функций: параллельный перенос, симметрия, растяжение/сжатие, отраж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ставление о взаимно обратных функци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прерывность функции и точки разрыва функций. Кусочно заданные фун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следовательности и прогрессии</w:t>
      </w:r>
    </w:p>
    <w:p w:rsidR="006D4C26" w:rsidRPr="006D4C26" w:rsidRDefault="006D4C26" w:rsidP="006D4C26">
      <w:pPr>
        <w:rPr>
          <w:rFonts w:ascii="Times New Roman" w:hAnsi="Times New Roman" w:cs="Times New Roman"/>
        </w:rPr>
      </w:pPr>
      <w:bookmarkStart w:id="277" w:name="_Toc403076056"/>
      <w:r w:rsidRPr="006D4C26">
        <w:rPr>
          <w:rFonts w:ascii="Times New Roman" w:hAnsi="Times New Roman" w:cs="Times New Roman"/>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6D4C26">
        <w:rPr>
          <w:rFonts w:ascii="Times New Roman" w:hAnsi="Times New Roman" w:cs="Times New Roman"/>
        </w:rPr>
        <w:t xml:space="preserve">Гармонический ряд. Расходимость гармонического ряда. </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6D4C26" w:rsidRPr="006D4C26" w:rsidRDefault="006D4C26" w:rsidP="006D4C26">
      <w:pPr>
        <w:rPr>
          <w:rFonts w:ascii="Times New Roman" w:hAnsi="Times New Roman" w:cs="Times New Roman"/>
        </w:rPr>
      </w:pPr>
      <w:bookmarkStart w:id="278" w:name="_Toc403076057"/>
      <w:r w:rsidRPr="006D4C26">
        <w:rPr>
          <w:rFonts w:ascii="Times New Roman" w:hAnsi="Times New Roman" w:cs="Times New Roman"/>
        </w:rPr>
        <w:t>Решение текстов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и на все арифметические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задач на движение, работу, покуп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задач на нахождение части числа и числа по его ча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задач на проценты, доли, применение пропорций при решении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Логические задач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шение логических задач. Решение логических задач с помощью графов, таблиц.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методы решения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6D4C26" w:rsidRPr="006D4C26" w:rsidRDefault="006D4C26" w:rsidP="006D4C26">
      <w:pPr>
        <w:rPr>
          <w:rFonts w:ascii="Times New Roman" w:hAnsi="Times New Roman" w:cs="Times New Roman"/>
        </w:rPr>
      </w:pPr>
      <w:bookmarkStart w:id="279" w:name="_Toc284663432"/>
      <w:bookmarkStart w:id="280" w:name="_Toc284662805"/>
      <w:bookmarkStart w:id="281" w:name="_Toc405513927"/>
      <w:r w:rsidRPr="006D4C26">
        <w:rPr>
          <w:rFonts w:ascii="Times New Roman" w:hAnsi="Times New Roman" w:cs="Times New Roman"/>
        </w:rPr>
        <w:t>Статистика и теория вероятностей</w:t>
      </w:r>
      <w:bookmarkEnd w:id="278"/>
      <w:bookmarkEnd w:id="279"/>
      <w:bookmarkEnd w:id="280"/>
      <w:bookmarkEnd w:id="281"/>
    </w:p>
    <w:p w:rsidR="006D4C26" w:rsidRPr="006D4C26" w:rsidRDefault="006D4C26" w:rsidP="006D4C26">
      <w:pPr>
        <w:rPr>
          <w:rFonts w:ascii="Times New Roman" w:hAnsi="Times New Roman" w:cs="Times New Roman"/>
        </w:rPr>
      </w:pPr>
      <w:r w:rsidRPr="006D4C26">
        <w:rPr>
          <w:rFonts w:ascii="Times New Roman" w:hAnsi="Times New Roman" w:cs="Times New Roman"/>
        </w:rPr>
        <w:t>Статист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w:t>
      </w:r>
      <w:r w:rsidRPr="006D4C26">
        <w:rPr>
          <w:rFonts w:ascii="Times New Roman" w:hAnsi="Times New Roman" w:cs="Times New Roman"/>
        </w:rPr>
        <w:lastRenderedPageBreak/>
        <w:t>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лучайные опыты и случайные собы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менты комбинаторики и испытания Бернулл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ая вероят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Случайный выбор точки из фигуры на плоскости, отрезка и дуги окружности. Случайный выбор числа из числового отрез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лучайные 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6D4C26" w:rsidRPr="006D4C26" w:rsidRDefault="006D4C26" w:rsidP="006D4C26">
      <w:pPr>
        <w:rPr>
          <w:rFonts w:ascii="Times New Roman" w:hAnsi="Times New Roman" w:cs="Times New Roman"/>
        </w:rPr>
      </w:pPr>
      <w:bookmarkStart w:id="282" w:name="_Toc284663433"/>
      <w:bookmarkStart w:id="283" w:name="_Toc284662806"/>
      <w:bookmarkStart w:id="284" w:name="_Toc405513928"/>
      <w:bookmarkStart w:id="285" w:name="_Toc403076059"/>
      <w:r w:rsidRPr="006D4C26">
        <w:rPr>
          <w:rFonts w:ascii="Times New Roman" w:hAnsi="Times New Roman" w:cs="Times New Roman"/>
        </w:rPr>
        <w:t>Геометрия</w:t>
      </w:r>
      <w:bookmarkEnd w:id="282"/>
      <w:bookmarkEnd w:id="283"/>
      <w:bookmarkEnd w:id="284"/>
      <w:bookmarkEnd w:id="285"/>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фиг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гуры в геометрии и в окружающем мир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евая симметрия геометрических фигур. Центральная симметрия геометрических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гоугольн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6D4C26" w:rsidRPr="006D4C26" w:rsidRDefault="006D4C26" w:rsidP="006D4C26">
      <w:pPr>
        <w:rPr>
          <w:rFonts w:ascii="Times New Roman" w:hAnsi="Times New Roman" w:cs="Times New Roman"/>
        </w:rPr>
      </w:pPr>
      <w:r w:rsidRPr="006D4C26">
        <w:rPr>
          <w:rFonts w:ascii="Times New Roman" w:hAnsi="Times New Roman" w:cs="Times New Roman"/>
        </w:rPr>
        <w:t>Окружность, круг</w:t>
      </w:r>
    </w:p>
    <w:p w:rsidR="006D4C26" w:rsidRPr="006D4C26" w:rsidRDefault="006D4C26" w:rsidP="006D4C26">
      <w:pPr>
        <w:rPr>
          <w:rFonts w:ascii="Times New Roman" w:hAnsi="Times New Roman" w:cs="Times New Roman"/>
        </w:rPr>
      </w:pPr>
      <w:r w:rsidRPr="006D4C26">
        <w:rPr>
          <w:rFonts w:ascii="Times New Roman" w:hAnsi="Times New Roman" w:cs="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гуры в пространстве (объемные тел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6D4C26" w:rsidRPr="006D4C26" w:rsidRDefault="006D4C26" w:rsidP="006D4C26">
      <w:pPr>
        <w:rPr>
          <w:rFonts w:ascii="Times New Roman" w:hAnsi="Times New Roman" w:cs="Times New Roman"/>
        </w:rPr>
      </w:pPr>
      <w:bookmarkStart w:id="286" w:name="_Toc403076060"/>
      <w:r w:rsidRPr="006D4C26">
        <w:rPr>
          <w:rFonts w:ascii="Times New Roman" w:hAnsi="Times New Roman" w:cs="Times New Roman"/>
        </w:rPr>
        <w:t>Отношения</w:t>
      </w:r>
      <w:bookmarkEnd w:id="286"/>
    </w:p>
    <w:p w:rsidR="006D4C26" w:rsidRPr="006D4C26" w:rsidRDefault="006D4C26" w:rsidP="006D4C26">
      <w:pPr>
        <w:rPr>
          <w:rFonts w:ascii="Times New Roman" w:hAnsi="Times New Roman" w:cs="Times New Roman"/>
        </w:rPr>
      </w:pPr>
      <w:r w:rsidRPr="006D4C26">
        <w:rPr>
          <w:rFonts w:ascii="Times New Roman" w:hAnsi="Times New Roman" w:cs="Times New Roman"/>
        </w:rPr>
        <w:t>Равенство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йства и признаки равенства треугольников. Дополнительные признаки равенства треугольников. Признаки равенства параллелограмм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араллельность прям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пендикулярные прям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об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6D4C26" w:rsidRPr="006D4C26" w:rsidRDefault="006D4C26" w:rsidP="006D4C26">
      <w:pPr>
        <w:rPr>
          <w:rFonts w:ascii="Times New Roman" w:hAnsi="Times New Roman" w:cs="Times New Roman"/>
        </w:rPr>
      </w:pPr>
      <w:r w:rsidRPr="006D4C26">
        <w:rPr>
          <w:rFonts w:ascii="Times New Roman" w:hAnsi="Times New Roman" w:cs="Times New Roman"/>
        </w:rPr>
        <w:t>Взаимное расположениепрямой и окружности, двух окружностей.</w:t>
      </w:r>
    </w:p>
    <w:p w:rsidR="006D4C26" w:rsidRPr="006D4C26" w:rsidRDefault="006D4C26" w:rsidP="006D4C26">
      <w:pPr>
        <w:rPr>
          <w:rFonts w:ascii="Times New Roman" w:hAnsi="Times New Roman" w:cs="Times New Roman"/>
        </w:rPr>
      </w:pPr>
      <w:bookmarkStart w:id="287" w:name="_Toc403076061"/>
      <w:r w:rsidRPr="006D4C26">
        <w:rPr>
          <w:rFonts w:ascii="Times New Roman" w:hAnsi="Times New Roman" w:cs="Times New Roman"/>
        </w:rPr>
        <w:t>Измерения и вычисления</w:t>
      </w:r>
      <w:bookmarkEnd w:id="287"/>
    </w:p>
    <w:p w:rsidR="006D4C26" w:rsidRPr="006D4C26" w:rsidRDefault="006D4C26" w:rsidP="006D4C26">
      <w:pPr>
        <w:rPr>
          <w:rFonts w:ascii="Times New Roman" w:hAnsi="Times New Roman" w:cs="Times New Roman"/>
        </w:rPr>
      </w:pPr>
      <w:r w:rsidRPr="006D4C26">
        <w:rPr>
          <w:rFonts w:ascii="Times New Roman" w:hAnsi="Times New Roman" w:cs="Times New Roman"/>
        </w:rPr>
        <w:t>Велич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величины. Длина. Измерение длины. Единцы измерения дл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еличина угла. Градусная мера угла. Синус, косинус и тангенс острого угла прямоугольного треугольника.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онятие о площади плоской фигуры и её свойствах. Измерение площадей. Единицы измерения площад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е об объёме пространственной фигуры и его свойствах. Измерение объёма. Единицы измерения объём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я и вы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еорема косинусов. Теорема синус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стоя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сстояние между точками. Расстояние от точки до прямой. Расстояние между фигура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вновеликие и равносоставленные фиг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йства (аксиомы) длины отрезка, величины угла, площади и объёма фигуры</w:t>
      </w:r>
      <w:bookmarkStart w:id="288" w:name="_Toc403076062"/>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построения</w:t>
      </w:r>
      <w:bookmarkEnd w:id="288"/>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построения для иллюстрации свойств геометрических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струменты для построений. Циркуль, линей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стейшие построения циркулем и линейкой: построение биссектрисы угла, перпендикуляра к прямой, угла, равного данному.</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строение треугольников по трём сторонам, двум сторонам и углу между ними, стороне и двум прилежащим к ней углам, по другим элемент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ление отрезка в данном отнош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Этапы решения задач на построение.</w:t>
      </w:r>
      <w:bookmarkStart w:id="289" w:name="_Toc403076063"/>
    </w:p>
    <w:bookmarkEnd w:id="289"/>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ческие 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Дв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евая и центральная симметрии, поворот и параллельный перенос. Комбинации движений на плоскости и их сво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обие как преобраз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омотетия. Геометрические преобразования как средство доказательства утверждений и решения задач. </w:t>
      </w:r>
    </w:p>
    <w:p w:rsidR="006D4C26" w:rsidRPr="006D4C26" w:rsidRDefault="006D4C26" w:rsidP="006D4C26">
      <w:pPr>
        <w:rPr>
          <w:rFonts w:ascii="Times New Roman" w:hAnsi="Times New Roman" w:cs="Times New Roman"/>
        </w:rPr>
      </w:pPr>
      <w:bookmarkStart w:id="290" w:name="_Toc403076064"/>
      <w:r w:rsidRPr="006D4C26">
        <w:rPr>
          <w:rFonts w:ascii="Times New Roman" w:hAnsi="Times New Roman" w:cs="Times New Roman"/>
        </w:rPr>
        <w:t>Векторы и координаты на плоскости</w:t>
      </w:r>
      <w:bookmarkEnd w:id="290"/>
    </w:p>
    <w:p w:rsidR="006D4C26" w:rsidRPr="006D4C26" w:rsidRDefault="006D4C26" w:rsidP="006D4C26">
      <w:pPr>
        <w:rPr>
          <w:rFonts w:ascii="Times New Roman" w:hAnsi="Times New Roman" w:cs="Times New Roman"/>
        </w:rPr>
      </w:pPr>
      <w:r w:rsidRPr="006D4C26">
        <w:rPr>
          <w:rFonts w:ascii="Times New Roman" w:hAnsi="Times New Roman" w:cs="Times New Roman"/>
        </w:rPr>
        <w:t>Векто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ордина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понятия, координаты вектора, расстояние между точками. Координаты середины отрезка. Уравнения фигур.</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нение векторов и координат для решения геометрически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Аффинная система координат. Радиус-векторы точек. Центроид системы точек.</w:t>
      </w:r>
    </w:p>
    <w:p w:rsidR="006D4C26" w:rsidRPr="006D4C26" w:rsidRDefault="006D4C26" w:rsidP="006D4C26">
      <w:pPr>
        <w:rPr>
          <w:rFonts w:ascii="Times New Roman" w:hAnsi="Times New Roman" w:cs="Times New Roman"/>
        </w:rPr>
      </w:pPr>
      <w:bookmarkStart w:id="291" w:name="_Toc284663434"/>
      <w:bookmarkStart w:id="292" w:name="_Toc284662807"/>
      <w:bookmarkStart w:id="293" w:name="_Toc405513929"/>
      <w:bookmarkStart w:id="294" w:name="_Toc403076065"/>
      <w:r w:rsidRPr="006D4C26">
        <w:rPr>
          <w:rFonts w:ascii="Times New Roman" w:hAnsi="Times New Roman" w:cs="Times New Roman"/>
        </w:rPr>
        <w:t>История математики</w:t>
      </w:r>
      <w:bookmarkEnd w:id="291"/>
      <w:bookmarkEnd w:id="292"/>
      <w:bookmarkEnd w:id="293"/>
      <w:bookmarkEnd w:id="294"/>
    </w:p>
    <w:p w:rsidR="006D4C26" w:rsidRPr="006D4C26" w:rsidRDefault="006D4C26" w:rsidP="006D4C26">
      <w:pPr>
        <w:rPr>
          <w:rFonts w:ascii="Times New Roman" w:hAnsi="Times New Roman" w:cs="Times New Roman"/>
        </w:rPr>
      </w:pPr>
      <w:r w:rsidRPr="006D4C26">
        <w:rPr>
          <w:rFonts w:ascii="Times New Roman" w:hAnsi="Times New Roman" w:cs="Times New Roman"/>
        </w:rPr>
        <w:t>Возникновение математики как науки, этапы её развития. Основные разделы математики. Выдающиеся математики и их вклад в развитие нау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Бесконечность множества простых чисел. Числа и длины отрезков. Рациональные числа. Потребность в иррациональных числах. Школа Пифаг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дача Леонардо Пизанского (Фибоначчи) о кроликах, числа Фибоначчи. Задача о шахматной доске. Сходимость геометрической прогрес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ки теории вероятностей: страховое дело, азартные игры. П. Ферма, Б.Паскаль, Я. Бернулли, А.Н.Колмог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я и искусство. Геометрические закономерности окружающе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оль российских учёных в развитии математики: Л.Эйлер. Н.И.Лобачевский, П.Л.Чебышев, С. Ковалевская, А.Н.Колмогор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295" w:name="_Toc414553245"/>
      <w:bookmarkStart w:id="296" w:name="_Toc410654034"/>
      <w:bookmarkStart w:id="297" w:name="_Toc409691709"/>
      <w:bookmarkEnd w:id="246"/>
      <w:r w:rsidRPr="006D4C26">
        <w:rPr>
          <w:rFonts w:ascii="Times New Roman" w:hAnsi="Times New Roman" w:cs="Times New Roman"/>
        </w:rPr>
        <w:t>2.2.2.9. Информатика</w:t>
      </w:r>
      <w:bookmarkEnd w:id="295"/>
      <w:bookmarkEnd w:id="296"/>
      <w:bookmarkEnd w:id="297"/>
    </w:p>
    <w:p w:rsidR="006D4C26" w:rsidRPr="006D4C26" w:rsidRDefault="006D4C26" w:rsidP="006D4C26">
      <w:pPr>
        <w:rPr>
          <w:rFonts w:ascii="Times New Roman" w:hAnsi="Times New Roman" w:cs="Times New Roman"/>
        </w:rPr>
      </w:pPr>
      <w:r w:rsidRPr="006D4C26">
        <w:rPr>
          <w:rFonts w:ascii="Times New Roman" w:hAnsi="Times New Roman" w:cs="Times New Roman"/>
        </w:rPr>
        <w:t>При реализации программы учебного предмета «Информатика» у учащихся формируется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Введ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я и информационные процесс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нформация – одно из основных обобщающих понятий современной нау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ые процессы – процессы, связанные с хранением, преобразованием и передачей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ьютер – универсальное устройство обработки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раммное обеспечение компью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и тенденции развития компьютеров, улучшение характеристик компьютеров. Суперкомпьюте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ие ограничения на значения характеристик компьюте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араллельные вы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Техника безопасности и правила работы на компьюте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ческие основы информа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ксты и код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нообразие языков и алфавитов. Естественные и формальные языки. Алфавит текстов на русском язы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дирование символов одного алфавита с помощью кодовых слов в другом алфавите; кодовая таблица, декод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Двоичный алфавит. Представление данных в компьютере как текстов в двоичном алфави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Двоичные коды с фиксированной длиной кодового слова. Разрядность кода – длина кодового слова. Примеры двоичных кодов с разрядностью 8, 16, 32.</w:t>
      </w:r>
    </w:p>
    <w:p w:rsidR="006D4C26" w:rsidRPr="006D4C26" w:rsidRDefault="006D4C26" w:rsidP="006D4C26">
      <w:pPr>
        <w:rPr>
          <w:rFonts w:ascii="Times New Roman" w:hAnsi="Times New Roman" w:cs="Times New Roman"/>
        </w:rPr>
      </w:pPr>
      <w:r w:rsidRPr="006D4C26">
        <w:rPr>
          <w:rFonts w:ascii="Times New Roman" w:hAnsi="Times New Roman" w:cs="Times New Roman"/>
        </w:rPr>
        <w:t>Единицы измерения длины двоичных текстов: бит, байт, Килобайт и т. д. Количество информации, содержащееся в сообщ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ход А.Н.Колмогорова к определению количества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Дискретиза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и дискретизация. Общее представление о цифровом представлении аудиовизуальных и других непрерывных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дирование цвета. Цветовые модели. Модели RGBиCMYK. Модели HSB и CMY. Глубина кодирования. Знакомство с растровой и векторной график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дирование звука. Разрядность и частота записи. Количество каналов запис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а количественных параметров, связанных с представлением и хранением изображений и звуковых фай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истемы с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зиционные и непозиционные системы счисления. Примеры представления чисел в позиционных системах с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евод натуральных чисел из двоичной системы счисления в восьмеричную и шестнадцатеричную и обратно. </w:t>
      </w:r>
    </w:p>
    <w:p w:rsidR="006D4C26" w:rsidRPr="006D4C26" w:rsidRDefault="006D4C26" w:rsidP="006D4C26">
      <w:pPr>
        <w:rPr>
          <w:rFonts w:ascii="Times New Roman" w:hAnsi="Times New Roman" w:cs="Times New Roman"/>
        </w:rPr>
      </w:pPr>
      <w:r w:rsidRPr="006D4C26">
        <w:rPr>
          <w:rFonts w:ascii="Times New Roman" w:hAnsi="Times New Roman" w:cs="Times New Roman"/>
        </w:rPr>
        <w:t>Арифметические действия в системах счис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менты комбинаторики, теории множеств и математической лог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чет количества вариантов: формулы перемножения и сложения количества вариантов. Количество текстов данной длины в данном алфавите.</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Таблицы истинности. Построение таблиц истинности для логических выра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ab/>
        <w:t>Списки, графы, дере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исок. Первый элемент, последний элемент, предыдущий элемент, следующий элемент. Вставка, удаление и замена элемен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6D4C26" w:rsidRPr="006D4C26" w:rsidRDefault="006D4C26" w:rsidP="006D4C26">
      <w:pPr>
        <w:rPr>
          <w:rFonts w:ascii="Times New Roman" w:hAnsi="Times New Roman" w:cs="Times New Roman"/>
        </w:rPr>
      </w:pPr>
      <w:r w:rsidRPr="006D4C26">
        <w:rPr>
          <w:rFonts w:ascii="Times New Roman" w:hAnsi="Times New Roman" w:cs="Times New Roman"/>
        </w:rPr>
        <w:t>Алгоритмы и элементы программ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нители и алгоритмы. Управление исполнител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ы программирования. Средства создания и выполнения программ.</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об этапах разработки программ и приемах отладки программ.</w:t>
      </w:r>
    </w:p>
    <w:p w:rsidR="006D4C26" w:rsidRPr="006D4C26" w:rsidRDefault="006D4C26" w:rsidP="006D4C26">
      <w:pPr>
        <w:rPr>
          <w:rFonts w:ascii="Times New Roman" w:hAnsi="Times New Roman" w:cs="Times New Roman"/>
        </w:rPr>
      </w:pPr>
      <w:r w:rsidRPr="006D4C26">
        <w:rPr>
          <w:rFonts w:ascii="Times New Roman" w:hAnsi="Times New Roman" w:cs="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лгоритмические констру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нструкция «ветвление». Условный оператор: полная и неполная форм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полнение  и невыполнения условия (истинность и ложность высказывания). Простые и составные условия. Запись составных услов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ись алгоритмических конструкций в выбранном языке программ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ы записи команд ветвления и повторения и других конструкций в различных алгоритмических язык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а алгоритмов и программ</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ератор присваивания. Представление о структурах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ы задач обработки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ждение минимального и максимального числа из двух,трех, четырех данных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ждение всех корней заданного квадратного урав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олнение числового массива в соответствии с формулой или путем ввода чисел;</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ахождение суммы элементов данной конечной числовой последовательности или масси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хождение минимального (максимального) элемента масси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комство с алгоритмами решения этих задач. Реализации этих алгоритмов в выбранной среде программ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ение алгоритмов и программ по управлению исполнителями Робот, Черепашка, Чертежник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комство с документированием программ. Составление описание программы по образцу.</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 алгоритм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6D4C26" w:rsidRPr="006D4C26" w:rsidRDefault="006D4C26" w:rsidP="006D4C26">
      <w:pPr>
        <w:rPr>
          <w:rFonts w:ascii="Times New Roman" w:hAnsi="Times New Roman" w:cs="Times New Roman"/>
        </w:rPr>
      </w:pPr>
      <w:r w:rsidRPr="006D4C26">
        <w:rPr>
          <w:rFonts w:ascii="Times New Roman" w:hAnsi="Times New Roman" w:cs="Times New Roman"/>
        </w:rPr>
        <w:t>Робототех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6D4C26" w:rsidRPr="006D4C26" w:rsidRDefault="006D4C26" w:rsidP="006D4C26">
      <w:pPr>
        <w:rPr>
          <w:rFonts w:ascii="Times New Roman" w:hAnsi="Times New Roman" w:cs="Times New Roman"/>
        </w:rPr>
      </w:pPr>
      <w:r w:rsidRPr="006D4C26">
        <w:rPr>
          <w:rFonts w:ascii="Times New Roman" w:hAnsi="Times New Roman" w:cs="Times New Roman"/>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ческое модел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ьютерные эксперимен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ние программных систем и серви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Файловая систе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Архивирование и разархив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Файловый менеджер.</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иск в файловой систем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готовка текстов и демонстрационных материа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екстовые документы и их структурные элементы (страница, абзац, строка, слово, символ).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рка правописания, словар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струменты ввода текста с использованием сканера, программ распознавания, расшифровки устной речи. Компьютерный перевод.</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готовка компьютерных презентаций. Включение в презентацию аудиовизуальных объ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Знакомство с обработкой фотографий. Геометрические и стилевые пре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Ввод изображений с использованием различных цифровых устройств (цифровых фотоаппаратов и микроскопов, видеокамер, сканеров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ктронные (динамические) таблицы</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6D4C26" w:rsidRPr="006D4C26" w:rsidRDefault="006D4C26" w:rsidP="006D4C26">
      <w:pPr>
        <w:rPr>
          <w:rFonts w:ascii="Times New Roman" w:hAnsi="Times New Roman" w:cs="Times New Roman"/>
        </w:rPr>
      </w:pPr>
      <w:r w:rsidRPr="006D4C26">
        <w:rPr>
          <w:rFonts w:ascii="Times New Roman" w:hAnsi="Times New Roman" w:cs="Times New Roman"/>
        </w:rPr>
        <w:t>Базы данных. Поиск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Базы данных. Таблица как представление отношения. Поиск данных в готовой базе. Связи между таблиц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бота в информационном пространстве. Информационно-коммуникационные техн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ьютерные вирусы и другие вредоносные программы; защита от них.</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298" w:name="_Toc414553246"/>
      <w:bookmarkStart w:id="299" w:name="_Toc410654035"/>
      <w:bookmarkStart w:id="300" w:name="_Toc409691710"/>
      <w:r w:rsidRPr="006D4C26">
        <w:rPr>
          <w:rFonts w:ascii="Times New Roman" w:hAnsi="Times New Roman" w:cs="Times New Roman"/>
        </w:rPr>
        <w:t>2.2.2.10. Физика</w:t>
      </w:r>
      <w:bookmarkEnd w:id="298"/>
      <w:bookmarkEnd w:id="299"/>
      <w:bookmarkEnd w:id="300"/>
    </w:p>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Физика и физические методы изучения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ие величины и их измерение. Точность и погрешность измерений. Международная система единиц.</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ханически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w:t>
      </w:r>
      <w:r w:rsidRPr="006D4C26">
        <w:rPr>
          <w:rFonts w:ascii="Times New Roman" w:hAnsi="Times New Roman" w:cs="Times New Roman"/>
        </w:rPr>
        <w:lastRenderedPageBreak/>
        <w:t>силой тяжести и массой тела. Динамометр. Равнодействующая сила. Сила трения. Трение скольжения. Трение покоя. Трение в природе и технике.</w:t>
      </w:r>
    </w:p>
    <w:p w:rsidR="006D4C26" w:rsidRPr="006D4C26" w:rsidRDefault="006D4C26" w:rsidP="006D4C26">
      <w:pPr>
        <w:rPr>
          <w:rFonts w:ascii="Times New Roman" w:hAnsi="Times New Roman" w:cs="Times New Roman"/>
        </w:rPr>
      </w:pPr>
      <w:r w:rsidRPr="006D4C26">
        <w:rPr>
          <w:rFonts w:ascii="Times New Roman" w:hAnsi="Times New Roman" w:cs="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пловы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ение вещества. Атомы и молекулы. Тепловое движение атомов и молекул. Диффузия в газах, жидкостях и твердых телах.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ктромагнитны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Действие электрического поля на электрические заряды. Конденсатор.Энергия электрического поля конденса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ет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вантовые я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ение атомов. Планетарная модель атома. Квантовый характер поглощения и испускания света атомами. Линейчатые спект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Опыты Резерфорд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ение и эволюция Вселенн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Геоцентрическая и гелиоцентрическая системы мира. Фи</w:t>
      </w:r>
      <w:r w:rsidRPr="006D4C26">
        <w:rPr>
          <w:rFonts w:ascii="Times New Roman" w:hAnsi="Times New Roman" w:cs="Times New Roman"/>
        </w:rPr>
        <w:softHyphen/>
        <w:t>зическая природа небесных тел Солнечной системы. Проис</w:t>
      </w:r>
      <w:r w:rsidRPr="006D4C26">
        <w:rPr>
          <w:rFonts w:ascii="Times New Roman" w:hAnsi="Times New Roman" w:cs="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е темы лабораторных и практических работ</w:t>
      </w:r>
    </w:p>
    <w:p w:rsidR="006D4C26" w:rsidRPr="006D4C26" w:rsidRDefault="006D4C26" w:rsidP="006D4C26">
      <w:pPr>
        <w:rPr>
          <w:rFonts w:ascii="Times New Roman" w:hAnsi="Times New Roman" w:cs="Times New Roman"/>
        </w:rPr>
      </w:pPr>
      <w:r w:rsidRPr="006D4C26">
        <w:rPr>
          <w:rFonts w:ascii="Times New Roman" w:hAnsi="Times New Roman" w:cs="Times New Roman"/>
        </w:rPr>
        <w:t>Лабораторные работы (независимо от тематической принадлежности) делятся следующие тип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ведение прямых измерений физических величин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сследование зависимости одной физической величины от другой с представлением результатов в виде графика или таблиц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верка заданных предположений (прямые измерения физических величин и сравнение заданных соотношений между ни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комство с техническими устройствами и их констру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дение прямых измерений физических величин</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размеров т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размеров малых тел.</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массы те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объема те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сил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времени процесса, периода колеба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темпера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давления воздуха в баллоне под поршн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силы тока и его регул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напря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углов падения и прелом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фокусного расстояния линз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радиоактивного фон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чет по полученным результатам прямых измерений зависимого от них параметра (косвенные измер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плотности вещества твердого те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коэффициента трения сколь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жесткости пруж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выталкивающей силы, действующей на погруженное в жидкость тело.</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момента сил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скорости равномерного дв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средней скорости дв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ускорения равноускоренного дв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пределение работы и мощ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частоты колебаний груза на пружине и ни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относительной влаж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количества тепл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удельной теплоемк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работы и мощности электрического то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мерение сопроти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оптической силы линзы.</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силы трения от характера поверхности, ее независимости от площад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блюдение явлений и постановка опытов (на качественном уровне) по обнаружению факторов, влияющих на протекание данных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блюдение зависимости периода колебаний груза на нити от длины и независимости от массы.</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блюдение зависимости периода колебаний груза на пружине от массы и жестк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блюдение зависимости давления газа от объема и темпера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блюдение зависимости температуры остывающей воды от време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явления взаимодействия катушки с током и магни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явления электромагнитной инду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блюдение явления отражения и преломления све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блюдение явления дисперс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наружение зависимости сопротивления проводника от его параметров и ве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веса тела в жидкости от объема погруженной ча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одной физической величины от другой с представлением результатов в виде графика или таблицы.</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массы от объе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пути от времени при равноускоренном движении без начальной скор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скорости от времени и пути при равноускоренном движен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силы трения от силы да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деформации пружины от сил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сследование зависимости периода колебаний груза на нити от дл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периода колебаний груза на пружине от жесткости и массы.</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силы тока через проводник от напря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силы тока через лампочку от напря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следование зависимости угла преломления от угла па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рка заданных предположений (прямые измерения физических величин и сравнение заданных соотношений между ними). Проверка гипотез</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рка гипотезы о линейной зависимости длины столбика жидкости в трубке от темпера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рка гипотезы о прямой пропорциональности скорости при равноускоренном движении пройденному пу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рка гипотезы: при последовательно включенных лампочки и проводника или двух проводников напряжения складывать нельзя (можно).</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рка правила сложения токов на двух параллельно включенных резист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комство с техническими устройствами и их констру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ние наклонной плоскости с заданным значением КПД.</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ние ареометра и испытание его раб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борка электрической цепи и измерение силы тока в ее различных участк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Сборка электромагнита и испытание его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электрического двигателя постоянного тока (на модел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ние электродвига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ние модели телескоп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ние модели лодки с заданной грузоподъемностью.</w:t>
      </w:r>
    </w:p>
    <w:p w:rsidR="006D4C26" w:rsidRPr="006D4C26" w:rsidRDefault="006D4C26" w:rsidP="006D4C26">
      <w:pPr>
        <w:rPr>
          <w:rFonts w:ascii="Times New Roman" w:hAnsi="Times New Roman" w:cs="Times New Roman"/>
        </w:rPr>
      </w:pPr>
      <w:r w:rsidRPr="006D4C26">
        <w:rPr>
          <w:rFonts w:ascii="Times New Roman" w:hAnsi="Times New Roman" w:cs="Times New Roman"/>
        </w:rPr>
        <w:t>Оценка своего зрения и подбор оч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ирование простейшего генера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свойств изображения в линзах.</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01" w:name="_Toc414553247"/>
      <w:bookmarkStart w:id="302" w:name="_Toc410654036"/>
      <w:bookmarkStart w:id="303" w:name="_Toc409691711"/>
      <w:r w:rsidRPr="006D4C26">
        <w:rPr>
          <w:rFonts w:ascii="Times New Roman" w:hAnsi="Times New Roman" w:cs="Times New Roman"/>
        </w:rPr>
        <w:t>2.2.2.11. Биология</w:t>
      </w:r>
      <w:bookmarkEnd w:id="301"/>
      <w:bookmarkEnd w:id="302"/>
      <w:bookmarkEnd w:id="303"/>
    </w:p>
    <w:p w:rsidR="006D4C26" w:rsidRPr="006D4C26" w:rsidRDefault="006D4C26" w:rsidP="006D4C26">
      <w:pPr>
        <w:rPr>
          <w:rFonts w:ascii="Times New Roman" w:hAnsi="Times New Roman" w:cs="Times New Roman"/>
        </w:rPr>
      </w:pPr>
      <w:r w:rsidRPr="006D4C26">
        <w:rPr>
          <w:rFonts w:ascii="Times New Roman" w:hAnsi="Times New Roman" w:cs="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w:t>
      </w:r>
      <w:r w:rsidRPr="006D4C26">
        <w:rPr>
          <w:rFonts w:ascii="Times New Roman" w:hAnsi="Times New Roman" w:cs="Times New Roman"/>
        </w:rPr>
        <w:lastRenderedPageBreak/>
        <w:t>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6D4C26">
        <w:rPr>
          <w:rFonts w:ascii="Times New Roman" w:hAnsi="Times New Roman" w:cs="Times New Roman"/>
        </w:rPr>
        <w:t xml:space="preserve"> и научно аргументировать полученные выв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Pr="006D4C26">
        <w:rPr>
          <w:rFonts w:ascii="Times New Roman" w:hAnsi="Times New Roman" w:cs="Times New Roman"/>
        </w:rPr>
        <w:t>Живые организ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Биология – наука о живых организмах.</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леточное строение организм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ногообразие организм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реды жизни. </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арство Раст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рганы цветкового раст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емя. 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икроскопическое строение раст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Жизнедеятельность цветковых раст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ногообразие раст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арство Бактер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арство Грибы. </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арство Животные.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дноклеточные животные, или Простейш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Тип Кишечнополостные. </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ипы черв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ип Моллюс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ая характеристика типа Моллюски. Многообразие моллюсков. Происхождение моллюсков и их значение в природе и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Тип Членистоног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ая характеристика типа Членистоногие.Среды жизни. Происхождение членистоногих. Охрана членистоногих.</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ласс Ракообразные. Особенности строения и жизнедеятельности ракообразных, их значение в природе и жизни челове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ип Хордовые.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 Пресмыкающиеся. Общая характеристика класса Пресмыкающиеся. Места обитания, особенности</w:t>
      </w:r>
      <w:bookmarkStart w:id="307" w:name="page11"/>
      <w:bookmarkEnd w:id="307"/>
      <w:r w:rsidRPr="006D4C26">
        <w:rPr>
          <w:rFonts w:ascii="Times New Roman" w:hAnsi="Times New Roman" w:cs="Times New Roman"/>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6D4C26" w:rsidRPr="006D4C26" w:rsidRDefault="006D4C26" w:rsidP="006D4C26">
      <w:pPr>
        <w:rPr>
          <w:rFonts w:ascii="Times New Roman" w:hAnsi="Times New Roman" w:cs="Times New Roman"/>
        </w:rPr>
      </w:pPr>
      <w:r w:rsidRPr="006D4C26">
        <w:rPr>
          <w:rFonts w:ascii="Times New Roman" w:hAnsi="Times New Roman" w:cs="Times New Roman"/>
        </w:rPr>
        <w:t>Человек и его здоровь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ведение в науки о человеке. </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ие свойства организма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ейрогуморальная регуляция функций организм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гуляция функций организма, способы регуляции. Механизмы регуляции функц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ора и движ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w:t>
      </w:r>
      <w:r w:rsidRPr="006D4C26">
        <w:rPr>
          <w:rFonts w:ascii="Times New Roman" w:hAnsi="Times New Roman" w:cs="Times New Roman"/>
        </w:rPr>
        <w:lastRenderedPageBreak/>
        <w:t>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ровь и кровообращ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ыха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Дыхательная система:строение и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ищевар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мен веществ и энерг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дел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множение и развит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w:t>
      </w:r>
      <w:r w:rsidRPr="006D4C26">
        <w:rPr>
          <w:rFonts w:ascii="Times New Roman" w:hAnsi="Times New Roman" w:cs="Times New Roman"/>
        </w:rPr>
        <w:lastRenderedPageBreak/>
        <w:t>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6D4C26">
        <w:rPr>
          <w:rFonts w:ascii="Times New Roman" w:hAnsi="Times New Roman" w:cs="Times New Roman"/>
        </w:rPr>
        <w:t xml:space="preserve"> передающиеся половым путем и их профилактика. ВИЧ, профилактика СПИД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енсорные системы (анализато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сшая нервная деятельн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доровье человека и его охрана. </w:t>
      </w:r>
    </w:p>
    <w:p w:rsidR="006D4C26" w:rsidRPr="006D4C26" w:rsidRDefault="006D4C26" w:rsidP="006D4C26">
      <w:pPr>
        <w:rPr>
          <w:rFonts w:ascii="Times New Roman" w:hAnsi="Times New Roman" w:cs="Times New Roman"/>
        </w:rPr>
      </w:pPr>
      <w:r w:rsidRPr="006D4C26">
        <w:rPr>
          <w:rFonts w:ascii="Times New Roman" w:hAnsi="Times New Roman" w:cs="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ие биологические закономер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Биология как нау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лет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w:t>
      </w:r>
      <w:r w:rsidRPr="006D4C26">
        <w:rPr>
          <w:rFonts w:ascii="Times New Roman" w:hAnsi="Times New Roman" w:cs="Times New Roman"/>
        </w:rPr>
        <w:lastRenderedPageBreak/>
        <w:t xml:space="preserve">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рганизм. </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ид.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косистемы. </w:t>
      </w:r>
    </w:p>
    <w:p w:rsidR="006D4C26" w:rsidRPr="006D4C26" w:rsidRDefault="006D4C26" w:rsidP="006D4C26">
      <w:pPr>
        <w:rPr>
          <w:rFonts w:ascii="Times New Roman" w:hAnsi="Times New Roman" w:cs="Times New Roman"/>
        </w:rPr>
      </w:pPr>
      <w:r w:rsidRPr="006D4C26">
        <w:rPr>
          <w:rFonts w:ascii="Times New Roman" w:hAnsi="Times New Roman" w:cs="Times New Roman"/>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Биосфера–глобальная экосистема. В. И.  Вернадский – основоположник учения о биосфере. Структура</w:t>
      </w:r>
      <w:bookmarkStart w:id="309" w:name="page23"/>
      <w:bookmarkEnd w:id="309"/>
      <w:r w:rsidRPr="006D4C26">
        <w:rPr>
          <w:rFonts w:ascii="Times New Roman" w:hAnsi="Times New Roman" w:cs="Times New Roman"/>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список лабораторных и практических работ по разделу «Живые организм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устройства увеличительных приборов и правил работы с ни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готовление микропрепарата кожицы чешуи лука (мякоти плода тома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органов цветкового раст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строения позвоночного животног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явление передвижение воды и минеральных веществ в растен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строения семян однодольных и двудольных раст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строения водорослей;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Изучение внешнего строения мхов (на местных вид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внешнего строения папоротника (хвощ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внешнего строения хвои, шишек и семян голосеменных раст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внешнего строения покрытосеменных раст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ределение признаков класса в строении раст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до рода или вида нескольких травянистых растений одного-двух семей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строения плесневых гриб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егетативное размножение комнатных раст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строения и передвижения одноклеточных живот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внешнего строения дождевого червя, наблюдение за его передвижением и реакциями на раздраж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строения раковин моллюс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внешнего строения насекомог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типов развития насеком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внешнего строения и передвижения рыб;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внешнего строения и перьевого покрова птиц;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внешнего строения, скелета и зубной системы млекопитающих.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список экскурсий по разделу «Живые организм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ногообразие живот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енние (зимние, весенние) явления в жизни растений и живот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нообразие и роль членистоногих в природе родного края; </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нообразие птиц и млекопитающих местности проживания (экскурсия в природу, зоопарк или муз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список лабораторных и практических работ по разделу«Человек и его здоровь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явление особенностей строения клеток разных ткан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строения головного мозг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явление особенностей строения позвон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явление нарушения осанки и наличия плоскостоп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равнение микроскопического строения крови человека и лягуш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дсчет пульса в разных условиях. Измерение артериального давл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змерение жизненной емкости легких. Дыхательные дв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строения и работы органа зр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список лабораторных и практических работ по разделу «Общебиологические закономер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клеток и тканей растений и животных на готовых </w:t>
      </w:r>
      <w:bookmarkStart w:id="310" w:name="page27"/>
      <w:bookmarkEnd w:id="310"/>
      <w:r w:rsidRPr="006D4C26">
        <w:rPr>
          <w:rFonts w:ascii="Times New Roman" w:hAnsi="Times New Roman" w:cs="Times New Roman"/>
        </w:rPr>
        <w:t>микропрепаратах;</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явление изменчивости организм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явление приспособлений у организмов к среде обитания (на конкретных пример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список экскурсий по разделу «Общебиологические закономер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и описание экосистемы своей мест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Многообразие живых организмов (на примере парка или природного участ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Естественный отбор - движущая сила эволюци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11" w:name="_Toc414553248"/>
      <w:bookmarkStart w:id="312" w:name="_Toc410654037"/>
      <w:bookmarkStart w:id="313" w:name="_Toc409691712"/>
      <w:r w:rsidRPr="006D4C26">
        <w:rPr>
          <w:rFonts w:ascii="Times New Roman" w:hAnsi="Times New Roman" w:cs="Times New Roman"/>
        </w:rPr>
        <w:t>2.2.2.12. Химия</w:t>
      </w:r>
      <w:bookmarkEnd w:id="311"/>
      <w:bookmarkEnd w:id="312"/>
      <w:bookmarkEnd w:id="313"/>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Первоначальные химические поня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ислород. Водород</w:t>
      </w:r>
    </w:p>
    <w:p w:rsidR="006D4C26" w:rsidRPr="006D4C26" w:rsidRDefault="006D4C26" w:rsidP="006D4C26">
      <w:pPr>
        <w:rPr>
          <w:rFonts w:ascii="Times New Roman" w:hAnsi="Times New Roman" w:cs="Times New Roman"/>
        </w:rPr>
      </w:pPr>
      <w:r w:rsidRPr="006D4C26">
        <w:rPr>
          <w:rFonts w:ascii="Times New Roman" w:hAnsi="Times New Roman" w:cs="Times New Roman"/>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Вода. Раство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классы неорганических соеди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ение атома. Периодический закон и периодическая система химических элементов Д.И. Менделее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w:t>
      </w:r>
      <w:r w:rsidRPr="006D4C26">
        <w:rPr>
          <w:rFonts w:ascii="Times New Roman" w:hAnsi="Times New Roman" w:cs="Times New Roman"/>
        </w:rPr>
        <w:lastRenderedPageBreak/>
        <w:t>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Строение веществ. Химическая связь</w:t>
      </w:r>
    </w:p>
    <w:p w:rsidR="006D4C26" w:rsidRPr="006D4C26" w:rsidRDefault="006D4C26" w:rsidP="006D4C26">
      <w:pPr>
        <w:rPr>
          <w:rFonts w:ascii="Times New Roman" w:hAnsi="Times New Roman" w:cs="Times New Roman"/>
        </w:rPr>
      </w:pPr>
      <w:r w:rsidRPr="006D4C26">
        <w:rPr>
          <w:rFonts w:ascii="Times New Roman" w:hAnsi="Times New Roman" w:cs="Times New Roman"/>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Химические реа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металлы IV – VII групп и их соеди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таллы и их соеди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ожение металлов в периодической системе химических элементов Д.И. Менделеева.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воначальные сведения об органических веществ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Типы расчетных задач:</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ение массовой доли химического элемента по формуле соеди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ановление простейшей формулы вещества по массовым долям химических эле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чет массовой доли растворенного вещества в раство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е темы практических работ:</w:t>
      </w:r>
    </w:p>
    <w:p w:rsidR="006D4C26" w:rsidRPr="006D4C26" w:rsidRDefault="006D4C26" w:rsidP="006D4C26">
      <w:pPr>
        <w:rPr>
          <w:rFonts w:ascii="Times New Roman" w:hAnsi="Times New Roman" w:cs="Times New Roman"/>
        </w:rPr>
      </w:pPr>
      <w:r w:rsidRPr="006D4C26">
        <w:rPr>
          <w:rFonts w:ascii="Times New Roman" w:hAnsi="Times New Roman" w:cs="Times New Roman"/>
        </w:rPr>
        <w:t>Лабораторное оборудование и приемы обращения с ним. Правила безопасной работы в химической лабора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чистка загрязненной поваренной сол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знаки протекания химических реак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ение кислорода и изучение его свой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ение водорода и изучение его свой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готовление растворов с определенной массовой долей растворенного ве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экспериментальных задач по теме «Основные классы неорганических соеди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акции ионного обме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ачественные реакции на ионы в раство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ение аммиака и изучение его свой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лучение углекислого газа и изучение его свой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экспериментальных задач по теме «Неметаллы IV – VII групп и их соедин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ешение экспериментальных задач по теме «Металлы и их соединени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14" w:name="_Toc414553249"/>
      <w:bookmarkStart w:id="315" w:name="_Toc410654038"/>
      <w:bookmarkStart w:id="316" w:name="_Toc409691713"/>
      <w:r w:rsidRPr="006D4C26">
        <w:rPr>
          <w:rFonts w:ascii="Times New Roman" w:hAnsi="Times New Roman" w:cs="Times New Roman"/>
        </w:rPr>
        <w:t>2.2.2.13. Изобразительное искусство</w:t>
      </w:r>
      <w:bookmarkEnd w:id="314"/>
      <w:bookmarkEnd w:id="315"/>
      <w:bookmarkEnd w:id="316"/>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w:t>
      </w:r>
      <w:r w:rsidRPr="006D4C26">
        <w:rPr>
          <w:rFonts w:ascii="Times New Roman" w:hAnsi="Times New Roman" w:cs="Times New Roman"/>
        </w:rPr>
        <w:lastRenderedPageBreak/>
        <w:t>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рограмму включены следующие основные виды художественно-творческ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нностно-ориентационная и коммуникативная деятель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зительная деятельность (основы художественного изобра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екоративно-прикладная деятельность (основы народного и декоративно-прикладного искус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художественно-конструкторская деятельность (элементы дизайна и архитек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художественно-творческая деятельность на основе синтеза искус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родное художественное творчество – неиссякаемый источник самобытной красоты</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6D4C26" w:rsidRPr="006D4C26" w:rsidRDefault="006D4C26" w:rsidP="006D4C26">
      <w:pPr>
        <w:rPr>
          <w:rFonts w:ascii="Times New Roman" w:hAnsi="Times New Roman" w:cs="Times New Roman"/>
        </w:rPr>
      </w:pPr>
      <w:r w:rsidRPr="006D4C26">
        <w:rPr>
          <w:rFonts w:ascii="Times New Roman" w:hAnsi="Times New Roman" w:cs="Times New Roman"/>
        </w:rPr>
        <w:t>Виды изобразительного искусства и основы образного язы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w:t>
      </w:r>
      <w:r w:rsidRPr="006D4C26">
        <w:rPr>
          <w:rFonts w:ascii="Times New Roman" w:hAnsi="Times New Roman" w:cs="Times New Roman"/>
        </w:rPr>
        <w:lastRenderedPageBreak/>
        <w:t xml:space="preserve">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ние смысла деятельности худож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ечные темы и великие исторические события в искусстве</w:t>
      </w:r>
    </w:p>
    <w:p w:rsidR="006D4C26" w:rsidRPr="006D4C26" w:rsidRDefault="006D4C26" w:rsidP="006D4C26">
      <w:pPr>
        <w:rPr>
          <w:rFonts w:ascii="Times New Roman" w:hAnsi="Times New Roman" w:cs="Times New Roman"/>
        </w:rPr>
      </w:pPr>
      <w:r w:rsidRPr="006D4C26">
        <w:rPr>
          <w:rFonts w:ascii="Times New Roman" w:hAnsi="Times New Roman" w:cs="Times New Roman"/>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труктивное искусство: архитектура и дизайн</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зительное искусство и архитектура РоссииXI –XVII в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кусство полиграф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Стили, направления виды и жанры в русском изобразительном искусстве и архитектуре XVIII - XIX вв.</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заимосвязь истории искусства и истории человеч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жение в синтетических и экранных видах искусства и художественная фотограф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6D4C26" w:rsidRPr="006D4C26" w:rsidRDefault="006D4C26" w:rsidP="006D4C26">
      <w:pPr>
        <w:rPr>
          <w:rFonts w:ascii="Times New Roman" w:hAnsi="Times New Roman" w:cs="Times New Roman"/>
        </w:rPr>
      </w:pPr>
      <w:bookmarkStart w:id="317" w:name="_Toc409691714"/>
    </w:p>
    <w:p w:rsidR="006D4C26" w:rsidRPr="006D4C26" w:rsidRDefault="006D4C26" w:rsidP="006D4C26">
      <w:pPr>
        <w:rPr>
          <w:rFonts w:ascii="Times New Roman" w:hAnsi="Times New Roman" w:cs="Times New Roman"/>
        </w:rPr>
      </w:pPr>
      <w:bookmarkStart w:id="318" w:name="_Toc414553250"/>
      <w:bookmarkStart w:id="319" w:name="_Toc410654039"/>
      <w:r w:rsidRPr="006D4C26">
        <w:rPr>
          <w:rFonts w:ascii="Times New Roman" w:hAnsi="Times New Roman" w:cs="Times New Roman"/>
        </w:rPr>
        <w:lastRenderedPageBreak/>
        <w:t>2.2.2.14. Музыка</w:t>
      </w:r>
      <w:bookmarkEnd w:id="317"/>
      <w:bookmarkEnd w:id="318"/>
      <w:bookmarkEnd w:id="319"/>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предмета «Музыка» направлено 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способности к эстетическому освоению мира, способности оценивать произведения искусства по законам гармонии и крас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Музыка как вид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w:t>
      </w:r>
      <w:r w:rsidRPr="006D4C26">
        <w:rPr>
          <w:rFonts w:ascii="Times New Roman" w:hAnsi="Times New Roman" w:cs="Times New Roman"/>
        </w:rPr>
        <w:lastRenderedPageBreak/>
        <w:t>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родное музыкальное творчество</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6D4C26" w:rsidRPr="006D4C26" w:rsidRDefault="006D4C26" w:rsidP="006D4C26">
      <w:pPr>
        <w:rPr>
          <w:rFonts w:ascii="Times New Roman" w:hAnsi="Times New Roman" w:cs="Times New Roman"/>
        </w:rPr>
      </w:pPr>
      <w:r w:rsidRPr="006D4C26">
        <w:rPr>
          <w:rFonts w:ascii="Times New Roman" w:hAnsi="Times New Roman" w:cs="Times New Roman"/>
        </w:rPr>
        <w:t>Русская музыка от эпохи средневековья до рубежа XIX-ХХ вв.</w:t>
      </w:r>
    </w:p>
    <w:p w:rsidR="006D4C26" w:rsidRPr="006D4C26" w:rsidRDefault="006D4C26" w:rsidP="006D4C26">
      <w:pPr>
        <w:rPr>
          <w:rFonts w:ascii="Times New Roman" w:hAnsi="Times New Roman" w:cs="Times New Roman"/>
        </w:rPr>
      </w:pPr>
      <w:r w:rsidRPr="006D4C26">
        <w:rPr>
          <w:rFonts w:ascii="Times New Roman" w:hAnsi="Times New Roman" w:cs="Times New Roman"/>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Зарубежная музыка от эпохи средневековья до рубежа XIХ-XХ вв.</w:t>
      </w:r>
    </w:p>
    <w:p w:rsidR="006D4C26" w:rsidRPr="006D4C26" w:rsidRDefault="006D4C26" w:rsidP="006D4C26">
      <w:pPr>
        <w:rPr>
          <w:rFonts w:ascii="Times New Roman" w:hAnsi="Times New Roman" w:cs="Times New Roman"/>
        </w:rPr>
      </w:pPr>
      <w:r w:rsidRPr="006D4C26">
        <w:rPr>
          <w:rFonts w:ascii="Times New Roman" w:hAnsi="Times New Roman" w:cs="Times New Roman"/>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6D4C26" w:rsidRPr="006D4C26" w:rsidRDefault="006D4C26" w:rsidP="006D4C26">
      <w:pPr>
        <w:rPr>
          <w:rFonts w:ascii="Times New Roman" w:hAnsi="Times New Roman" w:cs="Times New Roman"/>
        </w:rPr>
      </w:pPr>
      <w:r w:rsidRPr="006D4C26">
        <w:rPr>
          <w:rFonts w:ascii="Times New Roman" w:hAnsi="Times New Roman" w:cs="Times New Roman"/>
        </w:rPr>
        <w:t>Русская и зарубежная музыкальная культура XX в.</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временная музыкальная жизнь</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чение музыки в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6D4C26" w:rsidRPr="006D4C26" w:rsidRDefault="006D4C26" w:rsidP="006D4C26">
      <w:pPr>
        <w:rPr>
          <w:rFonts w:ascii="Times New Roman" w:hAnsi="Times New Roman" w:cs="Times New Roman"/>
        </w:rPr>
      </w:pPr>
      <w:bookmarkStart w:id="320" w:name="_Toc409691715"/>
      <w:r w:rsidRPr="006D4C26">
        <w:rPr>
          <w:rFonts w:ascii="Times New Roman" w:hAnsi="Times New Roman" w:cs="Times New Roman"/>
        </w:rPr>
        <w:t>Ч. Айвз. «Космический пейзаж».</w:t>
      </w:r>
    </w:p>
    <w:p w:rsidR="006D4C26" w:rsidRPr="006D4C26" w:rsidRDefault="006D4C26" w:rsidP="006D4C26">
      <w:pPr>
        <w:rPr>
          <w:rFonts w:ascii="Times New Roman" w:hAnsi="Times New Roman" w:cs="Times New Roman"/>
        </w:rPr>
      </w:pPr>
      <w:r w:rsidRPr="006D4C26">
        <w:rPr>
          <w:rFonts w:ascii="Times New Roman" w:hAnsi="Times New Roman" w:cs="Times New Roman"/>
        </w:rPr>
        <w:t>Г. Аллегри. «Мизерере» («Помилуй»).</w:t>
      </w:r>
    </w:p>
    <w:p w:rsidR="006D4C26" w:rsidRPr="006D4C26" w:rsidRDefault="006D4C26" w:rsidP="006D4C26">
      <w:pPr>
        <w:rPr>
          <w:rFonts w:ascii="Times New Roman" w:hAnsi="Times New Roman" w:cs="Times New Roman"/>
        </w:rPr>
      </w:pPr>
      <w:r w:rsidRPr="006D4C26">
        <w:rPr>
          <w:rFonts w:ascii="Times New Roman" w:hAnsi="Times New Roman" w:cs="Times New Roman"/>
        </w:rPr>
        <w:t>Американский народный блюз «Роллем Пит» и «Город Нью-Йорк» (обр. Дж. Сильвермена, перевод С. Болоти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Л. Армстронг. «Блюз Западной окраины».</w:t>
      </w:r>
    </w:p>
    <w:p w:rsidR="006D4C26" w:rsidRPr="006D4C26" w:rsidRDefault="006D4C26" w:rsidP="006D4C26">
      <w:pPr>
        <w:rPr>
          <w:rFonts w:ascii="Times New Roman" w:hAnsi="Times New Roman" w:cs="Times New Roman"/>
        </w:rPr>
      </w:pPr>
      <w:r w:rsidRPr="006D4C26">
        <w:rPr>
          <w:rFonts w:ascii="Times New Roman" w:hAnsi="Times New Roman" w:cs="Times New Roman"/>
        </w:rPr>
        <w:t>Э. Артемьев. «Моза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6D4C26" w:rsidRPr="006D4C26" w:rsidRDefault="006D4C26" w:rsidP="006D4C26">
      <w:pPr>
        <w:rPr>
          <w:rFonts w:ascii="Times New Roman" w:hAnsi="Times New Roman" w:cs="Times New Roman"/>
          <w:lang w:val="it-IT"/>
        </w:rPr>
      </w:pPr>
      <w:r w:rsidRPr="006D4C26">
        <w:rPr>
          <w:rFonts w:ascii="Times New Roman" w:hAnsi="Times New Roman" w:cs="Times New Roman"/>
        </w:rPr>
        <w:t>И. Бах-Ш. Гуно. «Ave Maria».</w:t>
      </w:r>
    </w:p>
    <w:p w:rsidR="006D4C26" w:rsidRPr="006D4C26" w:rsidRDefault="006D4C26" w:rsidP="006D4C26">
      <w:pPr>
        <w:rPr>
          <w:rFonts w:ascii="Times New Roman" w:hAnsi="Times New Roman" w:cs="Times New Roman"/>
        </w:rPr>
      </w:pPr>
      <w:r w:rsidRPr="006D4C26">
        <w:rPr>
          <w:rFonts w:ascii="Times New Roman" w:hAnsi="Times New Roman" w:cs="Times New Roman"/>
        </w:rPr>
        <w:t>М. Березовский. Хоровой концерт «Не отвержи мене во время стар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Л. Бернстайн. Мюзикл «Вестсайдская история» (песня Тони «Мария!», песня и танец девушек «Америка», дуэт Тони и Марии, сцена дра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Ж. Бизе. Опера «Кармен» (фрагменты:Увертюра, Хабанера из I д., Сегедилья, Сцена гад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6D4C26" w:rsidRPr="006D4C26" w:rsidRDefault="006D4C26" w:rsidP="006D4C26">
      <w:pPr>
        <w:rPr>
          <w:rFonts w:ascii="Times New Roman" w:hAnsi="Times New Roman" w:cs="Times New Roman"/>
        </w:rPr>
      </w:pPr>
      <w:r w:rsidRPr="006D4C26">
        <w:rPr>
          <w:rFonts w:ascii="Times New Roman" w:hAnsi="Times New Roman" w:cs="Times New Roman"/>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6D4C26" w:rsidRPr="006D4C26" w:rsidRDefault="006D4C26" w:rsidP="006D4C26">
      <w:pPr>
        <w:rPr>
          <w:rFonts w:ascii="Times New Roman" w:hAnsi="Times New Roman" w:cs="Times New Roman"/>
        </w:rPr>
      </w:pPr>
      <w:r w:rsidRPr="006D4C26">
        <w:rPr>
          <w:rFonts w:ascii="Times New Roman" w:hAnsi="Times New Roman" w:cs="Times New Roman"/>
        </w:rPr>
        <w:t>Д. Бортнянский. Херувимская песня № 7. «Слава Отцу и Сыну и Святому Духу».</w:t>
      </w:r>
    </w:p>
    <w:p w:rsidR="006D4C26" w:rsidRPr="006D4C26" w:rsidRDefault="006D4C26" w:rsidP="006D4C26">
      <w:pPr>
        <w:rPr>
          <w:rFonts w:ascii="Times New Roman" w:hAnsi="Times New Roman" w:cs="Times New Roman"/>
        </w:rPr>
      </w:pPr>
      <w:r w:rsidRPr="006D4C26">
        <w:rPr>
          <w:rFonts w:ascii="Times New Roman" w:hAnsi="Times New Roman" w:cs="Times New Roman"/>
        </w:rPr>
        <w:t>Ж. Брель. Вальс.</w:t>
      </w:r>
    </w:p>
    <w:p w:rsidR="006D4C26" w:rsidRPr="006D4C26" w:rsidRDefault="006D4C26" w:rsidP="006D4C26">
      <w:pPr>
        <w:rPr>
          <w:rFonts w:ascii="Times New Roman" w:hAnsi="Times New Roman" w:cs="Times New Roman"/>
        </w:rPr>
      </w:pPr>
      <w:r w:rsidRPr="006D4C26">
        <w:rPr>
          <w:rFonts w:ascii="Times New Roman" w:hAnsi="Times New Roman" w:cs="Times New Roman"/>
        </w:rPr>
        <w:t>Дж. Верди. Опера «Риголетто» (Песенка Герцога, Финал).</w:t>
      </w:r>
    </w:p>
    <w:p w:rsidR="006D4C26" w:rsidRPr="006D4C26" w:rsidRDefault="006D4C26" w:rsidP="006D4C26">
      <w:pPr>
        <w:rPr>
          <w:rFonts w:ascii="Times New Roman" w:hAnsi="Times New Roman" w:cs="Times New Roman"/>
        </w:rPr>
      </w:pPr>
      <w:r w:rsidRPr="006D4C26">
        <w:rPr>
          <w:rFonts w:ascii="Times New Roman" w:hAnsi="Times New Roman" w:cs="Times New Roman"/>
        </w:rPr>
        <w:t>А. Вивальди. Цикл концертов для скрипки соло, струнного квинтета, органа и чембало «Времена года» («Весна», «Зима»).</w:t>
      </w:r>
    </w:p>
    <w:p w:rsidR="006D4C26" w:rsidRPr="006D4C26" w:rsidRDefault="006D4C26" w:rsidP="006D4C26">
      <w:pPr>
        <w:rPr>
          <w:rFonts w:ascii="Times New Roman" w:hAnsi="Times New Roman" w:cs="Times New Roman"/>
        </w:rPr>
      </w:pPr>
      <w:r w:rsidRPr="006D4C26">
        <w:rPr>
          <w:rFonts w:ascii="Times New Roman" w:hAnsi="Times New Roman" w:cs="Times New Roman"/>
        </w:rPr>
        <w:t>Э. Вила Лобос. «Бразильская бахиана» № 5 (ария для сопрано и виолонче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А. Варламов. «Горные вершины» (сл. М. Лермонтова). «Красный сарафан» (сл. Г. Цыган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Й. Гайдн. Симфония № 103 («С тремоло литавр»). I часть, IV ча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Г. Гендель. Пассакалия из сюиты соль минор. Хор «Аллилуйя» (№ 44) из оратории «Месс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М. Глинка-М. Балакирев. «Жаворонок» (фортепианная пье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К. Глюк. Опера «Орфей и Эвридика» (хор «Струн золотых напев», Мелодия, Хор фур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Э. Григ. Музыка к драме Г. Ибсена «Пер Гюнт» (Песня Сольвейг, «Смерть Озе»). Соната для виолончели и фортепиано» (Ι ча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А. Гурилев. «Домик-крошечка» (сл. С. Любецкого). «Вьется ласточка сизокрылая» (сл. Н. Грекова). «Колокольчик» (сл. И. Макар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К. Дебюсси. Ноктюрн «Празднества». «Бергамасская сюита» («Лунный свет»). Фортепианная сюита «Детский уголок» («Кукольный кэк-уок»).</w:t>
      </w:r>
    </w:p>
    <w:p w:rsidR="006D4C26" w:rsidRPr="006D4C26" w:rsidRDefault="006D4C26" w:rsidP="006D4C26">
      <w:pPr>
        <w:rPr>
          <w:rFonts w:ascii="Times New Roman" w:hAnsi="Times New Roman" w:cs="Times New Roman"/>
        </w:rPr>
      </w:pPr>
      <w:r w:rsidRPr="006D4C26">
        <w:rPr>
          <w:rFonts w:ascii="Times New Roman" w:hAnsi="Times New Roman" w:cs="Times New Roman"/>
        </w:rPr>
        <w:t>Б. Дварионас. «Деревянная лошадк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 Дунаевский. Марш из к/ф «Веселые ребята» (сл. В. Лебедева-Кумача). Оперетта «Белая акация» (Вальс, Песня об Одессе, Выход Ларисы и семи кавале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А. Журбин. Рок-опера «Орфей и Эвридика» (фрагменты по выбору учи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Знаменный распев.</w:t>
      </w:r>
    </w:p>
    <w:p w:rsidR="006D4C26" w:rsidRPr="006D4C26" w:rsidRDefault="006D4C26" w:rsidP="006D4C26">
      <w:pPr>
        <w:rPr>
          <w:rFonts w:ascii="Times New Roman" w:hAnsi="Times New Roman" w:cs="Times New Roman"/>
        </w:rPr>
      </w:pPr>
      <w:r w:rsidRPr="006D4C26">
        <w:rPr>
          <w:rFonts w:ascii="Times New Roman" w:hAnsi="Times New Roman" w:cs="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В. Калинников. Симфония № 1 (соль минор, I ча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К. Караев. Балет «Тропою грома» (Танец черных).</w:t>
      </w:r>
    </w:p>
    <w:p w:rsidR="006D4C26" w:rsidRPr="006D4C26" w:rsidRDefault="006D4C26" w:rsidP="006D4C26">
      <w:pPr>
        <w:rPr>
          <w:rFonts w:ascii="Times New Roman" w:hAnsi="Times New Roman" w:cs="Times New Roman"/>
          <w:lang w:val="en-US"/>
        </w:rPr>
      </w:pPr>
      <w:r w:rsidRPr="006D4C26">
        <w:rPr>
          <w:rFonts w:ascii="Times New Roman" w:hAnsi="Times New Roman" w:cs="Times New Roman"/>
        </w:rPr>
        <w:t>Д</w:t>
      </w:r>
      <w:r w:rsidRPr="006D4C26">
        <w:rPr>
          <w:rFonts w:ascii="Times New Roman" w:hAnsi="Times New Roman" w:cs="Times New Roman"/>
          <w:lang w:val="en-US"/>
        </w:rPr>
        <w:t xml:space="preserve">. </w:t>
      </w:r>
      <w:r w:rsidRPr="006D4C26">
        <w:rPr>
          <w:rFonts w:ascii="Times New Roman" w:hAnsi="Times New Roman" w:cs="Times New Roman"/>
        </w:rPr>
        <w:t>Каччини</w:t>
      </w:r>
      <w:r w:rsidRPr="006D4C26">
        <w:rPr>
          <w:rFonts w:ascii="Times New Roman" w:hAnsi="Times New Roman" w:cs="Times New Roman"/>
          <w:lang w:val="en-US"/>
        </w:rPr>
        <w:t>. «AveMaria».</w:t>
      </w:r>
    </w:p>
    <w:p w:rsidR="006D4C26" w:rsidRPr="006D4C26" w:rsidRDefault="006D4C26" w:rsidP="006D4C26">
      <w:pPr>
        <w:rPr>
          <w:rFonts w:ascii="Times New Roman" w:hAnsi="Times New Roman" w:cs="Times New Roman"/>
        </w:rPr>
      </w:pPr>
      <w:r w:rsidRPr="006D4C26">
        <w:rPr>
          <w:rFonts w:ascii="Times New Roman" w:hAnsi="Times New Roman" w:cs="Times New Roman"/>
        </w:rPr>
        <w:t>В</w:t>
      </w:r>
      <w:r w:rsidRPr="006D4C26">
        <w:rPr>
          <w:rFonts w:ascii="Times New Roman" w:hAnsi="Times New Roman" w:cs="Times New Roman"/>
          <w:lang w:val="en-US"/>
        </w:rPr>
        <w:t xml:space="preserve">. </w:t>
      </w:r>
      <w:r w:rsidRPr="006D4C26">
        <w:rPr>
          <w:rFonts w:ascii="Times New Roman" w:hAnsi="Times New Roman" w:cs="Times New Roman"/>
        </w:rPr>
        <w:t>Кикта</w:t>
      </w:r>
      <w:r w:rsidRPr="006D4C26">
        <w:rPr>
          <w:rFonts w:ascii="Times New Roman" w:hAnsi="Times New Roman" w:cs="Times New Roman"/>
          <w:lang w:val="en-US"/>
        </w:rPr>
        <w:t xml:space="preserve">. </w:t>
      </w:r>
      <w:r w:rsidRPr="006D4C26">
        <w:rPr>
          <w:rFonts w:ascii="Times New Roman" w:hAnsi="Times New Roman" w:cs="Times New Roman"/>
        </w:rPr>
        <w:t>Фрески Софии Киевской (концертная симфония для арфы с оркестром) (фрагменты по усмотрению учителя). «Мой край тополиный» (сл. И. Векшегонов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В. Лаурушас. «В пу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Ф. Лист. Венгерская рапсодия № 2. Этюд Паганини (№ 6).</w:t>
      </w:r>
    </w:p>
    <w:p w:rsidR="006D4C26" w:rsidRPr="006D4C26" w:rsidRDefault="006D4C26" w:rsidP="006D4C26">
      <w:pPr>
        <w:rPr>
          <w:rFonts w:ascii="Times New Roman" w:hAnsi="Times New Roman" w:cs="Times New Roman"/>
        </w:rPr>
      </w:pPr>
      <w:r w:rsidRPr="006D4C26">
        <w:rPr>
          <w:rFonts w:ascii="Times New Roman" w:hAnsi="Times New Roman" w:cs="Times New Roman"/>
        </w:rPr>
        <w:t>И. Лученок. «Хатынь» (ст. Г. Петренко).</w:t>
      </w:r>
    </w:p>
    <w:p w:rsidR="006D4C26" w:rsidRPr="006D4C26" w:rsidRDefault="006D4C26" w:rsidP="006D4C26">
      <w:pPr>
        <w:rPr>
          <w:rFonts w:ascii="Times New Roman" w:hAnsi="Times New Roman" w:cs="Times New Roman"/>
        </w:rPr>
      </w:pPr>
      <w:r w:rsidRPr="006D4C26">
        <w:rPr>
          <w:rFonts w:ascii="Times New Roman" w:hAnsi="Times New Roman" w:cs="Times New Roman"/>
        </w:rPr>
        <w:t>А. Лядов. Кикимора (народное сказание для оркест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Ф. Лэй. «История любви».</w:t>
      </w:r>
    </w:p>
    <w:p w:rsidR="006D4C26" w:rsidRPr="006D4C26" w:rsidRDefault="006D4C26" w:rsidP="006D4C26">
      <w:pPr>
        <w:rPr>
          <w:rFonts w:ascii="Times New Roman" w:hAnsi="Times New Roman" w:cs="Times New Roman"/>
        </w:rPr>
      </w:pPr>
      <w:r w:rsidRPr="006D4C26">
        <w:rPr>
          <w:rFonts w:ascii="Times New Roman" w:hAnsi="Times New Roman" w:cs="Times New Roman"/>
        </w:rPr>
        <w:t>Мадригалы эпохи Возрож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 де Лиль. «Марсельеза».</w:t>
      </w:r>
    </w:p>
    <w:p w:rsidR="006D4C26" w:rsidRPr="006D4C26" w:rsidRDefault="006D4C26" w:rsidP="006D4C26">
      <w:pPr>
        <w:rPr>
          <w:rFonts w:ascii="Times New Roman" w:hAnsi="Times New Roman" w:cs="Times New Roman"/>
        </w:rPr>
      </w:pPr>
      <w:r w:rsidRPr="006D4C26">
        <w:rPr>
          <w:rFonts w:ascii="Times New Roman" w:hAnsi="Times New Roman" w:cs="Times New Roman"/>
        </w:rPr>
        <w:t>А. Марчелло. Концерт для гобоя с оркестром ре минор (II часть, Адажио).</w:t>
      </w:r>
    </w:p>
    <w:p w:rsidR="006D4C26" w:rsidRPr="006D4C26" w:rsidRDefault="006D4C26" w:rsidP="006D4C26">
      <w:pPr>
        <w:rPr>
          <w:rFonts w:ascii="Times New Roman" w:hAnsi="Times New Roman" w:cs="Times New Roman"/>
        </w:rPr>
      </w:pPr>
      <w:r w:rsidRPr="006D4C26">
        <w:rPr>
          <w:rFonts w:ascii="Times New Roman" w:hAnsi="Times New Roman" w:cs="Times New Roman"/>
        </w:rPr>
        <w:t>М. Матвеев. «Матушка, матушка, что во поле пыльно».</w:t>
      </w:r>
    </w:p>
    <w:p w:rsidR="006D4C26" w:rsidRPr="006D4C26" w:rsidRDefault="006D4C26" w:rsidP="006D4C26">
      <w:pPr>
        <w:rPr>
          <w:rFonts w:ascii="Times New Roman" w:hAnsi="Times New Roman" w:cs="Times New Roman"/>
        </w:rPr>
      </w:pPr>
      <w:r w:rsidRPr="006D4C26">
        <w:rPr>
          <w:rFonts w:ascii="Times New Roman" w:hAnsi="Times New Roman" w:cs="Times New Roman"/>
        </w:rPr>
        <w:t>Д. Мийо. «Бразилей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И. Морозов. Балет «Айболит» (фрагменты:Полечка, Морское плавание, Галоп).</w:t>
      </w:r>
    </w:p>
    <w:p w:rsidR="006D4C26" w:rsidRPr="006D4C26" w:rsidRDefault="006D4C26" w:rsidP="006D4C26">
      <w:pPr>
        <w:rPr>
          <w:rFonts w:ascii="Times New Roman" w:hAnsi="Times New Roman" w:cs="Times New Roman"/>
        </w:rPr>
      </w:pPr>
      <w:r w:rsidRPr="006D4C26">
        <w:rPr>
          <w:rFonts w:ascii="Times New Roman" w:hAnsi="Times New Roman" w:cs="Times New Roman"/>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Diesire», «Lacrimoza»). Соната № 11 (I, II, III ч.). Фрагменты из оперы «Волшебная флейта». Мотет «Ave, verumcorpus».</w:t>
      </w:r>
    </w:p>
    <w:p w:rsidR="006D4C26" w:rsidRPr="006D4C26" w:rsidRDefault="006D4C26" w:rsidP="006D4C26">
      <w:pPr>
        <w:rPr>
          <w:rFonts w:ascii="Times New Roman" w:hAnsi="Times New Roman" w:cs="Times New Roman"/>
        </w:rPr>
      </w:pPr>
      <w:r w:rsidRPr="006D4C26">
        <w:rPr>
          <w:rFonts w:ascii="Times New Roman" w:hAnsi="Times New Roman" w:cs="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6D4C26" w:rsidRPr="006D4C26" w:rsidRDefault="006D4C26" w:rsidP="006D4C26">
      <w:pPr>
        <w:rPr>
          <w:rFonts w:ascii="Times New Roman" w:hAnsi="Times New Roman" w:cs="Times New Roman"/>
        </w:rPr>
      </w:pPr>
      <w:r w:rsidRPr="006D4C26">
        <w:rPr>
          <w:rFonts w:ascii="Times New Roman" w:hAnsi="Times New Roman" w:cs="Times New Roman"/>
        </w:rPr>
        <w:t>Н. Мясковский. Симфония № 6 (экспозиция фина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родные музыкальные произведения России, народов РФ и стран мира по выбору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гритянский спиричуэл.</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М. Огиньский. Полонез ре минор («Прощание с Родин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К. Орф. Сценическая кантата для певцов, хора и оркестра «Кармина Бурана». («Песни Бойерна:Мирские песни для исполнения певцами и хорами, совместно с инструментами и магическими изображениями») (фрагменты по выбору учи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Дж. Перголези «Stabatmater» (фрагменты по выбору учи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М. Равель. «Болеро».</w:t>
      </w:r>
    </w:p>
    <w:p w:rsidR="006D4C26" w:rsidRPr="006D4C26" w:rsidRDefault="006D4C26" w:rsidP="006D4C26">
      <w:pPr>
        <w:rPr>
          <w:rFonts w:ascii="Times New Roman" w:hAnsi="Times New Roman" w:cs="Times New Roman"/>
        </w:rPr>
      </w:pPr>
      <w:r w:rsidRPr="006D4C26">
        <w:rPr>
          <w:rFonts w:ascii="Times New Roman" w:hAnsi="Times New Roman" w:cs="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А. Рубинштейн. Романс «Горные вершины» (ст. М. Лермонто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Ян Сибелиус. Музыка к пьесе А. Ярнефельта «Куолема» («Грустный вальс»).</w:t>
      </w:r>
    </w:p>
    <w:p w:rsidR="006D4C26" w:rsidRPr="006D4C26" w:rsidRDefault="006D4C26" w:rsidP="006D4C26">
      <w:pPr>
        <w:rPr>
          <w:rFonts w:ascii="Times New Roman" w:hAnsi="Times New Roman" w:cs="Times New Roman"/>
        </w:rPr>
      </w:pPr>
      <w:r w:rsidRPr="006D4C26">
        <w:rPr>
          <w:rFonts w:ascii="Times New Roman" w:hAnsi="Times New Roman" w:cs="Times New Roman"/>
        </w:rPr>
        <w:t>П. Сигер «Песня о молоте». «Все преодоле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Г. Свиридов. Кантата «Памяти С. Есенина» (ΙΙ ч. «Поет зима, аукает»). Сюита «Время, вперед!» (VI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6D4C26" w:rsidRPr="006D4C26" w:rsidRDefault="006D4C26" w:rsidP="006D4C26">
      <w:pPr>
        <w:rPr>
          <w:rFonts w:ascii="Times New Roman" w:hAnsi="Times New Roman" w:cs="Times New Roman"/>
        </w:rPr>
      </w:pPr>
      <w:r w:rsidRPr="006D4C26">
        <w:rPr>
          <w:rFonts w:ascii="Times New Roman" w:hAnsi="Times New Roman" w:cs="Times New Roman"/>
        </w:rPr>
        <w:t>А. Скрябин. Этюд № 12 (ре диез минор). Прелюдия № 4 (ми бемоль мино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6D4C26" w:rsidRPr="006D4C26" w:rsidRDefault="006D4C26" w:rsidP="006D4C26">
      <w:pPr>
        <w:rPr>
          <w:rFonts w:ascii="Times New Roman" w:hAnsi="Times New Roman" w:cs="Times New Roman"/>
        </w:rPr>
      </w:pPr>
      <w:r w:rsidRPr="006D4C26">
        <w:rPr>
          <w:rFonts w:ascii="Times New Roman" w:hAnsi="Times New Roman" w:cs="Times New Roman"/>
        </w:rPr>
        <w:t>М. Теодоракис «На побережье тайном». «Я – фронт».</w:t>
      </w:r>
    </w:p>
    <w:p w:rsidR="006D4C26" w:rsidRPr="006D4C26" w:rsidRDefault="006D4C26" w:rsidP="006D4C26">
      <w:pPr>
        <w:rPr>
          <w:rFonts w:ascii="Times New Roman" w:hAnsi="Times New Roman" w:cs="Times New Roman"/>
        </w:rPr>
      </w:pPr>
      <w:r w:rsidRPr="006D4C26">
        <w:rPr>
          <w:rFonts w:ascii="Times New Roman" w:hAnsi="Times New Roman" w:cs="Times New Roman"/>
        </w:rPr>
        <w:t>Б. Тищенко. Балет «Ярославна» (Плач Ярославны из ΙΙΙ действия, другие фрагменты по выбору учи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6D4C26" w:rsidRPr="006D4C26" w:rsidRDefault="006D4C26" w:rsidP="006D4C26">
      <w:pPr>
        <w:rPr>
          <w:rFonts w:ascii="Times New Roman" w:hAnsi="Times New Roman" w:cs="Times New Roman"/>
        </w:rPr>
      </w:pPr>
      <w:r w:rsidRPr="006D4C26">
        <w:rPr>
          <w:rFonts w:ascii="Times New Roman" w:hAnsi="Times New Roman" w:cs="Times New Roman"/>
        </w:rPr>
        <w:t>К. Хачатурян. Балет «Чиполлино» (фрагмент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6D4C26" w:rsidRPr="006D4C26" w:rsidRDefault="006D4C26" w:rsidP="006D4C26">
      <w:pPr>
        <w:rPr>
          <w:rFonts w:ascii="Times New Roman" w:hAnsi="Times New Roman" w:cs="Times New Roman"/>
        </w:rPr>
      </w:pPr>
      <w:r w:rsidRPr="006D4C26">
        <w:rPr>
          <w:rFonts w:ascii="Times New Roman" w:hAnsi="Times New Roman" w:cs="Times New Roman"/>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6D4C26" w:rsidRPr="006D4C26" w:rsidRDefault="006D4C26" w:rsidP="006D4C26">
      <w:pPr>
        <w:rPr>
          <w:rFonts w:ascii="Times New Roman" w:hAnsi="Times New Roman" w:cs="Times New Roman"/>
        </w:rPr>
      </w:pPr>
      <w:r w:rsidRPr="006D4C26">
        <w:rPr>
          <w:rFonts w:ascii="Times New Roman" w:hAnsi="Times New Roman" w:cs="Times New Roman"/>
        </w:rPr>
        <w:t>П. Чесноков. «Да исправится молитва моя».</w:t>
      </w:r>
    </w:p>
    <w:p w:rsidR="006D4C26" w:rsidRPr="006D4C26" w:rsidRDefault="006D4C26" w:rsidP="006D4C26">
      <w:pPr>
        <w:rPr>
          <w:rFonts w:ascii="Times New Roman" w:hAnsi="Times New Roman" w:cs="Times New Roman"/>
        </w:rPr>
      </w:pPr>
      <w:r w:rsidRPr="006D4C26">
        <w:rPr>
          <w:rFonts w:ascii="Times New Roman" w:hAnsi="Times New Roman" w:cs="Times New Roman"/>
        </w:rPr>
        <w:t>М. Чюрленис. Прелюдия ре минор. Прелюдия ми минор. Прелюдия ля минор. Симфоническая поэма «Море».</w:t>
      </w:r>
    </w:p>
    <w:p w:rsidR="006D4C26" w:rsidRPr="006D4C26" w:rsidRDefault="006D4C26" w:rsidP="006D4C26">
      <w:pPr>
        <w:rPr>
          <w:rFonts w:ascii="Times New Roman" w:hAnsi="Times New Roman" w:cs="Times New Roman"/>
        </w:rPr>
      </w:pPr>
      <w:r w:rsidRPr="006D4C26">
        <w:rPr>
          <w:rFonts w:ascii="Times New Roman" w:hAnsi="Times New Roman" w:cs="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6D4C26" w:rsidRPr="006D4C26" w:rsidRDefault="006D4C26" w:rsidP="006D4C26">
      <w:pPr>
        <w:rPr>
          <w:rFonts w:ascii="Times New Roman" w:hAnsi="Times New Roman" w:cs="Times New Roman"/>
        </w:rPr>
      </w:pPr>
      <w:r w:rsidRPr="006D4C26">
        <w:rPr>
          <w:rFonts w:ascii="Times New Roman" w:hAnsi="Times New Roman" w:cs="Times New Roman"/>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6D4C26" w:rsidRPr="006D4C26" w:rsidRDefault="006D4C26" w:rsidP="006D4C26">
      <w:pPr>
        <w:rPr>
          <w:rFonts w:ascii="Times New Roman" w:hAnsi="Times New Roman" w:cs="Times New Roman"/>
        </w:rPr>
      </w:pPr>
      <w:r w:rsidRPr="006D4C26">
        <w:rPr>
          <w:rFonts w:ascii="Times New Roman" w:hAnsi="Times New Roman" w:cs="Times New Roman"/>
        </w:rPr>
        <w:t>Д. Шостакович. Симфония № 7 «Ленинградская». «Праздничная увертюр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 Штраус. «Полька-пиццикато». Вальс из оперетты «Летучая мышь». </w:t>
      </w:r>
    </w:p>
    <w:p w:rsidR="006D4C26" w:rsidRPr="006D4C26" w:rsidRDefault="006D4C26" w:rsidP="006D4C26">
      <w:pPr>
        <w:rPr>
          <w:rFonts w:ascii="Times New Roman" w:hAnsi="Times New Roman" w:cs="Times New Roman"/>
        </w:rPr>
      </w:pPr>
      <w:r w:rsidRPr="006D4C26">
        <w:rPr>
          <w:rFonts w:ascii="Times New Roman" w:hAnsi="Times New Roman" w:cs="Times New Roman"/>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Maria» (сл. В. Скот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Р. Щедрин. Опера «Не только любовь». (Песня и частушки Варва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Д. Эллингтон. «Караван».</w:t>
      </w:r>
    </w:p>
    <w:p w:rsidR="006D4C26" w:rsidRPr="006D4C26" w:rsidRDefault="006D4C26" w:rsidP="006D4C26">
      <w:pPr>
        <w:rPr>
          <w:rFonts w:ascii="Times New Roman" w:hAnsi="Times New Roman" w:cs="Times New Roman"/>
        </w:rPr>
      </w:pPr>
      <w:r w:rsidRPr="006D4C26">
        <w:rPr>
          <w:rFonts w:ascii="Times New Roman" w:hAnsi="Times New Roman" w:cs="Times New Roman"/>
        </w:rPr>
        <w:t>А. Эшпай. «Венгерские напевы».</w:t>
      </w:r>
    </w:p>
    <w:p w:rsidR="006D4C26" w:rsidRPr="006D4C26" w:rsidRDefault="006D4C26" w:rsidP="006D4C26">
      <w:pPr>
        <w:rPr>
          <w:rFonts w:ascii="Times New Roman" w:hAnsi="Times New Roman" w:cs="Times New Roman"/>
        </w:rPr>
      </w:pPr>
      <w:bookmarkStart w:id="321" w:name="_Toc414553251"/>
      <w:bookmarkStart w:id="322" w:name="_Toc410654040"/>
      <w:r w:rsidRPr="006D4C26">
        <w:rPr>
          <w:rFonts w:ascii="Times New Roman" w:hAnsi="Times New Roman" w:cs="Times New Roman"/>
        </w:rPr>
        <w:t>2.2.2.15. Технология</w:t>
      </w:r>
      <w:bookmarkEnd w:id="320"/>
      <w:bookmarkEnd w:id="321"/>
      <w:bookmarkEnd w:id="322"/>
    </w:p>
    <w:p w:rsidR="006D4C26" w:rsidRPr="006D4C26" w:rsidRDefault="006D4C26" w:rsidP="006D4C26">
      <w:pPr>
        <w:rPr>
          <w:rFonts w:ascii="Times New Roman" w:hAnsi="Times New Roman" w:cs="Times New Roman"/>
        </w:rPr>
      </w:pPr>
      <w:r w:rsidRPr="006D4C26">
        <w:rPr>
          <w:rFonts w:ascii="Times New Roman" w:hAnsi="Times New Roman" w:cs="Times New Roman"/>
        </w:rPr>
        <w:t>Цели и задачи технологическо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w:t>
      </w:r>
      <w:r w:rsidRPr="006D4C26">
        <w:rPr>
          <w:rFonts w:ascii="Times New Roman" w:hAnsi="Times New Roman" w:cs="Times New Roman"/>
        </w:rPr>
        <w:lastRenderedPageBreak/>
        <w:t>Тем самым обеспечивается преемственность перехода учащихся от общего к профессиональному образованию и трудов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ли програм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технологической культуры и проектно-технологического мышления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6D4C26" w:rsidRPr="006D4C26" w:rsidRDefault="006D4C26" w:rsidP="006D4C26">
      <w:pPr>
        <w:rPr>
          <w:rFonts w:ascii="Times New Roman" w:hAnsi="Times New Roman" w:cs="Times New Roman"/>
        </w:rPr>
      </w:pPr>
      <w:r w:rsidRPr="006D4C26">
        <w:rPr>
          <w:rFonts w:ascii="Times New Roman" w:hAnsi="Times New Roman" w:cs="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6D4C26" w:rsidRPr="006D4C26" w:rsidRDefault="006D4C26" w:rsidP="006D4C26">
      <w:pPr>
        <w:rPr>
          <w:rFonts w:ascii="Times New Roman" w:hAnsi="Times New Roman" w:cs="Times New Roman"/>
        </w:rPr>
      </w:pPr>
      <w:r w:rsidRPr="006D4C26">
        <w:rPr>
          <w:rFonts w:ascii="Times New Roman" w:hAnsi="Times New Roman" w:cs="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6D4C26" w:rsidRPr="006D4C26" w:rsidRDefault="006D4C26" w:rsidP="006D4C26">
      <w:pPr>
        <w:rPr>
          <w:rFonts w:ascii="Times New Roman" w:hAnsi="Times New Roman" w:cs="Times New Roman"/>
        </w:rPr>
      </w:pPr>
      <w:r w:rsidRPr="006D4C26">
        <w:rPr>
          <w:rFonts w:ascii="Times New Roman" w:hAnsi="Times New Roman" w:cs="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6D4C26" w:rsidRPr="006D4C26" w:rsidRDefault="006D4C26" w:rsidP="006D4C26">
      <w:pPr>
        <w:rPr>
          <w:rFonts w:ascii="Times New Roman" w:hAnsi="Times New Roman" w:cs="Times New Roman"/>
        </w:rPr>
      </w:pPr>
      <w:r w:rsidRPr="006D4C26">
        <w:rPr>
          <w:rFonts w:ascii="Times New Roman" w:hAnsi="Times New Roman" w:cs="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Блок 2 реализуется в следующих организационных формах:</w:t>
      </w:r>
    </w:p>
    <w:p w:rsidR="006D4C26" w:rsidRPr="006D4C26" w:rsidRDefault="006D4C26" w:rsidP="006D4C26">
      <w:pPr>
        <w:rPr>
          <w:rFonts w:ascii="Times New Roman" w:hAnsi="Times New Roman" w:cs="Times New Roman"/>
        </w:rPr>
      </w:pPr>
      <w:r w:rsidRPr="006D4C26">
        <w:rPr>
          <w:rFonts w:ascii="Times New Roman" w:hAnsi="Times New Roman" w:cs="Times New Roman"/>
        </w:rPr>
        <w:t>теоретическое обучение и формирование информационной основы проектной деятельности – в рамках уроч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актические работы в средах моделирования и конструирования – в рамках уроч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ектная деятельность в рамках урочной и внеуроч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временные материальные, информационные и гуманитарные технологии и перспективы их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изводственные технологии. Промышленные технологии. Технологии сельского хозяй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ехнологии возведения, ремонта и содержания зданий и сооруже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Автоматизация производства. Производственные технологии автоматизированного производ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ецифика социальных технологий. Технологии работы с общественным мнением. Социальные сети как технология. Технологии сферы услуг.</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временные промышленные технологии получения продуктов пит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ехнологии в сфере быта. </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Экология жилья. Технологии содержания жилья. Взаимодействие со службами ЖКХ. Хранение продовольственных и непродовольственных проду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пособы обработки продуктов питания и потребительские качества пищи. </w:t>
      </w:r>
    </w:p>
    <w:p w:rsidR="006D4C26" w:rsidRPr="006D4C26" w:rsidRDefault="006D4C26" w:rsidP="006D4C26">
      <w:pPr>
        <w:rPr>
          <w:rFonts w:ascii="Times New Roman" w:hAnsi="Times New Roman" w:cs="Times New Roman"/>
        </w:rPr>
      </w:pPr>
      <w:r w:rsidRPr="006D4C26">
        <w:rPr>
          <w:rFonts w:ascii="Times New Roman" w:hAnsi="Times New Roman" w:cs="Times New Roman"/>
        </w:rPr>
        <w:t>Культура потребления: выбор продукта / услуги.</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технологической культуры и проектно-технологического мышления обучающихся</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6D4C26" w:rsidRPr="006D4C26" w:rsidRDefault="006D4C26" w:rsidP="006D4C26">
      <w:pPr>
        <w:rPr>
          <w:rFonts w:ascii="Times New Roman" w:hAnsi="Times New Roman" w:cs="Times New Roman"/>
        </w:rPr>
      </w:pPr>
      <w:r w:rsidRPr="006D4C26">
        <w:rPr>
          <w:rFonts w:ascii="Times New Roman" w:hAnsi="Times New Roman" w:cs="Times New Roman"/>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рядок действий по сборке конструкции / механизма. Способы соединения деталей. Технологический узел. Понятие модели. </w:t>
      </w:r>
    </w:p>
    <w:p w:rsidR="006D4C26" w:rsidRPr="006D4C26" w:rsidRDefault="006D4C26" w:rsidP="006D4C26">
      <w:pPr>
        <w:rPr>
          <w:rFonts w:ascii="Times New Roman" w:hAnsi="Times New Roman" w:cs="Times New Roman"/>
        </w:rPr>
      </w:pPr>
      <w:r w:rsidRPr="006D4C26">
        <w:rPr>
          <w:rFonts w:ascii="Times New Roman" w:hAnsi="Times New Roman" w:cs="Times New Roman"/>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 и синтез как средства решения задачи. Техника проведения морфологического анализа.</w:t>
      </w:r>
    </w:p>
    <w:p w:rsidR="006D4C26" w:rsidRPr="006D4C26" w:rsidRDefault="006D4C26" w:rsidP="006D4C26">
      <w:pPr>
        <w:rPr>
          <w:rFonts w:ascii="Times New Roman" w:hAnsi="Times New Roman" w:cs="Times New Roman"/>
        </w:rPr>
      </w:pPr>
      <w:r w:rsidRPr="006D4C26">
        <w:rPr>
          <w:rFonts w:ascii="Times New Roman" w:hAnsi="Times New Roman" w:cs="Times New Roman"/>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пособы продвижения продукта на рынке. Сегментация рынка. Позиционирование продукта. Маркетинговый план.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ыт проектирования, конструирования, моделир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w:t>
      </w:r>
      <w:r w:rsidRPr="006D4C26">
        <w:rPr>
          <w:rFonts w:ascii="Times New Roman" w:hAnsi="Times New Roman" w:cs="Times New Roman"/>
        </w:rPr>
        <w:lastRenderedPageBreak/>
        <w:t xml:space="preserve">потребность, но не удовлетворяемую в настоящее время потребность ближайшего социального окружения или его представител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ставление технологической карты известного технологического процесса. Апробация путей оптимизации технологического проц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а и изготовление материального продукта. Апробация полученного материального продукта. Модернизация материального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w:t>
      </w:r>
      <w:r w:rsidRPr="006D4C26">
        <w:rPr>
          <w:rFonts w:ascii="Times New Roman" w:hAnsi="Times New Roman" w:cs="Times New Roman"/>
        </w:rPr>
        <w:lastRenderedPageBreak/>
        <w:t>регулирования / настройки) рабочих инструментов / технологического оборудования (практический этап проектной деятельности)</w:t>
      </w:r>
      <w:r w:rsidRPr="006D4C26">
        <w:rPr>
          <w:rFonts w:ascii="Times New Roman" w:hAnsi="Times New Roman" w:cs="Times New Roman"/>
        </w:rPr>
        <w:footnoteReference w:id="15"/>
      </w:r>
      <w:r w:rsidRPr="006D4C26">
        <w:rPr>
          <w:rFonts w:ascii="Times New Roman" w:hAnsi="Times New Roman" w:cs="Times New Roman"/>
        </w:rPr>
        <w:t>.</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а проектного замысла в рамках избранного обучающимся вида проект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строение образовательных траекторий и планов в области профессионального самоопределения</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истема профильного обучения: права, обязанности и возмож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23" w:name="_Toc414553252"/>
      <w:bookmarkStart w:id="324" w:name="_Toc410654041"/>
      <w:bookmarkStart w:id="325" w:name="_Toc409691716"/>
      <w:r w:rsidRPr="006D4C26">
        <w:rPr>
          <w:rFonts w:ascii="Times New Roman" w:hAnsi="Times New Roman" w:cs="Times New Roman"/>
        </w:rPr>
        <w:t>2.2.2.16. Физическая культура</w:t>
      </w:r>
      <w:bookmarkEnd w:id="323"/>
      <w:bookmarkEnd w:id="324"/>
      <w:bookmarkEnd w:id="325"/>
    </w:p>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изическая культура как область зна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 и современное развитие физическ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временное представление о физической культуре (основные поня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изация и проведение самостоятельных занятий физической культуро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ценка эффективности занятий физической культуро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Физическое совершенств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зкультурно-оздоровительная деятель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ртивно-оздоровительная деятельность</w:t>
      </w:r>
      <w:r w:rsidRPr="006D4C26">
        <w:rPr>
          <w:rFonts w:ascii="Times New Roman" w:hAnsi="Times New Roman" w:cs="Times New Roman"/>
        </w:rPr>
        <w:footnoteReference w:id="16"/>
      </w:r>
    </w:p>
    <w:p w:rsidR="006D4C26" w:rsidRPr="006D4C26" w:rsidRDefault="006D4C26" w:rsidP="006D4C26">
      <w:pPr>
        <w:rPr>
          <w:rFonts w:ascii="Times New Roman" w:hAnsi="Times New Roman" w:cs="Times New Roman"/>
        </w:rPr>
      </w:pPr>
      <w:r w:rsidRPr="006D4C26">
        <w:rPr>
          <w:rFonts w:ascii="Times New Roman" w:hAnsi="Times New Roman" w:cs="Times New Roman"/>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w:t>
      </w:r>
      <w:r w:rsidRPr="006D4C26">
        <w:rPr>
          <w:rFonts w:ascii="Times New Roman" w:hAnsi="Times New Roman" w:cs="Times New Roman"/>
        </w:rPr>
        <w:footnoteReference w:id="17"/>
      </w:r>
      <w:r w:rsidRPr="006D4C26">
        <w:rPr>
          <w:rFonts w:ascii="Times New Roman" w:hAnsi="Times New Roman" w:cs="Times New Roman"/>
        </w:rPr>
        <w:t xml:space="preserve"> передвижение на лыжах разными способами. Подъемы, спуски, повороты, тормо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кладно-ориентированная физкультурная деятель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26" w:name="_Toc414553253"/>
      <w:bookmarkStart w:id="327" w:name="_Toc410654042"/>
      <w:bookmarkStart w:id="328" w:name="_Toc409691717"/>
      <w:r w:rsidRPr="006D4C26">
        <w:rPr>
          <w:rFonts w:ascii="Times New Roman" w:hAnsi="Times New Roman" w:cs="Times New Roman"/>
        </w:rPr>
        <w:t>2.2.2.17. Основы безопасности жизнедеятельности</w:t>
      </w:r>
      <w:bookmarkEnd w:id="326"/>
      <w:bookmarkEnd w:id="327"/>
      <w:bookmarkEnd w:id="328"/>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w:t>
      </w:r>
      <w:r w:rsidRPr="006D4C26">
        <w:rPr>
          <w:rFonts w:ascii="Times New Roman" w:hAnsi="Times New Roman" w:cs="Times New Roman"/>
        </w:rPr>
        <w:lastRenderedPageBreak/>
        <w:t>безопасности в условиях опасных и чрезвычайных ситуаций социально сложного и технически насыщенного окружающего мира.</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ы безопасности жизнедеятельности как учебный предмет обеспечива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обучающимися знаний о безопасном поведении в повседневной жизне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ние необходимости беречь и сохранять свое здоровье как индивидуальную и общественную цен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ние необходимости сохранения природы и окружающей среды для полноценной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умений оказывать первую помощь пострадавшим;</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умений готовность проявлять предосторожность в ситуациях неопределе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умений использовать средства индивидуальной и коллективной защи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и понимание учебного предмета «Основы безопасности жизнедеятельности» направлено 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воспитание у обучающихся чувства ответственности за личную безопасность, ценностного отношения к своему здоровью и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ы безопасности личности, общества и государ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новы комплексной безопас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w:t>
      </w:r>
      <w:r w:rsidRPr="006D4C26">
        <w:rPr>
          <w:rFonts w:ascii="Times New Roman" w:hAnsi="Times New Roman" w:cs="Times New Roman"/>
        </w:rPr>
        <w:lastRenderedPageBreak/>
        <w:t>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Защита населения Российской Федерации от чрезвычайных ситу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ы противодействия терроризму, экстремизму и наркотизму в Российской Феде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ы медицинских знаний и здорового образа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ы здорового образа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Семья в современном обществе. Права и обязанности супругов. Защита прав ребен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ы медицинских знаний и оказание первой помощ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lastRenderedPageBreak/>
        <w:br w:type="page"/>
      </w:r>
      <w:bookmarkStart w:id="329" w:name="_Toc409691718"/>
      <w:bookmarkStart w:id="330" w:name="_Toc406059050"/>
    </w:p>
    <w:p w:rsidR="006D4C26" w:rsidRPr="006D4C26" w:rsidRDefault="006D4C26" w:rsidP="006D4C26">
      <w:pPr>
        <w:rPr>
          <w:rFonts w:ascii="Times New Roman" w:hAnsi="Times New Roman" w:cs="Times New Roman"/>
        </w:rPr>
      </w:pPr>
      <w:bookmarkStart w:id="331" w:name="_Toc414553254"/>
      <w:bookmarkStart w:id="332" w:name="_Toc410654043"/>
      <w:r w:rsidRPr="006D4C26">
        <w:rPr>
          <w:rFonts w:ascii="Times New Roman" w:hAnsi="Times New Roman" w:cs="Times New Roman"/>
        </w:rPr>
        <w:lastRenderedPageBreak/>
        <w:t>2.3. Программа воспитания и социализации обучающихся</w:t>
      </w:r>
      <w:bookmarkEnd w:id="329"/>
      <w:bookmarkEnd w:id="330"/>
      <w:bookmarkEnd w:id="331"/>
      <w:bookmarkEnd w:id="332"/>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грамма направлена н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экологическ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антикоррупционного созн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рамма обеспечивает:</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циальную самоидентификацию обучающихся посредством личностно значимой и общественно приемлем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частие обучающихся в деятельности производственных, творческих объединений, благотворительных организац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экологическом просвещении сверстников, родителей, насел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благоустройстве школы, класса, сельского поселения, город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способности противостоять негативным воздействиям социальной среды, факторам микросоциальной сред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чет индивидуальных и возрастных особенностей обучающихся, культурных и социальных потребностей их сем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у обучающихся мотивации к труду, потребности к приобретению профе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обретение практического опыта, соответствующего интересам и способностям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осознание обучающимися ценности экологически целесообразного, здорового и безопасного образа жизн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ознанное отношение обучающихся к выбору индивидуального рациона здорового пит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владение современными оздоровительными технологиями, в том числе на основе навыков личной гигиен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бежденности в выборе здорового образа жизни и вреде употребления алкоголя и табакокур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рограммеотражаю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w:t>
      </w:r>
      <w:r w:rsidRPr="006D4C26">
        <w:rPr>
          <w:rFonts w:ascii="Times New Roman" w:hAnsi="Times New Roman" w:cs="Times New Roman"/>
        </w:rPr>
        <w:lastRenderedPageBreak/>
        <w:t xml:space="preserve">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11) методику и инструментарий мониторинга духовно-нравственного развития, воспитания и социализации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33" w:name="_Toc414553255"/>
      <w:bookmarkStart w:id="334" w:name="_Toc284663445"/>
      <w:bookmarkStart w:id="335" w:name="_Toc284662818"/>
      <w:bookmarkStart w:id="336" w:name="_Toc410654044"/>
      <w:bookmarkStart w:id="337" w:name="_Toc409691719"/>
      <w:r w:rsidRPr="006D4C26">
        <w:rPr>
          <w:rFonts w:ascii="Times New Roman" w:hAnsi="Times New Roman" w:cs="Times New Roman"/>
        </w:rPr>
        <w:t>2.3.1. Цель и задачи духовно-нравственного развития, воспитания и</w:t>
      </w:r>
      <w:bookmarkEnd w:id="333"/>
      <w:bookmarkEnd w:id="334"/>
      <w:bookmarkEnd w:id="335"/>
      <w:bookmarkEnd w:id="336"/>
    </w:p>
    <w:p w:rsidR="006D4C26" w:rsidRPr="006D4C26" w:rsidRDefault="006D4C26" w:rsidP="006D4C26">
      <w:pPr>
        <w:rPr>
          <w:rFonts w:ascii="Times New Roman" w:hAnsi="Times New Roman" w:cs="Times New Roman"/>
        </w:rPr>
      </w:pPr>
      <w:bookmarkStart w:id="338" w:name="_Toc414553256"/>
      <w:bookmarkStart w:id="339" w:name="_Toc410654045"/>
      <w:r w:rsidRPr="006D4C26">
        <w:rPr>
          <w:rFonts w:ascii="Times New Roman" w:hAnsi="Times New Roman" w:cs="Times New Roman"/>
        </w:rPr>
        <w:t>социализации обучающихся</w:t>
      </w:r>
      <w:bookmarkEnd w:id="337"/>
      <w:bookmarkEnd w:id="338"/>
      <w:bookmarkEnd w:id="339"/>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Задачи духовно-нравственного развития, воспитания и социализации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D4C26" w:rsidRPr="006D4C26" w:rsidRDefault="006D4C26" w:rsidP="006D4C26">
      <w:pPr>
        <w:rPr>
          <w:rFonts w:ascii="Times New Roman" w:hAnsi="Times New Roman" w:cs="Times New Roman"/>
        </w:rPr>
      </w:pPr>
      <w:r w:rsidRPr="006D4C26">
        <w:rPr>
          <w:rFonts w:ascii="Times New Roman" w:hAnsi="Times New Roman" w:cs="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6D4C26" w:rsidRPr="006D4C26" w:rsidRDefault="006D4C26" w:rsidP="006D4C26">
      <w:pPr>
        <w:rPr>
          <w:rFonts w:ascii="Times New Roman" w:hAnsi="Times New Roman" w:cs="Times New Roman"/>
        </w:rPr>
      </w:pPr>
      <w:r w:rsidRPr="006D4C26">
        <w:rPr>
          <w:rFonts w:ascii="Times New Roman" w:hAnsi="Times New Roman" w:cs="Times New Roman"/>
        </w:rPr>
        <w:t>Базовые национальные ценности российского общества определяются положениями Конституции Российской Феде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йская Федерация – Россия есть демократическое федеративное правовое государство с республиканской формой правления» (Гл.I, ст.1);</w:t>
      </w:r>
    </w:p>
    <w:p w:rsidR="006D4C26" w:rsidRPr="006D4C26" w:rsidRDefault="006D4C26" w:rsidP="006D4C26">
      <w:pPr>
        <w:rPr>
          <w:rFonts w:ascii="Times New Roman" w:hAnsi="Times New Roman" w:cs="Times New Roman"/>
        </w:rPr>
      </w:pPr>
      <w:r w:rsidRPr="006D4C26">
        <w:rPr>
          <w:rFonts w:ascii="Times New Roman" w:hAnsi="Times New Roman" w:cs="Times New Roman"/>
        </w:rPr>
        <w:t>«Человек, его права и свободы являются высшей ценностью» (Гл.I, ст.2);</w:t>
      </w:r>
    </w:p>
    <w:p w:rsidR="006D4C26" w:rsidRPr="006D4C26" w:rsidRDefault="006D4C26" w:rsidP="006D4C26">
      <w:pPr>
        <w:rPr>
          <w:rFonts w:ascii="Times New Roman" w:hAnsi="Times New Roman" w:cs="Times New Roman"/>
        </w:rPr>
      </w:pPr>
      <w:r w:rsidRPr="006D4C26">
        <w:rPr>
          <w:rFonts w:ascii="Times New Roman" w:hAnsi="Times New Roman" w:cs="Times New Roman"/>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6D4C26" w:rsidRPr="006D4C26" w:rsidRDefault="006D4C26" w:rsidP="006D4C26">
      <w:pPr>
        <w:rPr>
          <w:rFonts w:ascii="Times New Roman" w:hAnsi="Times New Roman" w:cs="Times New Roman"/>
        </w:rPr>
      </w:pPr>
      <w:r w:rsidRPr="006D4C26">
        <w:rPr>
          <w:rFonts w:ascii="Times New Roman" w:hAnsi="Times New Roman" w:cs="Times New Roman"/>
        </w:rPr>
        <w:t>«В Российской Федерации признаются и защищаются равным образом частная, государственная, муниципальная и иные формы собственности» (Гл.I, ст.8);</w:t>
      </w:r>
    </w:p>
    <w:p w:rsidR="006D4C26" w:rsidRPr="006D4C26" w:rsidRDefault="006D4C26" w:rsidP="006D4C26">
      <w:pPr>
        <w:rPr>
          <w:rFonts w:ascii="Times New Roman" w:hAnsi="Times New Roman" w:cs="Times New Roman"/>
        </w:rPr>
      </w:pPr>
      <w:r w:rsidRPr="006D4C26">
        <w:rPr>
          <w:rFonts w:ascii="Times New Roman" w:hAnsi="Times New Roman" w:cs="Times New Roman"/>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6D4C26" w:rsidRPr="006D4C26" w:rsidRDefault="006D4C26" w:rsidP="006D4C26">
      <w:pPr>
        <w:rPr>
          <w:rFonts w:ascii="Times New Roman" w:hAnsi="Times New Roman" w:cs="Times New Roman"/>
        </w:rPr>
      </w:pPr>
      <w:r w:rsidRPr="006D4C26">
        <w:rPr>
          <w:rFonts w:ascii="Times New Roman" w:hAnsi="Times New Roman" w:cs="Times New Roman"/>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 (№ 273-ФЗ от 29 декабря 2012 г.):</w:t>
      </w:r>
    </w:p>
    <w:p w:rsidR="006D4C26" w:rsidRPr="006D4C26" w:rsidRDefault="006D4C26" w:rsidP="006D4C26">
      <w:pPr>
        <w:rPr>
          <w:rFonts w:ascii="Times New Roman" w:hAnsi="Times New Roman" w:cs="Times New Roman"/>
        </w:rPr>
      </w:pPr>
      <w:r w:rsidRPr="006D4C26">
        <w:rPr>
          <w:rFonts w:ascii="Times New Roman" w:hAnsi="Times New Roman" w:cs="Times New Roman"/>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демократический характер управления образованием, обеспечение прав педагогических работников, обучающихся, родителей </w:t>
      </w:r>
      <w:hyperlink r:id="rId130" w:history="1">
        <w:r w:rsidRPr="006D4C26">
          <w:rPr>
            <w:rFonts w:ascii="Times New Roman" w:hAnsi="Times New Roman" w:cs="Times New Roman"/>
          </w:rPr>
          <w:t>(законных представителей)</w:t>
        </w:r>
      </w:hyperlink>
      <w:r w:rsidRPr="006D4C26">
        <w:rPr>
          <w:rFonts w:ascii="Times New Roman" w:hAnsi="Times New Roman" w:cs="Times New Roman"/>
        </w:rPr>
        <w:t> несовершеннолетних обучающихся на участие в управлении образовательными организациям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едопустимость ограничения или устранения конкуренции в сфере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четание государственного и договорного регулирования отношений в сфере образования» (Ст. 3).</w:t>
      </w:r>
    </w:p>
    <w:p w:rsidR="006D4C26" w:rsidRPr="006D4C26" w:rsidRDefault="006D4C26" w:rsidP="006D4C26">
      <w:pPr>
        <w:rPr>
          <w:rFonts w:ascii="Times New Roman" w:hAnsi="Times New Roman" w:cs="Times New Roman"/>
        </w:rPr>
      </w:pPr>
      <w:r w:rsidRPr="006D4C26">
        <w:rPr>
          <w:rFonts w:ascii="Times New Roman" w:hAnsi="Times New Roman" w:cs="Times New Roman"/>
        </w:rPr>
        <w:t>Федеральный государственный образовательный стандарт основного общего образования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D4C26" w:rsidRPr="006D4C26" w:rsidRDefault="006D4C26" w:rsidP="006D4C26">
      <w:pPr>
        <w:rPr>
          <w:rFonts w:ascii="Times New Roman" w:hAnsi="Times New Roman" w:cs="Times New Roman"/>
        </w:rPr>
      </w:pPr>
      <w:bookmarkStart w:id="340" w:name="_Toc414553257"/>
      <w:r w:rsidRPr="006D4C26">
        <w:rPr>
          <w:rFonts w:ascii="Times New Roman" w:hAnsi="Times New Roman" w:cs="Times New Roman"/>
        </w:rPr>
        <w:t>Федеральный государственный образовательный стандарт основного общего 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bookmarkEnd w:id="340"/>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41" w:name="_Toc410654046"/>
      <w:bookmarkStart w:id="342" w:name="_Toc409691720"/>
      <w:bookmarkStart w:id="343" w:name="_Toc414553258"/>
      <w:r w:rsidRPr="006D4C26">
        <w:rPr>
          <w:rFonts w:ascii="Times New Roman" w:hAnsi="Times New Roman" w:cs="Times New Roman"/>
        </w:rPr>
        <w:t>2.3.2. Направления деятельности по духовно-нравственному развитию, воспитанию и социализации</w:t>
      </w:r>
      <w:bookmarkEnd w:id="341"/>
      <w:bookmarkEnd w:id="342"/>
      <w:r w:rsidRPr="006D4C26">
        <w:rPr>
          <w:rFonts w:ascii="Times New Roman" w:hAnsi="Times New Roman" w:cs="Times New Roman"/>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еспечивающего создание социальной среды развития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нованного на системе базовых национальных ценностей российского обществ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гимназический(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w:t>
      </w:r>
      <w:r w:rsidRPr="006D4C26">
        <w:rPr>
          <w:rFonts w:ascii="Times New Roman" w:hAnsi="Times New Roman" w:cs="Times New Roman"/>
        </w:rPr>
        <w:lastRenderedPageBreak/>
        <w:t xml:space="preserve">воспитаннике ценятся дисциплинированность, взаимоотношения «педагог – воспитанник» носят императивный характе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лицейский(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лубный(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енный(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изводственный(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мотивов и ценностей обучающегося в сфере отношений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w:t>
      </w:r>
      <w:r w:rsidRPr="006D4C26">
        <w:rPr>
          <w:rFonts w:ascii="Times New Roman" w:hAnsi="Times New Roman" w:cs="Times New Roman"/>
        </w:rPr>
        <w:lastRenderedPageBreak/>
        <w:t xml:space="preserve">общечеловеческим ценностям в контексте формирования у них российской гражданской идентич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w:t>
      </w:r>
      <w:r w:rsidRPr="006D4C26">
        <w:rPr>
          <w:rFonts w:ascii="Times New Roman" w:hAnsi="Times New Roman" w:cs="Times New Roman"/>
        </w:rPr>
        <w:lastRenderedPageBreak/>
        <w:t xml:space="preserve">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44" w:name="_Toc410654047"/>
      <w:bookmarkStart w:id="345" w:name="_Toc414553259"/>
      <w:bookmarkStart w:id="346" w:name="_Toc409691721"/>
      <w:r w:rsidRPr="006D4C26">
        <w:rPr>
          <w:rFonts w:ascii="Times New Roman" w:hAnsi="Times New Roman" w:cs="Times New Roman"/>
        </w:rPr>
        <w:t>2.3.3. Содержание, виды деятельности и формы занятий с обучающимися</w:t>
      </w:r>
      <w:bookmarkStart w:id="347" w:name="_Toc410654048"/>
      <w:bookmarkEnd w:id="344"/>
      <w:r w:rsidRPr="006D4C26">
        <w:rPr>
          <w:rFonts w:ascii="Times New Roman" w:hAnsi="Times New Roman" w:cs="Times New Roman"/>
        </w:rPr>
        <w:t>(по направлениям духовно-нравственного развития, воспитания и</w:t>
      </w:r>
      <w:bookmarkStart w:id="348" w:name="_Toc410654049"/>
      <w:bookmarkEnd w:id="347"/>
      <w:r w:rsidRPr="006D4C26">
        <w:rPr>
          <w:rFonts w:ascii="Times New Roman" w:hAnsi="Times New Roman" w:cs="Times New Roman"/>
        </w:rPr>
        <w:t>социализации обучающихся)</w:t>
      </w:r>
      <w:bookmarkEnd w:id="345"/>
      <w:bookmarkEnd w:id="346"/>
      <w:bookmarkEnd w:id="348"/>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6D4C26" w:rsidRPr="006D4C26" w:rsidRDefault="006D4C26" w:rsidP="006D4C26">
      <w:pPr>
        <w:rPr>
          <w:rFonts w:ascii="Times New Roman" w:hAnsi="Times New Roman" w:cs="Times New Roman"/>
        </w:rPr>
      </w:pPr>
      <w:r w:rsidRPr="006D4C26">
        <w:rPr>
          <w:rFonts w:ascii="Times New Roman" w:hAnsi="Times New Roman" w:cs="Times New Roman"/>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6D4C26" w:rsidRPr="006D4C26" w:rsidRDefault="006D4C26" w:rsidP="006D4C26">
      <w:pPr>
        <w:rPr>
          <w:rFonts w:ascii="Times New Roman" w:hAnsi="Times New Roman" w:cs="Times New Roman"/>
        </w:rPr>
      </w:pPr>
      <w:r w:rsidRPr="006D4C26">
        <w:rPr>
          <w:rFonts w:ascii="Times New Roman" w:hAnsi="Times New Roman" w:cs="Times New Roman"/>
        </w:rPr>
        <w:t>-  информационное и коммуникативное обеспечение рефлексии обучающихся межличностных отношений с окружающими;</w:t>
      </w:r>
    </w:p>
    <w:p w:rsidR="006D4C26" w:rsidRPr="006D4C26" w:rsidRDefault="006D4C26" w:rsidP="006D4C26">
      <w:pPr>
        <w:rPr>
          <w:rFonts w:ascii="Times New Roman" w:hAnsi="Times New Roman" w:cs="Times New Roman"/>
        </w:rPr>
      </w:pPr>
      <w:r w:rsidRPr="006D4C26">
        <w:rPr>
          <w:rFonts w:ascii="Times New Roman" w:hAnsi="Times New Roman" w:cs="Times New Roman"/>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мотивов и ценностей обучающегося в сфере отношений к России как Отечеству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w:t>
      </w:r>
      <w:r w:rsidRPr="006D4C26">
        <w:rPr>
          <w:rFonts w:ascii="Times New Roman" w:hAnsi="Times New Roman" w:cs="Times New Roman"/>
        </w:rPr>
        <w:lastRenderedPageBreak/>
        <w:t xml:space="preserve">мероприятий), в составе коллектива ученического класса, организатором здесь выступает классный руководитель и педагоги школ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ключение обучающихся в сферу общественной самоорганизации предусматривает следующие этап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действие школьникам в проектировании и планировании собственного участия в социаль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При формировании ответственного отношения к учебно-познавательной деятельности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мотивов и ценностей обучающегося в сфере трудовых отношений и выбора будущей профессии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49" w:name="_Toc414553260"/>
      <w:bookmarkStart w:id="350" w:name="_Toc410654050"/>
      <w:bookmarkStart w:id="351" w:name="_Toc409691722"/>
      <w:r w:rsidRPr="006D4C26">
        <w:rPr>
          <w:rFonts w:ascii="Times New Roman" w:hAnsi="Times New Roman" w:cs="Times New Roman"/>
        </w:rPr>
        <w:t>2.3.4. Формы индивидуальной и групповой организации</w:t>
      </w:r>
      <w:bookmarkEnd w:id="349"/>
      <w:bookmarkEnd w:id="350"/>
    </w:p>
    <w:p w:rsidR="006D4C26" w:rsidRPr="006D4C26" w:rsidRDefault="006D4C26" w:rsidP="006D4C26">
      <w:pPr>
        <w:rPr>
          <w:rFonts w:ascii="Times New Roman" w:hAnsi="Times New Roman" w:cs="Times New Roman"/>
        </w:rPr>
      </w:pPr>
      <w:bookmarkStart w:id="352" w:name="_Toc414553261"/>
      <w:bookmarkStart w:id="353" w:name="_Toc410703053"/>
      <w:bookmarkStart w:id="354" w:name="_Toc410654051"/>
      <w:r w:rsidRPr="006D4C26">
        <w:rPr>
          <w:rFonts w:ascii="Times New Roman" w:hAnsi="Times New Roman" w:cs="Times New Roman"/>
        </w:rPr>
        <w:t>профессиональной ориентации обучающихся</w:t>
      </w:r>
      <w:bookmarkEnd w:id="351"/>
      <w:bookmarkEnd w:id="352"/>
      <w:bookmarkEnd w:id="353"/>
      <w:bookmarkEnd w:id="354"/>
    </w:p>
    <w:p w:rsidR="006D4C26" w:rsidRPr="006D4C26" w:rsidRDefault="006D4C26" w:rsidP="006D4C26">
      <w:pPr>
        <w:rPr>
          <w:rFonts w:ascii="Times New Roman" w:hAnsi="Times New Roman" w:cs="Times New Roman"/>
        </w:rPr>
      </w:pPr>
      <w:r w:rsidRPr="006D4C26">
        <w:rPr>
          <w:rFonts w:ascii="Times New Roman" w:hAnsi="Times New Roman" w:cs="Times New Roman"/>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55" w:name="_Toc414553262"/>
      <w:bookmarkStart w:id="356" w:name="_Toc409691723"/>
      <w:bookmarkStart w:id="357" w:name="_Toc410654052"/>
      <w:r w:rsidRPr="006D4C26">
        <w:rPr>
          <w:rFonts w:ascii="Times New Roman" w:hAnsi="Times New Roman" w:cs="Times New Roman"/>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5"/>
    </w:p>
    <w:bookmarkEnd w:id="356"/>
    <w:bookmarkEnd w:id="357"/>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уществление социальной деятельности в процессе реализации договоров школы с социальными партнера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58" w:name="_Toc414553263"/>
      <w:bookmarkStart w:id="359" w:name="_Toc410654056"/>
      <w:bookmarkStart w:id="360" w:name="_Toc409691724"/>
      <w:r w:rsidRPr="006D4C26">
        <w:rPr>
          <w:rFonts w:ascii="Times New Roman" w:hAnsi="Times New Roman" w:cs="Times New Roman"/>
        </w:rPr>
        <w:t>2.3.6. Основные формы организации педагогической поддержки</w:t>
      </w:r>
      <w:bookmarkEnd w:id="358"/>
      <w:bookmarkEnd w:id="359"/>
    </w:p>
    <w:p w:rsidR="006D4C26" w:rsidRPr="006D4C26" w:rsidRDefault="006D4C26" w:rsidP="006D4C26">
      <w:pPr>
        <w:rPr>
          <w:rFonts w:ascii="Times New Roman" w:hAnsi="Times New Roman" w:cs="Times New Roman"/>
        </w:rPr>
      </w:pPr>
      <w:bookmarkStart w:id="361" w:name="_Toc410654057"/>
      <w:bookmarkStart w:id="362" w:name="_Toc414553264"/>
      <w:r w:rsidRPr="006D4C26">
        <w:rPr>
          <w:rFonts w:ascii="Times New Roman" w:hAnsi="Times New Roman" w:cs="Times New Roman"/>
        </w:rPr>
        <w:t>социализации обучающихся</w:t>
      </w:r>
      <w:bookmarkEnd w:id="360"/>
      <w:bookmarkEnd w:id="361"/>
      <w:r w:rsidRPr="006D4C26">
        <w:rPr>
          <w:rFonts w:ascii="Times New Roman" w:hAnsi="Times New Roman" w:cs="Times New Roman"/>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D4C26" w:rsidRPr="006D4C26" w:rsidRDefault="006D4C26" w:rsidP="006D4C26">
      <w:pPr>
        <w:rPr>
          <w:rFonts w:ascii="Times New Roman" w:hAnsi="Times New Roman" w:cs="Times New Roman"/>
        </w:rPr>
      </w:pPr>
      <w:r w:rsidRPr="006D4C26">
        <w:rPr>
          <w:rFonts w:ascii="Times New Roman" w:hAnsi="Times New Roman" w:cs="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2) информационной поддержки обучающегося (обеспечение школьника сведениями, необходимыми для разрешения проблемной ситу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ы участия специалистов и социальных партнеров по направлениям социального воспит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ак обладатель и распорядитель ресурсов для воспитания и социал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посредственный воспитатель (в рамках школьного и семейного воспит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63" w:name="_Toc414553265"/>
      <w:bookmarkStart w:id="364" w:name="_Toc284663454"/>
      <w:bookmarkStart w:id="365" w:name="_Toc410654058"/>
      <w:bookmarkStart w:id="366" w:name="_Toc409691725"/>
      <w:r w:rsidRPr="006D4C26">
        <w:rPr>
          <w:rFonts w:ascii="Times New Roman" w:hAnsi="Times New Roman" w:cs="Times New Roman"/>
        </w:rPr>
        <w:t>2.3.7. Модели организации работы по формированию экологически</w:t>
      </w:r>
      <w:bookmarkEnd w:id="363"/>
      <w:bookmarkEnd w:id="364"/>
      <w:bookmarkEnd w:id="365"/>
    </w:p>
    <w:p w:rsidR="006D4C26" w:rsidRPr="006D4C26" w:rsidRDefault="006D4C26" w:rsidP="006D4C26">
      <w:pPr>
        <w:rPr>
          <w:rFonts w:ascii="Times New Roman" w:hAnsi="Times New Roman" w:cs="Times New Roman"/>
        </w:rPr>
      </w:pPr>
      <w:bookmarkStart w:id="367" w:name="_Toc414553266"/>
      <w:bookmarkStart w:id="368" w:name="_Toc410703058"/>
      <w:bookmarkStart w:id="369" w:name="_Toc410654059"/>
      <w:r w:rsidRPr="006D4C26">
        <w:rPr>
          <w:rFonts w:ascii="Times New Roman" w:hAnsi="Times New Roman" w:cs="Times New Roman"/>
        </w:rPr>
        <w:t>целесообразного, здорового и безопасного образа жизни</w:t>
      </w:r>
      <w:bookmarkEnd w:id="366"/>
      <w:bookmarkEnd w:id="367"/>
      <w:bookmarkEnd w:id="368"/>
      <w:bookmarkEnd w:id="369"/>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рганизация занятий (уро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еспечение использования различных каналов восприятия информ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чет зоны работоспособности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спределение интенсивности умствен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спользование здоровьесберегающих технолог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w:t>
      </w:r>
      <w:r w:rsidRPr="006D4C26">
        <w:rPr>
          <w:rFonts w:ascii="Times New Roman" w:hAnsi="Times New Roman" w:cs="Times New Roman"/>
        </w:rPr>
        <w:lastRenderedPageBreak/>
        <w:t>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70" w:name="_Toc414553267"/>
      <w:bookmarkStart w:id="371" w:name="_Toc284663456"/>
      <w:bookmarkStart w:id="372" w:name="_Toc284662829"/>
      <w:bookmarkStart w:id="373" w:name="_Toc410654060"/>
      <w:bookmarkStart w:id="374" w:name="_Toc409691726"/>
      <w:r w:rsidRPr="006D4C26">
        <w:rPr>
          <w:rFonts w:ascii="Times New Roman" w:hAnsi="Times New Roman" w:cs="Times New Roman"/>
        </w:rPr>
        <w:t>2.3.8. Описание деятельности организации, осуществляющей образовательную деятельность, в области непрерывного экологического</w:t>
      </w:r>
      <w:bookmarkEnd w:id="370"/>
      <w:bookmarkEnd w:id="371"/>
      <w:bookmarkEnd w:id="372"/>
      <w:bookmarkEnd w:id="373"/>
    </w:p>
    <w:p w:rsidR="006D4C26" w:rsidRPr="006D4C26" w:rsidRDefault="006D4C26" w:rsidP="006D4C26">
      <w:pPr>
        <w:rPr>
          <w:rFonts w:ascii="Times New Roman" w:hAnsi="Times New Roman" w:cs="Times New Roman"/>
        </w:rPr>
      </w:pPr>
      <w:bookmarkStart w:id="375" w:name="_Toc414553268"/>
      <w:bookmarkStart w:id="376" w:name="_Toc410703060"/>
      <w:bookmarkStart w:id="377" w:name="_Toc410654061"/>
      <w:r w:rsidRPr="006D4C26">
        <w:rPr>
          <w:rFonts w:ascii="Times New Roman" w:hAnsi="Times New Roman" w:cs="Times New Roman"/>
        </w:rPr>
        <w:t>здоровьесберегающего образования обучающихся</w:t>
      </w:r>
      <w:bookmarkEnd w:id="374"/>
      <w:bookmarkEnd w:id="375"/>
      <w:bookmarkEnd w:id="376"/>
      <w:bookmarkEnd w:id="377"/>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w:t>
      </w:r>
      <w:r w:rsidRPr="006D4C26">
        <w:rPr>
          <w:rFonts w:ascii="Times New Roman" w:hAnsi="Times New Roman" w:cs="Times New Roman"/>
        </w:rPr>
        <w:lastRenderedPageBreak/>
        <w:t xml:space="preserve">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78" w:name="_Toc410654062"/>
      <w:bookmarkStart w:id="379" w:name="_Toc409691727"/>
      <w:bookmarkStart w:id="380" w:name="_Toc414553269"/>
      <w:r w:rsidRPr="006D4C26">
        <w:rPr>
          <w:rFonts w:ascii="Times New Roman" w:hAnsi="Times New Roman" w:cs="Times New Roman"/>
        </w:rPr>
        <w:t>2.3.9. Система поощрения социальной успешности и проявленийактивной</w:t>
      </w:r>
      <w:bookmarkStart w:id="381" w:name="_Toc410654063"/>
      <w:bookmarkEnd w:id="378"/>
      <w:r w:rsidRPr="006D4C26">
        <w:rPr>
          <w:rFonts w:ascii="Times New Roman" w:hAnsi="Times New Roman" w:cs="Times New Roman"/>
        </w:rPr>
        <w:t>жизненной позиции обучающихся</w:t>
      </w:r>
      <w:bookmarkEnd w:id="379"/>
      <w:bookmarkEnd w:id="380"/>
      <w:bookmarkEnd w:id="381"/>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r w:rsidRPr="006D4C26">
        <w:rPr>
          <w:rFonts w:ascii="Times New Roman" w:hAnsi="Times New Roman" w:cs="Times New Roman"/>
        </w:rPr>
        <w:lastRenderedPageBreak/>
        <w:t xml:space="preserve">обучающемуся или учебной группе за достижение в чем-либо. Спонсорство предполагает публичную презентацию спонсора и его деятельности.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82" w:name="_Toc410654064"/>
      <w:bookmarkStart w:id="383" w:name="_Toc414553270"/>
      <w:bookmarkStart w:id="384" w:name="_Toc409691728"/>
      <w:r w:rsidRPr="006D4C26">
        <w:rPr>
          <w:rFonts w:ascii="Times New Roman" w:hAnsi="Times New Roman" w:cs="Times New Roman"/>
        </w:rPr>
        <w:t>2.3.10. Критерии, показатели эффективности деятельности образовательной</w:t>
      </w:r>
      <w:bookmarkStart w:id="385" w:name="_Toc410654065"/>
      <w:bookmarkEnd w:id="382"/>
      <w:r w:rsidRPr="006D4C26">
        <w:rPr>
          <w:rFonts w:ascii="Times New Roman" w:hAnsi="Times New Roman" w:cs="Times New Roman"/>
        </w:rPr>
        <w:t>организации в части духовно-нравственного развития, воспитания и</w:t>
      </w:r>
      <w:bookmarkStart w:id="386" w:name="_Toc410654066"/>
      <w:bookmarkEnd w:id="385"/>
      <w:r w:rsidRPr="006D4C26">
        <w:rPr>
          <w:rFonts w:ascii="Times New Roman" w:hAnsi="Times New Roman" w:cs="Times New Roman"/>
        </w:rPr>
        <w:t>социализации обучающихся</w:t>
      </w:r>
      <w:bookmarkEnd w:id="383"/>
      <w:bookmarkEnd w:id="384"/>
      <w:bookmarkEnd w:id="386"/>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w:t>
      </w:r>
      <w:r w:rsidRPr="006D4C26">
        <w:rPr>
          <w:rFonts w:ascii="Times New Roman" w:hAnsi="Times New Roman" w:cs="Times New Roman"/>
        </w:rPr>
        <w:lastRenderedPageBreak/>
        <w:t xml:space="preserve">дифференциации работы исходя из социально-психологического статуса отдельных категорий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стояние межличностных отношений обучающихся в ученических классах (позитивные, индифферентные, враждебны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гласованность мероприятий, обеспечивающих позитивные межличностные отношения обучающихся, с психолог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w:t>
      </w:r>
      <w:r w:rsidRPr="006D4C26">
        <w:rPr>
          <w:rFonts w:ascii="Times New Roman" w:hAnsi="Times New Roman" w:cs="Times New Roman"/>
        </w:rPr>
        <w:lastRenderedPageBreak/>
        <w:t xml:space="preserve">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87" w:name="_Toc410654067"/>
      <w:bookmarkStart w:id="388" w:name="_Toc409691729"/>
      <w:bookmarkStart w:id="389" w:name="_Toc414553271"/>
      <w:r w:rsidRPr="006D4C26">
        <w:rPr>
          <w:rFonts w:ascii="Times New Roman" w:hAnsi="Times New Roman" w:cs="Times New Roman"/>
        </w:rPr>
        <w:t>2.3.11. Методика и инструментарий мониторинга духовно-нравственного</w:t>
      </w:r>
      <w:bookmarkStart w:id="390" w:name="_Toc410654068"/>
      <w:bookmarkEnd w:id="387"/>
      <w:r w:rsidRPr="006D4C26">
        <w:rPr>
          <w:rFonts w:ascii="Times New Roman" w:hAnsi="Times New Roman" w:cs="Times New Roman"/>
        </w:rPr>
        <w:t>развития, воспитания и социализации обучающихся</w:t>
      </w:r>
      <w:bookmarkEnd w:id="388"/>
      <w:bookmarkEnd w:id="389"/>
      <w:bookmarkEnd w:id="390"/>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ниторинг должен предлагать чрезвычайно простые, прозрачные, формализованные процедуры диагности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6D4C26" w:rsidRPr="006D4C26" w:rsidRDefault="006D4C26" w:rsidP="006D4C26">
      <w:pPr>
        <w:rPr>
          <w:rFonts w:ascii="Times New Roman" w:hAnsi="Times New Roman" w:cs="Times New Roman"/>
        </w:rPr>
      </w:pPr>
      <w:r w:rsidRPr="006D4C26">
        <w:rPr>
          <w:rFonts w:ascii="Times New Roman" w:hAnsi="Times New Roman" w:cs="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нструментарий мониторинга духовно-нравственного развития, воспитания и социализации обучающихсявключает следующие элемент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391" w:name="_Toc410654069"/>
      <w:bookmarkStart w:id="392" w:name="_Toc414553272"/>
      <w:bookmarkStart w:id="393" w:name="_Toc409691730"/>
      <w:r w:rsidRPr="006D4C26">
        <w:rPr>
          <w:rFonts w:ascii="Times New Roman" w:hAnsi="Times New Roman" w:cs="Times New Roman"/>
        </w:rPr>
        <w:t>2.3.12. Планируемые результаты духовно-нравственного развития,</w:t>
      </w:r>
      <w:bookmarkStart w:id="394" w:name="_Toc410654070"/>
      <w:bookmarkEnd w:id="391"/>
      <w:r w:rsidRPr="006D4C26">
        <w:rPr>
          <w:rFonts w:ascii="Times New Roman" w:hAnsi="Times New Roman" w:cs="Times New Roman"/>
        </w:rPr>
        <w:t>воспитания и социализации обучающихся, формирования</w:t>
      </w:r>
      <w:bookmarkEnd w:id="392"/>
      <w:bookmarkEnd w:id="394"/>
    </w:p>
    <w:p w:rsidR="006D4C26" w:rsidRPr="006D4C26" w:rsidRDefault="006D4C26" w:rsidP="006D4C26">
      <w:pPr>
        <w:rPr>
          <w:rFonts w:ascii="Times New Roman" w:hAnsi="Times New Roman" w:cs="Times New Roman"/>
        </w:rPr>
      </w:pPr>
      <w:bookmarkStart w:id="395" w:name="_Toc414553273"/>
      <w:bookmarkStart w:id="396" w:name="_Toc284663462"/>
      <w:bookmarkStart w:id="397" w:name="_Toc284662835"/>
      <w:bookmarkStart w:id="398" w:name="_Toc410654071"/>
      <w:r w:rsidRPr="006D4C26">
        <w:rPr>
          <w:rFonts w:ascii="Times New Roman" w:hAnsi="Times New Roman" w:cs="Times New Roman"/>
        </w:rPr>
        <w:t>экологической культуры, культуры здорового и безопасного образа</w:t>
      </w:r>
      <w:bookmarkEnd w:id="395"/>
      <w:bookmarkEnd w:id="396"/>
      <w:bookmarkEnd w:id="397"/>
      <w:bookmarkEnd w:id="398"/>
    </w:p>
    <w:p w:rsidR="006D4C26" w:rsidRPr="006D4C26" w:rsidRDefault="006D4C26" w:rsidP="006D4C26">
      <w:pPr>
        <w:rPr>
          <w:rFonts w:ascii="Times New Roman" w:hAnsi="Times New Roman" w:cs="Times New Roman"/>
        </w:rPr>
      </w:pPr>
      <w:bookmarkStart w:id="399" w:name="_Toc414553274"/>
      <w:bookmarkStart w:id="400" w:name="_Toc410654072"/>
      <w:r w:rsidRPr="006D4C26">
        <w:rPr>
          <w:rFonts w:ascii="Times New Roman" w:hAnsi="Times New Roman" w:cs="Times New Roman"/>
        </w:rPr>
        <w:t>жизни обучающихся</w:t>
      </w:r>
      <w:bookmarkEnd w:id="393"/>
      <w:bookmarkEnd w:id="399"/>
      <w:bookmarkEnd w:id="400"/>
    </w:p>
    <w:p w:rsidR="006D4C26" w:rsidRPr="006D4C26" w:rsidRDefault="006D4C26" w:rsidP="006D4C26">
      <w:pPr>
        <w:rPr>
          <w:rFonts w:ascii="Times New Roman" w:hAnsi="Times New Roman" w:cs="Times New Roman"/>
        </w:rPr>
      </w:pPr>
      <w:r w:rsidRPr="006D4C26">
        <w:rPr>
          <w:rFonts w:ascii="Times New Roman" w:hAnsi="Times New Roman" w:cs="Times New Roma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w:t>
      </w:r>
      <w:r w:rsidRPr="006D4C26">
        <w:rPr>
          <w:rFonts w:ascii="Times New Roman" w:hAnsi="Times New Roman" w:cs="Times New Roman"/>
        </w:rPr>
        <w:lastRenderedPageBreak/>
        <w:t xml:space="preserve">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D4C26" w:rsidRPr="006D4C26" w:rsidRDefault="006D4C26" w:rsidP="006D4C26">
      <w:pPr>
        <w:rPr>
          <w:rFonts w:ascii="Times New Roman" w:hAnsi="Times New Roman" w:cs="Times New Roman"/>
        </w:rPr>
      </w:pPr>
      <w:r w:rsidRPr="006D4C26">
        <w:rPr>
          <w:rFonts w:ascii="Times New Roman" w:hAnsi="Times New Roman" w:cs="Times New Roman"/>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br w:type="page"/>
      </w:r>
    </w:p>
    <w:p w:rsidR="006D4C26" w:rsidRPr="006D4C26" w:rsidRDefault="006D4C26" w:rsidP="006D4C26">
      <w:pPr>
        <w:rPr>
          <w:rFonts w:ascii="Times New Roman" w:hAnsi="Times New Roman" w:cs="Times New Roman"/>
        </w:rPr>
      </w:pPr>
      <w:bookmarkStart w:id="401" w:name="_Toc414553275"/>
      <w:bookmarkStart w:id="402" w:name="_Toc410654073"/>
      <w:bookmarkStart w:id="403" w:name="_Toc409691731"/>
      <w:bookmarkStart w:id="404" w:name="_Toc406059051"/>
      <w:r w:rsidRPr="006D4C26">
        <w:rPr>
          <w:rFonts w:ascii="Times New Roman" w:hAnsi="Times New Roman" w:cs="Times New Roman"/>
        </w:rPr>
        <w:lastRenderedPageBreak/>
        <w:t>2.4. Программа коррекционной работы</w:t>
      </w:r>
      <w:bookmarkEnd w:id="401"/>
      <w:bookmarkEnd w:id="402"/>
      <w:bookmarkEnd w:id="403"/>
      <w:bookmarkEnd w:id="404"/>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КР разрабатывается на период получения основного общего образованияи включает в себя следующие разделы. </w:t>
      </w:r>
    </w:p>
    <w:p w:rsidR="006D4C26" w:rsidRPr="006D4C26" w:rsidRDefault="006D4C26" w:rsidP="006D4C26">
      <w:pPr>
        <w:rPr>
          <w:rFonts w:ascii="Times New Roman" w:hAnsi="Times New Roman" w:cs="Times New Roman"/>
        </w:rPr>
      </w:pPr>
      <w:bookmarkStart w:id="405" w:name="_Toc414553276"/>
      <w:r w:rsidRPr="006D4C26">
        <w:rPr>
          <w:rFonts w:ascii="Times New Roman" w:hAnsi="Times New Roman" w:cs="Times New Roman"/>
        </w:rPr>
        <w:t>2.4.1. Цели и задачи программы коррекционной работы с обучающимися при получении основного общего образования</w:t>
      </w:r>
      <w:bookmarkEnd w:id="405"/>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ель определяет (указывает) результат работы, ее не рекомендуется подменять направлениями работы или процессом ее реал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ализация комплексной системы мероприятий по социальной адаптации и профессиональной ориентации обучающихся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еспечение сетевого взаимодействия специалистов разного профиля в комплексной работе с обучающимися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нцип обходного пути – формирование новой функциональной системы в обход пострадавшего звена, опоры на сохранные анализато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6D4C26" w:rsidRPr="006D4C26" w:rsidRDefault="006D4C26" w:rsidP="006D4C26">
      <w:pPr>
        <w:rPr>
          <w:rFonts w:ascii="Times New Roman" w:hAnsi="Times New Roman" w:cs="Times New Roman"/>
        </w:rPr>
      </w:pPr>
      <w:bookmarkStart w:id="406" w:name="_Toc414553277"/>
      <w:r w:rsidRPr="006D4C26">
        <w:rPr>
          <w:rFonts w:ascii="Times New Roman" w:hAnsi="Times New Roman" w:cs="Times New Roman"/>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6D4C26" w:rsidRPr="006D4C26" w:rsidRDefault="006D4C26" w:rsidP="006D4C26">
      <w:pPr>
        <w:rPr>
          <w:rFonts w:ascii="Times New Roman" w:hAnsi="Times New Roman" w:cs="Times New Roman"/>
        </w:rPr>
      </w:pPr>
      <w:r w:rsidRPr="006D4C26">
        <w:rPr>
          <w:rFonts w:ascii="Times New Roman" w:hAnsi="Times New Roman" w:cs="Times New Roman"/>
        </w:rPr>
        <w:t>Характеристика содержания направлений коррекционной раб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иагностическая работа может включать в себя следующее: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пределение уровня актуального и зоны ближайшего развития обучающегося с ОВЗ, выявление его резервных возможност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развития эмоционально-волевой, познавательной, речевой сфер и личностных особенностей обучаю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социальной ситуации развития и условий семейного воспитания ребенк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зучение адаптивных возможностей и уровня социализации ребенка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ниторинг динамики развития, успешности освоения образовательных программ основного общего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ррекционно-развивающая работа может включать в себя следующе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ррекцию и развитие высших психических функций, эмоционально-волевой, познавательной и коммуникативно-речевой сфе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ормирование способов регуляции поведения и эмоциональных состоян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витие форм и навыков личностного общения в группе сверстников, коммуникативной компетен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витие компетенций, необходимых для продолжения образования и профессионального самоопредел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циальную защиту ребенка в случаях неблагоприятных условий жизни при психотравмирующих обстоятельствах.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нсультативная работа может включать в себя следующе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консультативную помощь семье в вопросах выбора стратегии воспитания и приемов коррекционного обучения ребенка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нформационно-просветительская работа может включать в себя следующе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6D4C26" w:rsidRPr="006D4C26" w:rsidRDefault="006D4C26" w:rsidP="006D4C26">
      <w:pPr>
        <w:rPr>
          <w:rFonts w:ascii="Times New Roman" w:hAnsi="Times New Roman" w:cs="Times New Roman"/>
        </w:rPr>
      </w:pPr>
      <w:bookmarkStart w:id="407" w:name="_Toc414553278"/>
      <w:r w:rsidRPr="006D4C26">
        <w:rPr>
          <w:rFonts w:ascii="Times New Roman" w:hAnsi="Times New Roman" w:cs="Times New Roman"/>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w:t>
      </w:r>
      <w:r w:rsidRPr="006D4C26">
        <w:rPr>
          <w:rFonts w:ascii="Times New Roman" w:hAnsi="Times New Roman" w:cs="Times New Roman"/>
        </w:rPr>
        <w:lastRenderedPageBreak/>
        <w:t xml:space="preserve">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анное направление может быть осуществлено ПМПк.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6D4C26" w:rsidRPr="006D4C26" w:rsidRDefault="006D4C26" w:rsidP="006D4C26">
      <w:pPr>
        <w:rPr>
          <w:rFonts w:ascii="Times New Roman" w:hAnsi="Times New Roman" w:cs="Times New Roman"/>
        </w:rPr>
      </w:pPr>
      <w:bookmarkStart w:id="408" w:name="_Toc414553279"/>
      <w:r w:rsidRPr="006D4C26">
        <w:rPr>
          <w:rFonts w:ascii="Times New Roman" w:hAnsi="Times New Roman" w:cs="Times New Roman"/>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заимодействие включает в себя следующее: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ногоаспектный анализ личностного и познавательного развития обучающего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D4C26" w:rsidRPr="006D4C26" w:rsidRDefault="006D4C26" w:rsidP="006D4C26">
      <w:pPr>
        <w:rPr>
          <w:rFonts w:ascii="Times New Roman" w:hAnsi="Times New Roman" w:cs="Times New Roman"/>
        </w:rPr>
      </w:pPr>
      <w:bookmarkStart w:id="409" w:name="_Toc414553280"/>
      <w:r w:rsidRPr="006D4C26">
        <w:rPr>
          <w:rFonts w:ascii="Times New Roman" w:hAnsi="Times New Roman" w:cs="Times New Roman"/>
        </w:rPr>
        <w:t>2.4.5. Планируемые результаты коррекционной работы</w:t>
      </w:r>
      <w:bookmarkEnd w:id="409"/>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грамма коррекционной работы предусматривает выполнение требований к результатам, определенным ФГОС ООО. </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6D4C26" w:rsidRPr="006D4C26" w:rsidRDefault="006D4C26" w:rsidP="006D4C26">
      <w:pPr>
        <w:rPr>
          <w:rFonts w:ascii="Times New Roman" w:hAnsi="Times New Roman" w:cs="Times New Roman"/>
        </w:rPr>
      </w:pPr>
      <w:r w:rsidRPr="006D4C26">
        <w:rPr>
          <w:rFonts w:ascii="Times New Roman" w:hAnsi="Times New Roman" w:cs="Times New Roman"/>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br w:type="page"/>
      </w:r>
      <w:bookmarkStart w:id="410" w:name="_Toc409691732"/>
      <w:bookmarkStart w:id="411" w:name="_Toc406059068"/>
    </w:p>
    <w:p w:rsidR="006D4C26" w:rsidRPr="006D4C26" w:rsidRDefault="006D4C26" w:rsidP="006D4C26">
      <w:pPr>
        <w:rPr>
          <w:rFonts w:ascii="Times New Roman" w:hAnsi="Times New Roman" w:cs="Times New Roman"/>
        </w:rPr>
      </w:pPr>
      <w:bookmarkStart w:id="412" w:name="_Toc414553281"/>
      <w:bookmarkEnd w:id="410"/>
      <w:bookmarkEnd w:id="411"/>
      <w:r w:rsidRPr="006D4C26">
        <w:rPr>
          <w:rFonts w:ascii="Times New Roman" w:hAnsi="Times New Roman" w:cs="Times New Roman"/>
        </w:rPr>
        <w:lastRenderedPageBreak/>
        <w:t>3. Организационный раздел примерной основной образовательной программы основного общего образования</w:t>
      </w:r>
      <w:bookmarkEnd w:id="412"/>
    </w:p>
    <w:p w:rsidR="006D4C26" w:rsidRPr="006D4C26" w:rsidRDefault="006D4C26" w:rsidP="006D4C26">
      <w:pPr>
        <w:rPr>
          <w:rFonts w:ascii="Times New Roman" w:hAnsi="Times New Roman" w:cs="Times New Roman"/>
          <w:lang w:eastAsia="ru-RU"/>
        </w:rPr>
      </w:pPr>
    </w:p>
    <w:p w:rsidR="006D4C26" w:rsidRPr="006D4C26" w:rsidRDefault="006D4C26" w:rsidP="006D4C26">
      <w:pPr>
        <w:rPr>
          <w:rFonts w:ascii="Times New Roman" w:hAnsi="Times New Roman" w:cs="Times New Roman"/>
        </w:rPr>
      </w:pPr>
      <w:bookmarkStart w:id="413" w:name="_Toc406059069"/>
      <w:bookmarkStart w:id="414" w:name="_Toc414553282"/>
      <w:bookmarkStart w:id="415" w:name="_Toc410654074"/>
      <w:bookmarkStart w:id="416" w:name="_Toc409691733"/>
      <w:r w:rsidRPr="006D4C26">
        <w:rPr>
          <w:rFonts w:ascii="Times New Roman" w:hAnsi="Times New Roman" w:cs="Times New Roman"/>
        </w:rPr>
        <w:t>3.1. Примерный учебный план</w:t>
      </w:r>
      <w:bookmarkEnd w:id="413"/>
      <w:r w:rsidRPr="006D4C26">
        <w:rPr>
          <w:rFonts w:ascii="Times New Roman" w:hAnsi="Times New Roman" w:cs="Times New Roman"/>
        </w:rPr>
        <w:t xml:space="preserve"> основного общего образования</w:t>
      </w:r>
      <w:bookmarkEnd w:id="414"/>
      <w:bookmarkEnd w:id="415"/>
      <w:bookmarkEnd w:id="416"/>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учебный план:</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фиксирует максимальный объем учебной нагрузк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яет (регламентирует) перечень учебных предметов, курсов и время, отводимое на их освоение и организацию;</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пределяет учебные предметы, курсы по классам и учебным год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учебный план состоит из двух частей: обязательной части и части, формируемой участниками образовательных отнош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язательная часть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ремя, отводимое на данную часть примерного учебного плана, может быть использовано на:</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 xml:space="preserve">увеличение учебных часов, предусмотренных на изучение отдельных учебных предметов обязательной части; </w:t>
      </w:r>
    </w:p>
    <w:p w:rsidR="006D4C26" w:rsidRPr="006D4C26" w:rsidRDefault="006D4C26" w:rsidP="006D4C26">
      <w:pPr>
        <w:rPr>
          <w:rFonts w:ascii="Times New Roman" w:hAnsi="Times New Roman" w:cs="Times New Roman"/>
        </w:rPr>
      </w:pPr>
      <w:r w:rsidRPr="006D4C26">
        <w:rPr>
          <w:rFonts w:ascii="Times New Roman" w:hAnsi="Times New Roman" w:cs="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другие виды учебной, воспитательной, спортивной и иной деятельност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Для основного общего образования представлены пять вариантов примерного недельного учебного плана:</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6D4C26" w:rsidRPr="006D4C26" w:rsidRDefault="006D4C26" w:rsidP="006D4C26">
      <w:pPr>
        <w:rPr>
          <w:rFonts w:ascii="Times New Roman" w:hAnsi="Times New Roman" w:cs="Times New Roman"/>
        </w:rPr>
      </w:pPr>
      <w:r w:rsidRPr="006D4C26">
        <w:rPr>
          <w:rFonts w:ascii="Times New Roman" w:hAnsi="Times New Roman" w:cs="Times New Roman"/>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6D4C26" w:rsidRPr="006D4C26" w:rsidRDefault="006D4C26" w:rsidP="006D4C26">
      <w:pPr>
        <w:rPr>
          <w:rFonts w:ascii="Times New Roman" w:hAnsi="Times New Roman" w:cs="Times New Roman"/>
        </w:rPr>
      </w:pPr>
      <w:r w:rsidRPr="006D4C26">
        <w:rPr>
          <w:rFonts w:ascii="Times New Roman" w:hAnsi="Times New Roman" w:cs="Times New Roman"/>
        </w:rPr>
        <w:t>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должительность каникул в течение учебного года составляет не менее 30 календарных дней, летом – не менее 8 недель.</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должительность урока в основной школе составляет 40–45 минут.</w:t>
      </w:r>
    </w:p>
    <w:p w:rsidR="006D4C26" w:rsidRPr="006D4C26" w:rsidRDefault="006D4C26" w:rsidP="006D4C26">
      <w:pPr>
        <w:rPr>
          <w:rFonts w:ascii="Times New Roman" w:hAnsi="Times New Roman" w:cs="Times New Roman"/>
        </w:rPr>
      </w:pPr>
      <w:r w:rsidRPr="006D4C26">
        <w:rPr>
          <w:rFonts w:ascii="Times New Roman" w:hAnsi="Times New Roman" w:cs="Times New Roman"/>
        </w:rPr>
        <w:br w:type="page"/>
      </w:r>
      <w:r w:rsidRPr="006D4C26">
        <w:rPr>
          <w:rFonts w:ascii="Times New Roman" w:hAnsi="Times New Roman" w:cs="Times New Roman"/>
        </w:rPr>
        <w:lastRenderedPageBreak/>
        <w:t>Вариант № 1</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мерный недельный учебный план основного общего образова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минимальный в расче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9"/>
        <w:gridCol w:w="2265"/>
        <w:gridCol w:w="775"/>
        <w:gridCol w:w="754"/>
        <w:gridCol w:w="22"/>
        <w:gridCol w:w="776"/>
        <w:gridCol w:w="746"/>
        <w:gridCol w:w="528"/>
        <w:gridCol w:w="919"/>
      </w:tblGrid>
      <w:tr w:rsidR="006D4C26" w:rsidRPr="006D4C26" w:rsidTr="006D4C26">
        <w:trPr>
          <w:trHeight w:val="545"/>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ные области</w:t>
            </w:r>
          </w:p>
        </w:tc>
        <w:tc>
          <w:tcPr>
            <w:tcW w:w="2265"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Учеб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ы</w:t>
            </w:r>
          </w:p>
        </w:tc>
        <w:tc>
          <w:tcPr>
            <w:tcW w:w="4520" w:type="dxa"/>
            <w:gridSpan w:val="7"/>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Количество часов в неделю</w:t>
            </w:r>
          </w:p>
        </w:tc>
      </w:tr>
      <w:tr w:rsidR="006D4C26" w:rsidRPr="006D4C26" w:rsidTr="006D4C26">
        <w:trPr>
          <w:trHeight w:val="31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77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w:t>
            </w:r>
          </w:p>
        </w:tc>
        <w:tc>
          <w:tcPr>
            <w:tcW w:w="754"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w:t>
            </w:r>
          </w:p>
        </w:tc>
        <w:tc>
          <w:tcPr>
            <w:tcW w:w="798"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I</w:t>
            </w:r>
          </w:p>
        </w:tc>
        <w:tc>
          <w:tcPr>
            <w:tcW w:w="74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II</w:t>
            </w:r>
          </w:p>
        </w:tc>
        <w:tc>
          <w:tcPr>
            <w:tcW w:w="52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X</w:t>
            </w:r>
          </w:p>
        </w:tc>
        <w:tc>
          <w:tcPr>
            <w:tcW w:w="919"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Всего</w:t>
            </w:r>
          </w:p>
        </w:tc>
      </w:tr>
      <w:tr w:rsidR="006D4C26" w:rsidRPr="006D4C26" w:rsidTr="006D4C26">
        <w:trPr>
          <w:trHeight w:val="315"/>
          <w:jc w:val="center"/>
        </w:trPr>
        <w:tc>
          <w:tcPr>
            <w:tcW w:w="2719"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язательная часть</w:t>
            </w:r>
          </w:p>
        </w:tc>
        <w:tc>
          <w:tcPr>
            <w:tcW w:w="4520" w:type="dxa"/>
            <w:gridSpan w:val="7"/>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r>
      <w:tr w:rsidR="006D4C26" w:rsidRPr="006D4C26" w:rsidTr="006D4C26">
        <w:trPr>
          <w:trHeight w:val="330"/>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лология</w:t>
            </w: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Русский язык</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1</w:t>
            </w:r>
          </w:p>
        </w:tc>
      </w:tr>
      <w:tr w:rsidR="006D4C26" w:rsidRPr="006D4C26" w:rsidTr="006D4C26">
        <w:trPr>
          <w:trHeight w:val="37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Литература</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3</w:t>
            </w:r>
          </w:p>
        </w:tc>
      </w:tr>
      <w:tr w:rsidR="006D4C26" w:rsidRPr="006D4C26" w:rsidTr="006D4C26">
        <w:trPr>
          <w:trHeight w:val="36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ностранный язык</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w:t>
            </w:r>
          </w:p>
        </w:tc>
      </w:tr>
      <w:tr w:rsidR="006D4C26" w:rsidRPr="006D4C26" w:rsidTr="006D4C26">
        <w:trPr>
          <w:trHeight w:val="427"/>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 и информатика</w:t>
            </w: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776"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46"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2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Алгебра</w:t>
            </w:r>
          </w:p>
        </w:tc>
        <w:tc>
          <w:tcPr>
            <w:tcW w:w="775"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9</w:t>
            </w:r>
          </w:p>
        </w:tc>
      </w:tr>
      <w:tr w:rsidR="006D4C26" w:rsidRPr="006D4C26" w:rsidTr="006D4C26">
        <w:trPr>
          <w:trHeight w:val="20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я</w:t>
            </w:r>
          </w:p>
        </w:tc>
        <w:tc>
          <w:tcPr>
            <w:tcW w:w="775"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r>
      <w:tr w:rsidR="006D4C26" w:rsidRPr="006D4C26" w:rsidTr="006D4C26">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тика</w:t>
            </w:r>
          </w:p>
        </w:tc>
        <w:tc>
          <w:tcPr>
            <w:tcW w:w="775"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r>
      <w:tr w:rsidR="006D4C26" w:rsidRPr="006D4C26" w:rsidTr="006D4C26">
        <w:trPr>
          <w:trHeight w:val="402"/>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енно-научные предметы</w:t>
            </w: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trHeight w:val="23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ознание</w:t>
            </w:r>
          </w:p>
        </w:tc>
        <w:tc>
          <w:tcPr>
            <w:tcW w:w="775"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trHeight w:val="31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я</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8</w:t>
            </w:r>
          </w:p>
        </w:tc>
      </w:tr>
      <w:tr w:rsidR="006D4C26" w:rsidRPr="006D4C26" w:rsidTr="006D4C26">
        <w:trPr>
          <w:trHeight w:val="181"/>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Естественнонаучные предметы</w:t>
            </w: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ка</w:t>
            </w:r>
          </w:p>
        </w:tc>
        <w:tc>
          <w:tcPr>
            <w:tcW w:w="775"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Химия</w:t>
            </w:r>
          </w:p>
        </w:tc>
        <w:tc>
          <w:tcPr>
            <w:tcW w:w="775"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Биология</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trHeight w:val="251"/>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скусство</w:t>
            </w: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узыка</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2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зительное искусство</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46"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2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r>
      <w:tr w:rsidR="006D4C26" w:rsidRPr="006D4C26" w:rsidTr="006D4C26">
        <w:trPr>
          <w:trHeight w:val="301"/>
          <w:jc w:val="center"/>
        </w:trPr>
        <w:tc>
          <w:tcPr>
            <w:tcW w:w="2719"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я</w:t>
            </w: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я</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2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trHeight w:val="413"/>
          <w:jc w:val="center"/>
        </w:trPr>
        <w:tc>
          <w:tcPr>
            <w:tcW w:w="2719"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 и Основы безопасности жизнедеятельности</w:t>
            </w: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Ж</w:t>
            </w:r>
          </w:p>
        </w:tc>
        <w:tc>
          <w:tcPr>
            <w:tcW w:w="775"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r>
      <w:tr w:rsidR="006D4C26" w:rsidRPr="006D4C26" w:rsidTr="006D4C26">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26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trHeight w:val="284"/>
          <w:jc w:val="center"/>
        </w:trPr>
        <w:tc>
          <w:tcPr>
            <w:tcW w:w="4984"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того</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6</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8</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9</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0</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0</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43</w:t>
            </w:r>
          </w:p>
        </w:tc>
      </w:tr>
      <w:tr w:rsidR="006D4C26" w:rsidRPr="006D4C26" w:rsidTr="006D4C26">
        <w:trPr>
          <w:trHeight w:val="301"/>
          <w:jc w:val="center"/>
        </w:trPr>
        <w:tc>
          <w:tcPr>
            <w:tcW w:w="4984"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Часть, формируемая участниками образовательных отношений</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trHeight w:val="232"/>
          <w:jc w:val="center"/>
        </w:trPr>
        <w:tc>
          <w:tcPr>
            <w:tcW w:w="4984"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Максимально допустимая недельная нагрузка</w:t>
            </w:r>
          </w:p>
        </w:tc>
        <w:tc>
          <w:tcPr>
            <w:tcW w:w="775"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8</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9</w:t>
            </w:r>
          </w:p>
        </w:tc>
        <w:tc>
          <w:tcPr>
            <w:tcW w:w="77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1</w:t>
            </w:r>
          </w:p>
        </w:tc>
        <w:tc>
          <w:tcPr>
            <w:tcW w:w="746"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2</w:t>
            </w:r>
          </w:p>
        </w:tc>
        <w:tc>
          <w:tcPr>
            <w:tcW w:w="52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3</w:t>
            </w:r>
          </w:p>
        </w:tc>
        <w:tc>
          <w:tcPr>
            <w:tcW w:w="91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3</w:t>
            </w:r>
          </w:p>
        </w:tc>
      </w:tr>
    </w:tbl>
    <w:p w:rsidR="006D4C26" w:rsidRPr="006D4C26" w:rsidRDefault="006D4C26" w:rsidP="006D4C26">
      <w:pPr>
        <w:rPr>
          <w:rFonts w:ascii="Times New Roman" w:hAnsi="Times New Roman" w:cs="Times New Roman"/>
        </w:rPr>
      </w:pPr>
      <w:r w:rsidRPr="006D4C26">
        <w:rPr>
          <w:rFonts w:ascii="Times New Roman" w:hAnsi="Times New Roman" w:cs="Times New Roman"/>
        </w:rPr>
        <w:br w:type="page"/>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ариант № 2</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9"/>
        <w:gridCol w:w="31"/>
        <w:gridCol w:w="2708"/>
        <w:gridCol w:w="510"/>
        <w:gridCol w:w="44"/>
        <w:gridCol w:w="552"/>
        <w:gridCol w:w="158"/>
        <w:gridCol w:w="618"/>
        <w:gridCol w:w="180"/>
        <w:gridCol w:w="488"/>
        <w:gridCol w:w="258"/>
        <w:gridCol w:w="360"/>
        <w:gridCol w:w="168"/>
        <w:gridCol w:w="888"/>
        <w:gridCol w:w="32"/>
      </w:tblGrid>
      <w:tr w:rsidR="006D4C26" w:rsidRPr="006D4C26" w:rsidTr="006D4C26">
        <w:trPr>
          <w:trHeight w:val="921"/>
          <w:jc w:val="center"/>
        </w:trPr>
        <w:tc>
          <w:tcPr>
            <w:tcW w:w="2509"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ные области</w:t>
            </w:r>
          </w:p>
        </w:tc>
        <w:tc>
          <w:tcPr>
            <w:tcW w:w="2739" w:type="dxa"/>
            <w:gridSpan w:val="2"/>
            <w:vMerge w:val="restart"/>
            <w:tcBorders>
              <w:top w:val="single" w:sz="4" w:space="0" w:color="auto"/>
              <w:left w:val="single" w:sz="4" w:space="0" w:color="auto"/>
              <w:bottom w:val="single" w:sz="4" w:space="0" w:color="auto"/>
              <w:right w:val="single" w:sz="4" w:space="0" w:color="auto"/>
              <w:tr2bl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Учеб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ы</w:t>
            </w:r>
          </w:p>
        </w:tc>
        <w:tc>
          <w:tcPr>
            <w:tcW w:w="4256" w:type="dxa"/>
            <w:gridSpan w:val="1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Количество часов в неделю</w:t>
            </w:r>
          </w:p>
        </w:tc>
      </w:tr>
      <w:tr w:rsidR="006D4C26" w:rsidRPr="006D4C26" w:rsidTr="006D4C26">
        <w:trPr>
          <w:trHeight w:val="511"/>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510"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w:t>
            </w:r>
          </w:p>
        </w:tc>
        <w:tc>
          <w:tcPr>
            <w:tcW w:w="754"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w:t>
            </w:r>
          </w:p>
        </w:tc>
        <w:tc>
          <w:tcPr>
            <w:tcW w:w="798"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I</w:t>
            </w:r>
          </w:p>
        </w:tc>
        <w:tc>
          <w:tcPr>
            <w:tcW w:w="746"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II</w:t>
            </w:r>
          </w:p>
        </w:tc>
        <w:tc>
          <w:tcPr>
            <w:tcW w:w="528"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X</w:t>
            </w:r>
          </w:p>
        </w:tc>
        <w:tc>
          <w:tcPr>
            <w:tcW w:w="920"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Всего</w:t>
            </w:r>
          </w:p>
        </w:tc>
      </w:tr>
      <w:tr w:rsidR="006D4C26" w:rsidRPr="006D4C26" w:rsidTr="006D4C26">
        <w:trPr>
          <w:gridAfter w:val="1"/>
          <w:wAfter w:w="32" w:type="dxa"/>
          <w:trHeight w:val="315"/>
          <w:jc w:val="center"/>
        </w:trPr>
        <w:tc>
          <w:tcPr>
            <w:tcW w:w="2540" w:type="dxa"/>
            <w:gridSpan w:val="2"/>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язательная часть</w:t>
            </w:r>
          </w:p>
        </w:tc>
        <w:tc>
          <w:tcPr>
            <w:tcW w:w="4224" w:type="dxa"/>
            <w:gridSpan w:val="11"/>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r>
      <w:tr w:rsidR="006D4C26" w:rsidRPr="006D4C26" w:rsidTr="006D4C26">
        <w:trPr>
          <w:gridAfter w:val="1"/>
          <w:wAfter w:w="32" w:type="dxa"/>
          <w:trHeight w:val="330"/>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лология</w:t>
            </w: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Русский язык</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1</w:t>
            </w:r>
          </w:p>
        </w:tc>
      </w:tr>
      <w:tr w:rsidR="006D4C26" w:rsidRPr="006D4C26" w:rsidTr="006D4C26">
        <w:trPr>
          <w:gridAfter w:val="1"/>
          <w:wAfter w:w="32" w:type="dxa"/>
          <w:trHeight w:val="37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Литератур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3</w:t>
            </w:r>
          </w:p>
        </w:tc>
      </w:tr>
      <w:tr w:rsidR="006D4C26" w:rsidRPr="006D4C26" w:rsidTr="006D4C26">
        <w:trPr>
          <w:gridAfter w:val="1"/>
          <w:wAfter w:w="32" w:type="dxa"/>
          <w:trHeight w:val="36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ностранный язык</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w:t>
            </w:r>
          </w:p>
        </w:tc>
      </w:tr>
      <w:tr w:rsidR="006D4C26" w:rsidRPr="006D4C26" w:rsidTr="006D4C26">
        <w:trPr>
          <w:gridAfter w:val="1"/>
          <w:wAfter w:w="32" w:type="dxa"/>
          <w:trHeight w:val="427"/>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 и информатика</w:t>
            </w: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776"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668"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618"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gridAfter w:val="1"/>
          <w:wAfter w:w="32"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Алгебра</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52"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9</w:t>
            </w:r>
          </w:p>
        </w:tc>
      </w:tr>
      <w:tr w:rsidR="006D4C26" w:rsidRPr="006D4C26" w:rsidTr="006D4C26">
        <w:trPr>
          <w:gridAfter w:val="1"/>
          <w:wAfter w:w="32" w:type="dxa"/>
          <w:trHeight w:val="201"/>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я</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52"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r>
      <w:tr w:rsidR="006D4C26" w:rsidRPr="006D4C26" w:rsidTr="006D4C26">
        <w:trPr>
          <w:gridAfter w:val="1"/>
          <w:wAfter w:w="32"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тика</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52"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r>
      <w:tr w:rsidR="006D4C26" w:rsidRPr="006D4C26" w:rsidTr="006D4C26">
        <w:trPr>
          <w:gridAfter w:val="1"/>
          <w:wAfter w:w="32" w:type="dxa"/>
          <w:trHeight w:val="402"/>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енно-научные предметы</w:t>
            </w: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1</w:t>
            </w:r>
          </w:p>
        </w:tc>
      </w:tr>
      <w:tr w:rsidR="006D4C26" w:rsidRPr="006D4C26" w:rsidTr="006D4C26">
        <w:trPr>
          <w:gridAfter w:val="1"/>
          <w:wAfter w:w="32" w:type="dxa"/>
          <w:trHeight w:val="234"/>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ознание</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gridAfter w:val="1"/>
          <w:wAfter w:w="32" w:type="dxa"/>
          <w:trHeight w:val="318"/>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8</w:t>
            </w:r>
          </w:p>
        </w:tc>
      </w:tr>
      <w:tr w:rsidR="006D4C26" w:rsidRPr="006D4C26" w:rsidTr="006D4C26">
        <w:trPr>
          <w:gridAfter w:val="1"/>
          <w:wAfter w:w="32" w:type="dxa"/>
          <w:trHeight w:val="181"/>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Естественно-научные предметы</w:t>
            </w: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ка</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52"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gridAfter w:val="1"/>
          <w:wAfter w:w="32" w:type="dxa"/>
          <w:trHeight w:val="21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Химия</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52"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gridAfter w:val="1"/>
          <w:wAfter w:w="32" w:type="dxa"/>
          <w:trHeight w:val="251"/>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Биолог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gridAfter w:val="1"/>
          <w:wAfter w:w="32" w:type="dxa"/>
          <w:trHeight w:val="251"/>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скусство</w:t>
            </w: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узык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gridAfter w:val="1"/>
          <w:wAfter w:w="32" w:type="dxa"/>
          <w:trHeight w:val="21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зительное искусство</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gridAfter w:val="1"/>
          <w:wAfter w:w="32" w:type="dxa"/>
          <w:trHeight w:val="301"/>
          <w:jc w:val="center"/>
        </w:trPr>
        <w:tc>
          <w:tcPr>
            <w:tcW w:w="2540"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я</w:t>
            </w: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я</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18"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gridAfter w:val="1"/>
          <w:wAfter w:w="32" w:type="dxa"/>
          <w:trHeight w:val="413"/>
          <w:jc w:val="center"/>
        </w:trPr>
        <w:tc>
          <w:tcPr>
            <w:tcW w:w="2540"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 и Основы безопасности жизнедеятельности</w:t>
            </w: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Ж</w:t>
            </w:r>
          </w:p>
        </w:tc>
        <w:tc>
          <w:tcPr>
            <w:tcW w:w="55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52"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76"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r>
      <w:tr w:rsidR="006D4C26" w:rsidRPr="006D4C26" w:rsidTr="006D4C26">
        <w:trPr>
          <w:gridAfter w:val="1"/>
          <w:wAfter w:w="32" w:type="dxa"/>
          <w:trHeight w:val="385"/>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w:t>
            </w:r>
          </w:p>
        </w:tc>
      </w:tr>
      <w:tr w:rsidR="006D4C26" w:rsidRPr="006D4C26" w:rsidTr="006D4C26">
        <w:trPr>
          <w:gridAfter w:val="1"/>
          <w:wAfter w:w="32" w:type="dxa"/>
          <w:trHeight w:val="284"/>
          <w:jc w:val="center"/>
        </w:trPr>
        <w:tc>
          <w:tcPr>
            <w:tcW w:w="5248"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того</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7</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9</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0</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2</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2</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0</w:t>
            </w:r>
          </w:p>
        </w:tc>
      </w:tr>
      <w:tr w:rsidR="006D4C26" w:rsidRPr="006D4C26" w:rsidTr="006D4C26">
        <w:trPr>
          <w:gridAfter w:val="1"/>
          <w:wAfter w:w="32" w:type="dxa"/>
          <w:trHeight w:val="301"/>
          <w:jc w:val="center"/>
        </w:trPr>
        <w:tc>
          <w:tcPr>
            <w:tcW w:w="5248"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Часть, формируемая участниками образовательных отношений</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2</w:t>
            </w:r>
          </w:p>
        </w:tc>
      </w:tr>
      <w:tr w:rsidR="006D4C26" w:rsidRPr="006D4C26" w:rsidTr="006D4C26">
        <w:trPr>
          <w:gridAfter w:val="1"/>
          <w:wAfter w:w="32" w:type="dxa"/>
          <w:trHeight w:val="232"/>
          <w:jc w:val="center"/>
        </w:trPr>
        <w:tc>
          <w:tcPr>
            <w:tcW w:w="5248"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аксимально допустимая недельная нагрузка</w:t>
            </w:r>
          </w:p>
        </w:tc>
        <w:tc>
          <w:tcPr>
            <w:tcW w:w="5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2</w:t>
            </w:r>
          </w:p>
        </w:tc>
        <w:tc>
          <w:tcPr>
            <w:tcW w:w="552"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3</w:t>
            </w:r>
          </w:p>
        </w:tc>
        <w:tc>
          <w:tcPr>
            <w:tcW w:w="77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5</w:t>
            </w:r>
          </w:p>
        </w:tc>
        <w:tc>
          <w:tcPr>
            <w:tcW w:w="66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6</w:t>
            </w:r>
          </w:p>
        </w:tc>
        <w:tc>
          <w:tcPr>
            <w:tcW w:w="618"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6</w:t>
            </w:r>
          </w:p>
        </w:tc>
        <w:tc>
          <w:tcPr>
            <w:tcW w:w="1056"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72</w:t>
            </w:r>
          </w:p>
        </w:tc>
      </w:tr>
    </w:tbl>
    <w:p w:rsidR="006D4C26" w:rsidRPr="006D4C26" w:rsidRDefault="006D4C26" w:rsidP="006D4C26">
      <w:pPr>
        <w:rPr>
          <w:rFonts w:ascii="Times New Roman" w:hAnsi="Times New Roman" w:cs="Times New Roman"/>
        </w:rPr>
      </w:pPr>
      <w:r w:rsidRPr="006D4C26">
        <w:rPr>
          <w:rFonts w:ascii="Times New Roman" w:hAnsi="Times New Roman" w:cs="Times New Roman"/>
        </w:rPr>
        <w:br w:type="page"/>
      </w:r>
      <w:r w:rsidRPr="006D4C26">
        <w:rPr>
          <w:rFonts w:ascii="Times New Roman" w:hAnsi="Times New Roman" w:cs="Times New Roman"/>
        </w:rPr>
        <w:lastRenderedPageBreak/>
        <w:t>Вариант № 3</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недельный учебный план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торой иностранный язык)</w:t>
      </w:r>
    </w:p>
    <w:tbl>
      <w:tblPr>
        <w:tblW w:w="9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2"/>
        <w:gridCol w:w="2809"/>
        <w:gridCol w:w="577"/>
        <w:gridCol w:w="598"/>
        <w:gridCol w:w="709"/>
        <w:gridCol w:w="850"/>
        <w:gridCol w:w="574"/>
        <w:gridCol w:w="921"/>
      </w:tblGrid>
      <w:tr w:rsidR="006D4C26" w:rsidRPr="006D4C26" w:rsidTr="006D4C26">
        <w:trPr>
          <w:trHeight w:val="469"/>
          <w:jc w:val="center"/>
        </w:trPr>
        <w:tc>
          <w:tcPr>
            <w:tcW w:w="2680"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ные области</w:t>
            </w:r>
          </w:p>
        </w:tc>
        <w:tc>
          <w:tcPr>
            <w:tcW w:w="2808" w:type="dxa"/>
            <w:vMerge w:val="restart"/>
            <w:tcBorders>
              <w:top w:val="single" w:sz="4" w:space="0" w:color="auto"/>
              <w:left w:val="single" w:sz="4" w:space="0" w:color="auto"/>
              <w:bottom w:val="single" w:sz="4" w:space="0" w:color="auto"/>
              <w:right w:val="single" w:sz="4" w:space="0" w:color="auto"/>
              <w:tr2bl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Учеб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ы</w:t>
            </w:r>
          </w:p>
        </w:tc>
        <w:tc>
          <w:tcPr>
            <w:tcW w:w="4229" w:type="dxa"/>
            <w:gridSpan w:val="6"/>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Количество часов в неделю</w:t>
            </w:r>
          </w:p>
        </w:tc>
      </w:tr>
      <w:tr w:rsidR="006D4C26" w:rsidRPr="006D4C26" w:rsidTr="006D4C26">
        <w:trPr>
          <w:trHeight w:val="561"/>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577"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w:t>
            </w:r>
          </w:p>
        </w:tc>
        <w:tc>
          <w:tcPr>
            <w:tcW w:w="59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w:t>
            </w:r>
          </w:p>
        </w:tc>
        <w:tc>
          <w:tcPr>
            <w:tcW w:w="709"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I</w:t>
            </w:r>
          </w:p>
        </w:tc>
        <w:tc>
          <w:tcPr>
            <w:tcW w:w="850"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II</w:t>
            </w:r>
          </w:p>
        </w:tc>
        <w:tc>
          <w:tcPr>
            <w:tcW w:w="574"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X</w:t>
            </w:r>
          </w:p>
        </w:tc>
        <w:tc>
          <w:tcPr>
            <w:tcW w:w="921"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Всего</w:t>
            </w:r>
          </w:p>
        </w:tc>
      </w:tr>
      <w:tr w:rsidR="006D4C26" w:rsidRPr="006D4C26" w:rsidTr="006D4C26">
        <w:trPr>
          <w:trHeight w:val="315"/>
          <w:jc w:val="center"/>
        </w:trPr>
        <w:tc>
          <w:tcPr>
            <w:tcW w:w="2680"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язательная часть</w:t>
            </w:r>
          </w:p>
        </w:tc>
        <w:tc>
          <w:tcPr>
            <w:tcW w:w="4229" w:type="dxa"/>
            <w:gridSpan w:val="6"/>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r>
      <w:tr w:rsidR="006D4C26" w:rsidRPr="006D4C26" w:rsidTr="006D4C26">
        <w:trPr>
          <w:trHeight w:val="330"/>
          <w:jc w:val="center"/>
        </w:trPr>
        <w:tc>
          <w:tcPr>
            <w:tcW w:w="2680"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лология</w:t>
            </w: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Русский язык</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1</w:t>
            </w:r>
          </w:p>
        </w:tc>
      </w:tr>
      <w:tr w:rsidR="006D4C26" w:rsidRPr="006D4C26" w:rsidTr="006D4C26">
        <w:trPr>
          <w:trHeight w:val="375"/>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Литература</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3</w:t>
            </w:r>
          </w:p>
        </w:tc>
      </w:tr>
      <w:tr w:rsidR="006D4C26" w:rsidRPr="006D4C26" w:rsidTr="006D4C26">
        <w:trPr>
          <w:trHeight w:val="335"/>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ностранный язык</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w:t>
            </w:r>
          </w:p>
        </w:tc>
      </w:tr>
      <w:tr w:rsidR="006D4C26" w:rsidRPr="006D4C26" w:rsidTr="006D4C26">
        <w:trPr>
          <w:trHeight w:val="131"/>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Второй иностранный язык</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trHeight w:val="427"/>
          <w:jc w:val="center"/>
        </w:trPr>
        <w:tc>
          <w:tcPr>
            <w:tcW w:w="2680"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 и информатика</w:t>
            </w: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709"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850"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74"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trHeight w:val="385"/>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Алгебра</w:t>
            </w:r>
          </w:p>
        </w:tc>
        <w:tc>
          <w:tcPr>
            <w:tcW w:w="57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9</w:t>
            </w:r>
          </w:p>
        </w:tc>
      </w:tr>
      <w:tr w:rsidR="006D4C26" w:rsidRPr="006D4C26" w:rsidTr="006D4C26">
        <w:trPr>
          <w:trHeight w:val="201"/>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я</w:t>
            </w:r>
          </w:p>
        </w:tc>
        <w:tc>
          <w:tcPr>
            <w:tcW w:w="57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r>
      <w:tr w:rsidR="006D4C26" w:rsidRPr="006D4C26" w:rsidTr="006D4C26">
        <w:trPr>
          <w:trHeight w:val="385"/>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тика</w:t>
            </w:r>
          </w:p>
        </w:tc>
        <w:tc>
          <w:tcPr>
            <w:tcW w:w="57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r>
      <w:tr w:rsidR="006D4C26" w:rsidRPr="006D4C26" w:rsidTr="006D4C26">
        <w:trPr>
          <w:trHeight w:val="402"/>
          <w:jc w:val="center"/>
        </w:trPr>
        <w:tc>
          <w:tcPr>
            <w:tcW w:w="2680"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енно-научные предметы</w:t>
            </w: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1</w:t>
            </w:r>
          </w:p>
        </w:tc>
      </w:tr>
      <w:tr w:rsidR="006D4C26" w:rsidRPr="006D4C26" w:rsidTr="006D4C26">
        <w:trPr>
          <w:trHeight w:val="234"/>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ознание</w:t>
            </w:r>
          </w:p>
        </w:tc>
        <w:tc>
          <w:tcPr>
            <w:tcW w:w="57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trHeight w:val="318"/>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я</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8</w:t>
            </w:r>
          </w:p>
        </w:tc>
      </w:tr>
      <w:tr w:rsidR="006D4C26" w:rsidRPr="006D4C26" w:rsidTr="006D4C26">
        <w:trPr>
          <w:trHeight w:val="181"/>
          <w:jc w:val="center"/>
        </w:trPr>
        <w:tc>
          <w:tcPr>
            <w:tcW w:w="2680"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Естественно-научные предметы</w:t>
            </w: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ка</w:t>
            </w:r>
          </w:p>
        </w:tc>
        <w:tc>
          <w:tcPr>
            <w:tcW w:w="57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trHeight w:val="215"/>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Химия</w:t>
            </w:r>
          </w:p>
        </w:tc>
        <w:tc>
          <w:tcPr>
            <w:tcW w:w="57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trHeight w:val="251"/>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Биология</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trHeight w:val="251"/>
          <w:jc w:val="center"/>
        </w:trPr>
        <w:tc>
          <w:tcPr>
            <w:tcW w:w="2680"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скусство</w:t>
            </w: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узыка</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trHeight w:val="215"/>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зительное искусство</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trHeight w:val="301"/>
          <w:jc w:val="center"/>
        </w:trPr>
        <w:tc>
          <w:tcPr>
            <w:tcW w:w="2680"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я</w:t>
            </w: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я</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trHeight w:val="413"/>
          <w:jc w:val="center"/>
        </w:trPr>
        <w:tc>
          <w:tcPr>
            <w:tcW w:w="2680"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 и Основы безопасности жизнедеятельности</w:t>
            </w: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Ж</w:t>
            </w:r>
          </w:p>
        </w:tc>
        <w:tc>
          <w:tcPr>
            <w:tcW w:w="57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r>
      <w:tr w:rsidR="006D4C26" w:rsidRPr="006D4C26" w:rsidTr="006D4C26">
        <w:trPr>
          <w:trHeight w:val="385"/>
          <w:jc w:val="center"/>
        </w:trPr>
        <w:tc>
          <w:tcPr>
            <w:tcW w:w="5488"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w:t>
            </w:r>
          </w:p>
        </w:tc>
      </w:tr>
      <w:tr w:rsidR="006D4C26" w:rsidRPr="006D4C26" w:rsidTr="006D4C26">
        <w:trPr>
          <w:trHeight w:val="284"/>
          <w:jc w:val="center"/>
        </w:trPr>
        <w:tc>
          <w:tcPr>
            <w:tcW w:w="5488"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того</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9</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1</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2</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4</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4</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60</w:t>
            </w:r>
          </w:p>
        </w:tc>
      </w:tr>
      <w:tr w:rsidR="006D4C26" w:rsidRPr="006D4C26" w:rsidTr="006D4C26">
        <w:trPr>
          <w:trHeight w:val="301"/>
          <w:jc w:val="center"/>
        </w:trPr>
        <w:tc>
          <w:tcPr>
            <w:tcW w:w="5488"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асть, формируемая участниками образовательный </w:t>
            </w:r>
            <w:r w:rsidRPr="006D4C26">
              <w:rPr>
                <w:rFonts w:ascii="Times New Roman" w:hAnsi="Times New Roman" w:cs="Times New Roman"/>
              </w:rPr>
              <w:lastRenderedPageBreak/>
              <w:t>отношений</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2</w:t>
            </w:r>
          </w:p>
        </w:tc>
      </w:tr>
      <w:tr w:rsidR="006D4C26" w:rsidRPr="006D4C26" w:rsidTr="006D4C26">
        <w:trPr>
          <w:trHeight w:val="232"/>
          <w:jc w:val="center"/>
        </w:trPr>
        <w:tc>
          <w:tcPr>
            <w:tcW w:w="5488"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Максимально допустимая недельная нагрузка</w:t>
            </w:r>
          </w:p>
        </w:tc>
        <w:tc>
          <w:tcPr>
            <w:tcW w:w="57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3</w:t>
            </w:r>
          </w:p>
        </w:tc>
        <w:tc>
          <w:tcPr>
            <w:tcW w:w="709"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5</w:t>
            </w:r>
          </w:p>
        </w:tc>
        <w:tc>
          <w:tcPr>
            <w:tcW w:w="850"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6</w:t>
            </w:r>
          </w:p>
        </w:tc>
        <w:tc>
          <w:tcPr>
            <w:tcW w:w="57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6</w:t>
            </w:r>
          </w:p>
        </w:tc>
        <w:tc>
          <w:tcPr>
            <w:tcW w:w="921"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72</w:t>
            </w:r>
          </w:p>
        </w:tc>
      </w:tr>
    </w:tbl>
    <w:p w:rsidR="006D4C26" w:rsidRPr="006D4C26" w:rsidRDefault="006D4C26" w:rsidP="006D4C26">
      <w:pPr>
        <w:rPr>
          <w:rFonts w:ascii="Times New Roman" w:hAnsi="Times New Roman" w:cs="Times New Roman"/>
        </w:rPr>
      </w:pPr>
      <w:r w:rsidRPr="006D4C26">
        <w:rPr>
          <w:rFonts w:ascii="Times New Roman" w:hAnsi="Times New Roman" w:cs="Times New Roman"/>
        </w:rPr>
        <w:br w:type="page"/>
      </w:r>
      <w:r w:rsidRPr="006D4C26">
        <w:rPr>
          <w:rFonts w:ascii="Times New Roman" w:hAnsi="Times New Roman" w:cs="Times New Roman"/>
        </w:rPr>
        <w:lastRenderedPageBreak/>
        <w:t>Вариант № 4</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недельный учебный план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зучение родного языка наряду с преподаванием на русском языке)</w:t>
      </w:r>
    </w:p>
    <w:tbl>
      <w:tblPr>
        <w:tblW w:w="9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3"/>
        <w:gridCol w:w="152"/>
        <w:gridCol w:w="2805"/>
        <w:gridCol w:w="76"/>
        <w:gridCol w:w="385"/>
        <w:gridCol w:w="116"/>
        <w:gridCol w:w="598"/>
        <w:gridCol w:w="652"/>
        <w:gridCol w:w="57"/>
        <w:gridCol w:w="708"/>
        <w:gridCol w:w="142"/>
        <w:gridCol w:w="399"/>
        <w:gridCol w:w="175"/>
        <w:gridCol w:w="764"/>
      </w:tblGrid>
      <w:tr w:rsidR="006D4C26" w:rsidRPr="006D4C26" w:rsidTr="006D4C26">
        <w:trPr>
          <w:trHeight w:val="469"/>
          <w:jc w:val="center"/>
        </w:trPr>
        <w:tc>
          <w:tcPr>
            <w:tcW w:w="2525"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ные области</w:t>
            </w:r>
          </w:p>
        </w:tc>
        <w:tc>
          <w:tcPr>
            <w:tcW w:w="3034" w:type="dxa"/>
            <w:gridSpan w:val="3"/>
            <w:vMerge w:val="restart"/>
            <w:tcBorders>
              <w:top w:val="single" w:sz="4" w:space="0" w:color="auto"/>
              <w:left w:val="single" w:sz="4" w:space="0" w:color="auto"/>
              <w:bottom w:val="single" w:sz="4" w:space="0" w:color="auto"/>
              <w:right w:val="single" w:sz="4" w:space="0" w:color="auto"/>
              <w:tr2bl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Учеб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ы</w:t>
            </w:r>
          </w:p>
        </w:tc>
        <w:tc>
          <w:tcPr>
            <w:tcW w:w="3996" w:type="dxa"/>
            <w:gridSpan w:val="10"/>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Количество часов в неделю</w:t>
            </w:r>
          </w:p>
        </w:tc>
      </w:tr>
      <w:tr w:rsidR="006D4C26" w:rsidRPr="006D4C26" w:rsidTr="006D4C26">
        <w:trPr>
          <w:trHeight w:val="511"/>
          <w:jc w:val="center"/>
        </w:trPr>
        <w:tc>
          <w:tcPr>
            <w:tcW w:w="5483"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6417" w:type="dxa"/>
            <w:gridSpan w:val="3"/>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385"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w:t>
            </w:r>
          </w:p>
        </w:tc>
        <w:tc>
          <w:tcPr>
            <w:tcW w:w="714"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w:t>
            </w:r>
          </w:p>
        </w:tc>
        <w:tc>
          <w:tcPr>
            <w:tcW w:w="652"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I</w:t>
            </w:r>
          </w:p>
        </w:tc>
        <w:tc>
          <w:tcPr>
            <w:tcW w:w="765"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II</w:t>
            </w:r>
          </w:p>
        </w:tc>
        <w:tc>
          <w:tcPr>
            <w:tcW w:w="54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X</w:t>
            </w:r>
          </w:p>
        </w:tc>
        <w:tc>
          <w:tcPr>
            <w:tcW w:w="939"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Всего</w:t>
            </w:r>
          </w:p>
        </w:tc>
      </w:tr>
      <w:tr w:rsidR="006D4C26" w:rsidRPr="006D4C26" w:rsidTr="006D4C26">
        <w:trPr>
          <w:trHeight w:val="315"/>
          <w:jc w:val="center"/>
        </w:trPr>
        <w:tc>
          <w:tcPr>
            <w:tcW w:w="2525" w:type="dxa"/>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c>
          <w:tcPr>
            <w:tcW w:w="3034"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язательная часть</w:t>
            </w:r>
          </w:p>
        </w:tc>
        <w:tc>
          <w:tcPr>
            <w:tcW w:w="3996" w:type="dxa"/>
            <w:gridSpan w:val="10"/>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r>
      <w:tr w:rsidR="006D4C26" w:rsidRPr="006D4C26" w:rsidTr="006D4C26">
        <w:trPr>
          <w:trHeight w:val="330"/>
          <w:jc w:val="center"/>
        </w:trPr>
        <w:tc>
          <w:tcPr>
            <w:tcW w:w="2677"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лология</w:t>
            </w: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Русский язык</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1</w:t>
            </w:r>
          </w:p>
        </w:tc>
      </w:tr>
      <w:tr w:rsidR="006D4C26" w:rsidRPr="006D4C26" w:rsidTr="006D4C26">
        <w:trPr>
          <w:trHeight w:val="375"/>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Литература</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3</w:t>
            </w:r>
          </w:p>
        </w:tc>
      </w:tr>
      <w:tr w:rsidR="006D4C26" w:rsidRPr="006D4C26" w:rsidTr="006D4C26">
        <w:trPr>
          <w:trHeight w:val="335"/>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Родной язык и литература</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w:t>
            </w:r>
          </w:p>
        </w:tc>
      </w:tr>
      <w:tr w:rsidR="006D4C26" w:rsidRPr="006D4C26" w:rsidTr="006D4C26">
        <w:trPr>
          <w:trHeight w:val="131"/>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ностранный язык</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w:t>
            </w:r>
          </w:p>
        </w:tc>
      </w:tr>
      <w:tr w:rsidR="006D4C26" w:rsidRPr="006D4C26" w:rsidTr="006D4C26">
        <w:trPr>
          <w:trHeight w:val="427"/>
          <w:jc w:val="center"/>
        </w:trPr>
        <w:tc>
          <w:tcPr>
            <w:tcW w:w="2677"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 и информатика</w:t>
            </w: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850"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7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trHeight w:val="385"/>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Алгебра</w:t>
            </w:r>
          </w:p>
        </w:tc>
        <w:tc>
          <w:tcPr>
            <w:tcW w:w="577"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9</w:t>
            </w:r>
          </w:p>
        </w:tc>
      </w:tr>
      <w:tr w:rsidR="006D4C26" w:rsidRPr="006D4C26" w:rsidTr="006D4C26">
        <w:trPr>
          <w:trHeight w:val="201"/>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я</w:t>
            </w:r>
          </w:p>
        </w:tc>
        <w:tc>
          <w:tcPr>
            <w:tcW w:w="577"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r>
      <w:tr w:rsidR="006D4C26" w:rsidRPr="006D4C26" w:rsidTr="006D4C26">
        <w:trPr>
          <w:trHeight w:val="385"/>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тика</w:t>
            </w:r>
          </w:p>
        </w:tc>
        <w:tc>
          <w:tcPr>
            <w:tcW w:w="577"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r>
      <w:tr w:rsidR="006D4C26" w:rsidRPr="006D4C26" w:rsidTr="006D4C26">
        <w:trPr>
          <w:trHeight w:val="402"/>
          <w:jc w:val="center"/>
        </w:trPr>
        <w:tc>
          <w:tcPr>
            <w:tcW w:w="2677"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енно-научные предметы</w:t>
            </w: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trHeight w:val="234"/>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ознание</w:t>
            </w:r>
          </w:p>
        </w:tc>
        <w:tc>
          <w:tcPr>
            <w:tcW w:w="577"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trHeight w:val="318"/>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я</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8</w:t>
            </w:r>
          </w:p>
        </w:tc>
      </w:tr>
      <w:tr w:rsidR="006D4C26" w:rsidRPr="006D4C26" w:rsidTr="006D4C26">
        <w:trPr>
          <w:trHeight w:val="181"/>
          <w:jc w:val="center"/>
        </w:trPr>
        <w:tc>
          <w:tcPr>
            <w:tcW w:w="2677"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Естественно-научные предметы</w:t>
            </w: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ка</w:t>
            </w:r>
          </w:p>
        </w:tc>
        <w:tc>
          <w:tcPr>
            <w:tcW w:w="577"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trHeight w:val="215"/>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Химия</w:t>
            </w:r>
          </w:p>
        </w:tc>
        <w:tc>
          <w:tcPr>
            <w:tcW w:w="577"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trHeight w:val="251"/>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Биология</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trHeight w:val="251"/>
          <w:jc w:val="center"/>
        </w:trPr>
        <w:tc>
          <w:tcPr>
            <w:tcW w:w="2677"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скусство</w:t>
            </w: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узыка</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trHeight w:val="215"/>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зительное искусство</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850"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7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r>
      <w:tr w:rsidR="006D4C26" w:rsidRPr="006D4C26" w:rsidTr="006D4C26">
        <w:trPr>
          <w:trHeight w:val="301"/>
          <w:jc w:val="center"/>
        </w:trPr>
        <w:tc>
          <w:tcPr>
            <w:tcW w:w="2677"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я</w:t>
            </w: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я</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trHeight w:val="413"/>
          <w:jc w:val="center"/>
        </w:trPr>
        <w:tc>
          <w:tcPr>
            <w:tcW w:w="2677"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 и Основы безопасности жизнедеятельности</w:t>
            </w: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Ж</w:t>
            </w:r>
          </w:p>
        </w:tc>
        <w:tc>
          <w:tcPr>
            <w:tcW w:w="577"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9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r>
      <w:tr w:rsidR="006D4C26" w:rsidRPr="006D4C26" w:rsidTr="006D4C26">
        <w:trPr>
          <w:trHeight w:val="385"/>
          <w:jc w:val="center"/>
        </w:trPr>
        <w:tc>
          <w:tcPr>
            <w:tcW w:w="8517"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806"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w:t>
            </w:r>
          </w:p>
        </w:tc>
      </w:tr>
      <w:tr w:rsidR="006D4C26" w:rsidRPr="006D4C26" w:rsidTr="006D4C26">
        <w:trPr>
          <w:trHeight w:val="284"/>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того</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0</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3</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4</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4</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63</w:t>
            </w:r>
          </w:p>
        </w:tc>
      </w:tr>
      <w:tr w:rsidR="006D4C26" w:rsidRPr="006D4C26" w:rsidTr="006D4C26">
        <w:trPr>
          <w:trHeight w:val="301"/>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асть, формируемая участниками образовательных </w:t>
            </w:r>
            <w:r w:rsidRPr="006D4C26">
              <w:rPr>
                <w:rFonts w:ascii="Times New Roman" w:hAnsi="Times New Roman" w:cs="Times New Roman"/>
              </w:rPr>
              <w:lastRenderedPageBreak/>
              <w:t>отношений</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9</w:t>
            </w:r>
          </w:p>
        </w:tc>
      </w:tr>
      <w:tr w:rsidR="006D4C26" w:rsidRPr="006D4C26" w:rsidTr="006D4C26">
        <w:trPr>
          <w:trHeight w:val="232"/>
          <w:jc w:val="center"/>
        </w:trPr>
        <w:tc>
          <w:tcPr>
            <w:tcW w:w="5483"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Максимально допустимая недельная нагрузка</w:t>
            </w:r>
          </w:p>
        </w:tc>
        <w:tc>
          <w:tcPr>
            <w:tcW w:w="577"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5</w:t>
            </w:r>
          </w:p>
        </w:tc>
        <w:tc>
          <w:tcPr>
            <w:tcW w:w="850"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6</w:t>
            </w:r>
          </w:p>
        </w:tc>
        <w:tc>
          <w:tcPr>
            <w:tcW w:w="57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6</w:t>
            </w:r>
          </w:p>
        </w:tc>
        <w:tc>
          <w:tcPr>
            <w:tcW w:w="764"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72</w:t>
            </w:r>
          </w:p>
        </w:tc>
      </w:tr>
    </w:tbl>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br w:type="page"/>
      </w:r>
      <w:r w:rsidRPr="006D4C26">
        <w:rPr>
          <w:rFonts w:ascii="Times New Roman" w:hAnsi="Times New Roman" w:cs="Times New Roman"/>
        </w:rPr>
        <w:lastRenderedPageBreak/>
        <w:t>Вариант № 5</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недельный учебный план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учение на родном (нерусском) языке)</w:t>
      </w:r>
    </w:p>
    <w:tbl>
      <w:tblPr>
        <w:tblW w:w="96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5"/>
        <w:gridCol w:w="20"/>
        <w:gridCol w:w="2762"/>
        <w:gridCol w:w="54"/>
        <w:gridCol w:w="593"/>
        <w:gridCol w:w="62"/>
        <w:gridCol w:w="567"/>
        <w:gridCol w:w="708"/>
        <w:gridCol w:w="647"/>
        <w:gridCol w:w="142"/>
        <w:gridCol w:w="399"/>
        <w:gridCol w:w="175"/>
        <w:gridCol w:w="779"/>
        <w:gridCol w:w="39"/>
      </w:tblGrid>
      <w:tr w:rsidR="006D4C26" w:rsidRPr="006D4C26" w:rsidTr="006D4C26">
        <w:trPr>
          <w:trHeight w:val="327"/>
          <w:jc w:val="center"/>
        </w:trPr>
        <w:tc>
          <w:tcPr>
            <w:tcW w:w="2683" w:type="dxa"/>
            <w:gridSpan w:val="2"/>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ные области</w:t>
            </w:r>
          </w:p>
        </w:tc>
        <w:tc>
          <w:tcPr>
            <w:tcW w:w="2815" w:type="dxa"/>
            <w:gridSpan w:val="2"/>
            <w:vMerge w:val="restart"/>
            <w:tcBorders>
              <w:top w:val="single" w:sz="4" w:space="0" w:color="auto"/>
              <w:left w:val="single" w:sz="4" w:space="0" w:color="auto"/>
              <w:bottom w:val="single" w:sz="4" w:space="0" w:color="auto"/>
              <w:right w:val="single" w:sz="4" w:space="0" w:color="auto"/>
              <w:tr2bl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Учебные</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Классы</w:t>
            </w:r>
          </w:p>
        </w:tc>
        <w:tc>
          <w:tcPr>
            <w:tcW w:w="4111" w:type="dxa"/>
            <w:gridSpan w:val="10"/>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Количество часов в неделю</w:t>
            </w:r>
          </w:p>
        </w:tc>
      </w:tr>
      <w:tr w:rsidR="006D4C26" w:rsidRPr="006D4C26" w:rsidTr="006D4C26">
        <w:trPr>
          <w:trHeight w:val="511"/>
          <w:jc w:val="center"/>
        </w:trPr>
        <w:tc>
          <w:tcPr>
            <w:tcW w:w="8225"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3524" w:type="dxa"/>
            <w:gridSpan w:val="2"/>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593"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w:t>
            </w:r>
          </w:p>
        </w:tc>
        <w:tc>
          <w:tcPr>
            <w:tcW w:w="629"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w:t>
            </w:r>
          </w:p>
        </w:tc>
        <w:tc>
          <w:tcPr>
            <w:tcW w:w="708"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I</w:t>
            </w:r>
          </w:p>
        </w:tc>
        <w:tc>
          <w:tcPr>
            <w:tcW w:w="789"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II</w:t>
            </w:r>
          </w:p>
        </w:tc>
        <w:tc>
          <w:tcPr>
            <w:tcW w:w="574"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X</w:t>
            </w:r>
          </w:p>
        </w:tc>
        <w:tc>
          <w:tcPr>
            <w:tcW w:w="818"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Всего</w:t>
            </w:r>
          </w:p>
        </w:tc>
      </w:tr>
      <w:tr w:rsidR="006D4C26" w:rsidRPr="006D4C26" w:rsidTr="006D4C26">
        <w:trPr>
          <w:trHeight w:val="315"/>
          <w:jc w:val="center"/>
        </w:trPr>
        <w:tc>
          <w:tcPr>
            <w:tcW w:w="2683" w:type="dxa"/>
            <w:gridSpan w:val="2"/>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c>
          <w:tcPr>
            <w:tcW w:w="2815"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язательная часть</w:t>
            </w:r>
          </w:p>
        </w:tc>
        <w:tc>
          <w:tcPr>
            <w:tcW w:w="4111" w:type="dxa"/>
            <w:gridSpan w:val="10"/>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tc>
      </w:tr>
      <w:tr w:rsidR="006D4C26" w:rsidRPr="006D4C26" w:rsidTr="006D4C26">
        <w:trPr>
          <w:gridAfter w:val="1"/>
          <w:wAfter w:w="39" w:type="dxa"/>
          <w:trHeight w:val="330"/>
          <w:jc w:val="center"/>
        </w:trPr>
        <w:tc>
          <w:tcPr>
            <w:tcW w:w="2663" w:type="dxa"/>
            <w:vMerge w:val="restart"/>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Филологи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усский язык </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1</w:t>
            </w:r>
          </w:p>
        </w:tc>
      </w:tr>
      <w:tr w:rsidR="006D4C26" w:rsidRPr="006D4C26" w:rsidTr="006D4C26">
        <w:trPr>
          <w:gridAfter w:val="1"/>
          <w:wAfter w:w="39" w:type="dxa"/>
          <w:trHeight w:val="301"/>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Литература</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3</w:t>
            </w:r>
          </w:p>
        </w:tc>
      </w:tr>
      <w:tr w:rsidR="006D4C26" w:rsidRPr="006D4C26" w:rsidTr="006D4C26">
        <w:trPr>
          <w:gridAfter w:val="1"/>
          <w:wAfter w:w="39" w:type="dxa"/>
          <w:trHeight w:val="165"/>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Родной язык и литература</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3</w:t>
            </w:r>
          </w:p>
        </w:tc>
      </w:tr>
      <w:tr w:rsidR="006D4C26" w:rsidRPr="006D4C26" w:rsidTr="006D4C26">
        <w:trPr>
          <w:gridAfter w:val="1"/>
          <w:wAfter w:w="39" w:type="dxa"/>
          <w:trHeight w:val="360"/>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ностранный язык</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5</w:t>
            </w:r>
          </w:p>
        </w:tc>
      </w:tr>
      <w:tr w:rsidR="006D4C26" w:rsidRPr="006D4C26" w:rsidTr="006D4C26">
        <w:trPr>
          <w:gridAfter w:val="1"/>
          <w:wAfter w:w="39" w:type="dxa"/>
          <w:trHeight w:val="427"/>
          <w:jc w:val="center"/>
        </w:trPr>
        <w:tc>
          <w:tcPr>
            <w:tcW w:w="2663" w:type="dxa"/>
            <w:vMerge w:val="restart"/>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 и информатика</w:t>
            </w: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атематика</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p>
        </w:tc>
        <w:tc>
          <w:tcPr>
            <w:tcW w:w="70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64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41"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gridAfter w:val="1"/>
          <w:wAfter w:w="39" w:type="dxa"/>
          <w:trHeight w:val="385"/>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Алгебра</w:t>
            </w:r>
          </w:p>
        </w:tc>
        <w:tc>
          <w:tcPr>
            <w:tcW w:w="709"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9</w:t>
            </w:r>
          </w:p>
        </w:tc>
      </w:tr>
      <w:tr w:rsidR="006D4C26" w:rsidRPr="006D4C26" w:rsidTr="006D4C26">
        <w:trPr>
          <w:gridAfter w:val="1"/>
          <w:wAfter w:w="39" w:type="dxa"/>
          <w:trHeight w:val="201"/>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Геометрия</w:t>
            </w:r>
          </w:p>
        </w:tc>
        <w:tc>
          <w:tcPr>
            <w:tcW w:w="709"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r>
      <w:tr w:rsidR="006D4C26" w:rsidRPr="006D4C26" w:rsidTr="006D4C26">
        <w:trPr>
          <w:gridAfter w:val="1"/>
          <w:wAfter w:w="39" w:type="dxa"/>
          <w:trHeight w:val="385"/>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тика</w:t>
            </w:r>
          </w:p>
        </w:tc>
        <w:tc>
          <w:tcPr>
            <w:tcW w:w="709"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r>
      <w:tr w:rsidR="006D4C26" w:rsidRPr="006D4C26" w:rsidTr="006D4C26">
        <w:trPr>
          <w:gridAfter w:val="1"/>
          <w:wAfter w:w="39" w:type="dxa"/>
          <w:trHeight w:val="402"/>
          <w:jc w:val="center"/>
        </w:trPr>
        <w:tc>
          <w:tcPr>
            <w:tcW w:w="2663" w:type="dxa"/>
            <w:vMerge w:val="restart"/>
            <w:tcBorders>
              <w:top w:val="single" w:sz="4" w:space="0" w:color="auto"/>
              <w:left w:val="single" w:sz="4" w:space="0" w:color="auto"/>
              <w:bottom w:val="single" w:sz="4" w:space="0" w:color="auto"/>
              <w:right w:val="single" w:sz="4" w:space="0" w:color="auto"/>
            </w:tcBorders>
          </w:tcPr>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енно-научные предметы</w:t>
            </w: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стория</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gridAfter w:val="1"/>
          <w:wAfter w:w="39" w:type="dxa"/>
          <w:trHeight w:val="234"/>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ществознание</w:t>
            </w:r>
          </w:p>
        </w:tc>
        <w:tc>
          <w:tcPr>
            <w:tcW w:w="709"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gridAfter w:val="1"/>
          <w:wAfter w:w="39" w:type="dxa"/>
          <w:trHeight w:val="318"/>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География</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8</w:t>
            </w:r>
          </w:p>
        </w:tc>
      </w:tr>
      <w:tr w:rsidR="006D4C26" w:rsidRPr="006D4C26" w:rsidTr="006D4C26">
        <w:trPr>
          <w:gridAfter w:val="1"/>
          <w:wAfter w:w="39" w:type="dxa"/>
          <w:trHeight w:val="181"/>
          <w:jc w:val="center"/>
        </w:trPr>
        <w:tc>
          <w:tcPr>
            <w:tcW w:w="2663"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Естественно-научные предметы</w:t>
            </w: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ка</w:t>
            </w:r>
          </w:p>
        </w:tc>
        <w:tc>
          <w:tcPr>
            <w:tcW w:w="709"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gridAfter w:val="1"/>
          <w:wAfter w:w="39" w:type="dxa"/>
          <w:trHeight w:val="215"/>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Химия</w:t>
            </w:r>
          </w:p>
        </w:tc>
        <w:tc>
          <w:tcPr>
            <w:tcW w:w="709"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gridAfter w:val="1"/>
          <w:wAfter w:w="39" w:type="dxa"/>
          <w:trHeight w:val="251"/>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Биология</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gridAfter w:val="1"/>
          <w:wAfter w:w="39" w:type="dxa"/>
          <w:trHeight w:val="251"/>
          <w:jc w:val="center"/>
        </w:trPr>
        <w:tc>
          <w:tcPr>
            <w:tcW w:w="2663"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скусство</w:t>
            </w: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узыка</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41"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p>
        </w:tc>
      </w:tr>
      <w:tr w:rsidR="006D4C26" w:rsidRPr="006D4C26" w:rsidTr="006D4C26">
        <w:trPr>
          <w:gridAfter w:val="1"/>
          <w:wAfter w:w="39" w:type="dxa"/>
          <w:trHeight w:val="215"/>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зобразительное искусство</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64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41"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p>
        </w:tc>
      </w:tr>
      <w:tr w:rsidR="006D4C26" w:rsidRPr="006D4C26" w:rsidTr="006D4C26">
        <w:trPr>
          <w:gridAfter w:val="1"/>
          <w:wAfter w:w="39" w:type="dxa"/>
          <w:trHeight w:val="301"/>
          <w:jc w:val="center"/>
        </w:trPr>
        <w:tc>
          <w:tcPr>
            <w:tcW w:w="2663" w:type="dxa"/>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я</w:t>
            </w: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ология</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41" w:type="dxa"/>
            <w:gridSpan w:val="2"/>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p>
        </w:tc>
      </w:tr>
      <w:tr w:rsidR="006D4C26" w:rsidRPr="006D4C26" w:rsidTr="006D4C26">
        <w:trPr>
          <w:gridAfter w:val="1"/>
          <w:wAfter w:w="39" w:type="dxa"/>
          <w:trHeight w:val="413"/>
          <w:jc w:val="center"/>
        </w:trPr>
        <w:tc>
          <w:tcPr>
            <w:tcW w:w="2663" w:type="dxa"/>
            <w:vMerge w:val="restart"/>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 и Основы безопасности жизнедеятельности</w:t>
            </w: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Ж</w:t>
            </w:r>
          </w:p>
        </w:tc>
        <w:tc>
          <w:tcPr>
            <w:tcW w:w="709" w:type="dxa"/>
            <w:gridSpan w:val="3"/>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567"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708" w:type="dxa"/>
            <w:tcBorders>
              <w:top w:val="single" w:sz="4" w:space="0" w:color="auto"/>
              <w:left w:val="single" w:sz="4" w:space="0" w:color="auto"/>
              <w:bottom w:val="single" w:sz="4" w:space="0" w:color="auto"/>
              <w:right w:val="single" w:sz="4" w:space="0" w:color="auto"/>
            </w:tcBorders>
            <w:vAlign w:val="bottom"/>
          </w:tcPr>
          <w:p w:rsidR="006D4C26" w:rsidRPr="006D4C26" w:rsidRDefault="006D4C26" w:rsidP="006D4C26">
            <w:pPr>
              <w:rPr>
                <w:rFonts w:ascii="Times New Roman" w:hAnsi="Times New Roman" w:cs="Times New Roman"/>
              </w:rPr>
            </w:pP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r>
      <w:tr w:rsidR="006D4C26" w:rsidRPr="006D4C26" w:rsidTr="006D4C26">
        <w:trPr>
          <w:gridAfter w:val="1"/>
          <w:wAfter w:w="39" w:type="dxa"/>
          <w:trHeight w:val="385"/>
          <w:jc w:val="center"/>
        </w:trPr>
        <w:tc>
          <w:tcPr>
            <w:tcW w:w="5444" w:type="dxa"/>
            <w:vMerge/>
            <w:tcBorders>
              <w:top w:val="single" w:sz="4" w:space="0" w:color="auto"/>
              <w:left w:val="single" w:sz="4" w:space="0" w:color="auto"/>
              <w:bottom w:val="single" w:sz="4" w:space="0" w:color="auto"/>
              <w:right w:val="single" w:sz="4" w:space="0" w:color="auto"/>
            </w:tcBorders>
            <w:vAlign w:val="center"/>
            <w:hideMark/>
          </w:tcPr>
          <w:p w:rsidR="006D4C26" w:rsidRPr="006D4C26" w:rsidRDefault="006D4C26" w:rsidP="006D4C26">
            <w:pPr>
              <w:rPr>
                <w:rFonts w:ascii="Times New Roman" w:hAnsi="Times New Roman" w:cs="Times New Roman"/>
              </w:rPr>
            </w:pPr>
          </w:p>
        </w:tc>
        <w:tc>
          <w:tcPr>
            <w:tcW w:w="2781" w:type="dxa"/>
            <w:gridSpan w:val="2"/>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Физическая культура</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0</w:t>
            </w:r>
          </w:p>
        </w:tc>
      </w:tr>
      <w:tr w:rsidR="006D4C26" w:rsidRPr="006D4C26" w:rsidTr="006D4C26">
        <w:trPr>
          <w:gridAfter w:val="1"/>
          <w:wAfter w:w="39" w:type="dxa"/>
          <w:trHeight w:val="284"/>
          <w:jc w:val="center"/>
        </w:trPr>
        <w:tc>
          <w:tcPr>
            <w:tcW w:w="5444"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Итого</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1</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3</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3</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4</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5</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66</w:t>
            </w:r>
          </w:p>
        </w:tc>
      </w:tr>
      <w:tr w:rsidR="006D4C26" w:rsidRPr="006D4C26" w:rsidTr="006D4C26">
        <w:trPr>
          <w:gridAfter w:val="1"/>
          <w:wAfter w:w="39" w:type="dxa"/>
          <w:trHeight w:val="301"/>
          <w:jc w:val="center"/>
        </w:trPr>
        <w:tc>
          <w:tcPr>
            <w:tcW w:w="5444"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асть, формируемая участниками образовательных </w:t>
            </w:r>
            <w:r w:rsidRPr="006D4C26">
              <w:rPr>
                <w:rFonts w:ascii="Times New Roman" w:hAnsi="Times New Roman" w:cs="Times New Roman"/>
              </w:rPr>
              <w:lastRenderedPageBreak/>
              <w:t>отношений</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1</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0</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p>
        </w:tc>
      </w:tr>
      <w:tr w:rsidR="006D4C26" w:rsidRPr="006D4C26" w:rsidTr="006D4C26">
        <w:trPr>
          <w:gridAfter w:val="1"/>
          <w:wAfter w:w="39" w:type="dxa"/>
          <w:trHeight w:val="232"/>
          <w:jc w:val="center"/>
        </w:trPr>
        <w:tc>
          <w:tcPr>
            <w:tcW w:w="5444" w:type="dxa"/>
            <w:gridSpan w:val="3"/>
            <w:tcBorders>
              <w:top w:val="single" w:sz="4" w:space="0" w:color="auto"/>
              <w:left w:val="single" w:sz="4" w:space="0" w:color="auto"/>
              <w:bottom w:val="single" w:sz="4" w:space="0" w:color="auto"/>
              <w:right w:val="single" w:sz="4" w:space="0" w:color="auto"/>
            </w:tcBorders>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Максимально допустимая недельная нагрузка</w:t>
            </w:r>
          </w:p>
        </w:tc>
        <w:tc>
          <w:tcPr>
            <w:tcW w:w="709" w:type="dxa"/>
            <w:gridSpan w:val="3"/>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2</w:t>
            </w:r>
          </w:p>
        </w:tc>
        <w:tc>
          <w:tcPr>
            <w:tcW w:w="56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3</w:t>
            </w:r>
          </w:p>
        </w:tc>
        <w:tc>
          <w:tcPr>
            <w:tcW w:w="708"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5</w:t>
            </w:r>
          </w:p>
        </w:tc>
        <w:tc>
          <w:tcPr>
            <w:tcW w:w="647" w:type="dxa"/>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6</w:t>
            </w:r>
          </w:p>
        </w:tc>
        <w:tc>
          <w:tcPr>
            <w:tcW w:w="541"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6</w:t>
            </w:r>
          </w:p>
        </w:tc>
        <w:tc>
          <w:tcPr>
            <w:tcW w:w="954" w:type="dxa"/>
            <w:gridSpan w:val="2"/>
            <w:tcBorders>
              <w:top w:val="single" w:sz="4" w:space="0" w:color="auto"/>
              <w:left w:val="single" w:sz="4" w:space="0" w:color="auto"/>
              <w:bottom w:val="single" w:sz="4" w:space="0" w:color="auto"/>
              <w:right w:val="single" w:sz="4" w:space="0" w:color="auto"/>
            </w:tcBorders>
            <w:vAlign w:val="bottom"/>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72</w:t>
            </w:r>
          </w:p>
        </w:tc>
      </w:tr>
    </w:tbl>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br w:type="page"/>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состав учебных предм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дельное распределение учебного времени, отводимого на освоение содержания образования по классам и учебным предметам;</w:t>
      </w:r>
    </w:p>
    <w:p w:rsidR="006D4C26" w:rsidRPr="006D4C26" w:rsidRDefault="006D4C26" w:rsidP="006D4C26">
      <w:pPr>
        <w:rPr>
          <w:rFonts w:ascii="Times New Roman" w:hAnsi="Times New Roman" w:cs="Times New Roman"/>
        </w:rPr>
      </w:pPr>
      <w:r w:rsidRPr="006D4C26">
        <w:rPr>
          <w:rFonts w:ascii="Times New Roman" w:hAnsi="Times New Roman" w:cs="Times New Roman"/>
        </w:rPr>
        <w:t>максимально допустимая недельная нагрузка обучающихся и максимальная нагрузка с учетом деления классов на групп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 комплектования классов.</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етом специфики реализуемых образовательных программ и наименований образовательных организаций (лицеи, гимназии, центры образования, школы с углубленным изучением отдельных предметов и пр.).</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мимо учебного плана может составляться план, регламентирующий занятия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Внеурочная деятельность 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w:t>
      </w:r>
      <w:r w:rsidRPr="006D4C26">
        <w:rPr>
          <w:rFonts w:ascii="Times New Roman" w:hAnsi="Times New Roman" w:cs="Times New Roman"/>
        </w:rPr>
        <w:lastRenderedPageBreak/>
        <w:t>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417" w:name="_Toc414553283"/>
      <w:r w:rsidRPr="006D4C26">
        <w:rPr>
          <w:rFonts w:ascii="Times New Roman" w:hAnsi="Times New Roman" w:cs="Times New Roman"/>
        </w:rPr>
        <w:t>3.1.1. Примерный календарный учебный график</w:t>
      </w:r>
      <w:bookmarkEnd w:id="417"/>
    </w:p>
    <w:p w:rsidR="006D4C26" w:rsidRPr="006D4C26" w:rsidRDefault="006D4C26" w:rsidP="006D4C26">
      <w:pPr>
        <w:rPr>
          <w:rFonts w:ascii="Times New Roman" w:hAnsi="Times New Roman" w:cs="Times New Roman"/>
        </w:rPr>
      </w:pPr>
      <w:r w:rsidRPr="006D4C26">
        <w:rPr>
          <w:rFonts w:ascii="Times New Roman" w:hAnsi="Times New Roman" w:cs="Times New Roman"/>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6D4C26" w:rsidRPr="006D4C26" w:rsidRDefault="006D4C26" w:rsidP="006D4C26">
      <w:pPr>
        <w:rPr>
          <w:rFonts w:ascii="Times New Roman" w:hAnsi="Times New Roman" w:cs="Times New Roman"/>
        </w:rPr>
      </w:pPr>
      <w:bookmarkStart w:id="418" w:name="_Toc414553284"/>
      <w:r w:rsidRPr="006D4C26">
        <w:rPr>
          <w:rFonts w:ascii="Times New Roman" w:hAnsi="Times New Roman" w:cs="Times New Roman"/>
        </w:rPr>
        <w:t>3.1.2. Примерный план внеурочной деятельности</w:t>
      </w:r>
      <w:bookmarkEnd w:id="418"/>
    </w:p>
    <w:p w:rsidR="006D4C26" w:rsidRPr="006D4C26" w:rsidRDefault="006D4C26" w:rsidP="006D4C26">
      <w:pPr>
        <w:rPr>
          <w:rFonts w:ascii="Times New Roman" w:hAnsi="Times New Roman" w:cs="Times New Roman"/>
        </w:rPr>
      </w:pPr>
      <w:r w:rsidRPr="006D4C26">
        <w:rPr>
          <w:rFonts w:ascii="Times New Roman" w:hAnsi="Times New Roman" w:cs="Times New Roman"/>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лан воспитательных мероприят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держание плана внеурочной деятельности.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 этом расходы времени на отдельные направления плана внеурочной деятельности могут отлича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внеурочную деятельность по учебным предметам еженедельно – от 1 до 2 час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организационное обеспечение учебной деятельности еженедельно – до 1 часа,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осуществление педагогической поддержки социализации обучающихся еженедельно – от 1 до 2 час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обеспечение благополучия школьника еженедельно – от 1 до 2 час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6D4C26" w:rsidRPr="006D4C26" w:rsidRDefault="006D4C26" w:rsidP="006D4C26">
      <w:pPr>
        <w:rPr>
          <w:rFonts w:ascii="Times New Roman" w:hAnsi="Times New Roman" w:cs="Times New Roman"/>
        </w:rPr>
      </w:pPr>
      <w:r w:rsidRPr="006D4C26">
        <w:rPr>
          <w:rFonts w:ascii="Times New Roman" w:hAnsi="Times New Roman" w:cs="Times New Roman"/>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ь плана с преобладанием общественной самоорганизаци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ь плана с преобладанием педагогической поддержк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дель плана с преобладанием работы по обеспечению благополучия обучающихся в пространстве общеобразовательной школ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модель плана с преобладанием воспитательных мероприят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рганизация жизни ученических сообществ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етенции в сфере общественной самоорганизации, участия в общественно значимой совмест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изация жизни ученических сообществ может происходить:</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6D4C26" w:rsidRPr="006D4C26" w:rsidRDefault="006D4C26" w:rsidP="006D4C26">
      <w:pPr>
        <w:rPr>
          <w:rFonts w:ascii="Times New Roman" w:hAnsi="Times New Roman" w:cs="Times New Roman"/>
        </w:rPr>
      </w:pPr>
      <w:r w:rsidRPr="006D4C26">
        <w:rPr>
          <w:rFonts w:ascii="Times New Roman" w:hAnsi="Times New Roman" w:cs="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419" w:name="_Toc406059071"/>
      <w:bookmarkStart w:id="420" w:name="_Toc414553285"/>
      <w:bookmarkStart w:id="421" w:name="_Toc410654075"/>
      <w:bookmarkStart w:id="422" w:name="_Toc409691735"/>
      <w:r w:rsidRPr="006D4C26">
        <w:rPr>
          <w:rFonts w:ascii="Times New Roman" w:hAnsi="Times New Roman" w:cs="Times New Roman"/>
        </w:rPr>
        <w:t>Система условий</w:t>
      </w:r>
      <w:bookmarkEnd w:id="419"/>
      <w:r w:rsidRPr="006D4C26">
        <w:rPr>
          <w:rFonts w:ascii="Times New Roman" w:hAnsi="Times New Roman" w:cs="Times New Roman"/>
        </w:rPr>
        <w:t>реализации основной образовательной программы</w:t>
      </w:r>
      <w:bookmarkEnd w:id="420"/>
      <w:bookmarkEnd w:id="421"/>
      <w:bookmarkEnd w:id="422"/>
    </w:p>
    <w:p w:rsidR="006D4C26" w:rsidRPr="006D4C26" w:rsidRDefault="006D4C26" w:rsidP="006D4C26">
      <w:pPr>
        <w:rPr>
          <w:rFonts w:ascii="Times New Roman" w:hAnsi="Times New Roman" w:cs="Times New Roman"/>
        </w:rPr>
      </w:pPr>
      <w:bookmarkStart w:id="423" w:name="_Toc409691736"/>
    </w:p>
    <w:p w:rsidR="006D4C26" w:rsidRPr="006D4C26" w:rsidRDefault="006D4C26" w:rsidP="006D4C26">
      <w:pPr>
        <w:rPr>
          <w:rFonts w:ascii="Times New Roman" w:hAnsi="Times New Roman" w:cs="Times New Roman"/>
        </w:rPr>
      </w:pPr>
      <w:bookmarkStart w:id="424" w:name="_Toc414553286"/>
      <w:bookmarkEnd w:id="423"/>
      <w:r w:rsidRPr="006D4C26">
        <w:rPr>
          <w:rFonts w:ascii="Times New Roman" w:hAnsi="Times New Roman" w:cs="Times New Roman"/>
        </w:rPr>
        <w:t xml:space="preserve">3.2.1. Описание кадровых условий реализации основной образовательной программы основного общего образования </w:t>
      </w:r>
      <w:bookmarkEnd w:id="424"/>
    </w:p>
    <w:p w:rsidR="006D4C26" w:rsidRPr="006D4C26" w:rsidRDefault="006D4C26" w:rsidP="006D4C26">
      <w:pPr>
        <w:rPr>
          <w:rFonts w:ascii="Times New Roman" w:hAnsi="Times New Roman" w:cs="Times New Roman"/>
        </w:rPr>
      </w:pPr>
      <w:r w:rsidRPr="006D4C26">
        <w:rPr>
          <w:rFonts w:ascii="Times New Roman" w:hAnsi="Times New Roman" w:cs="Times New Roman"/>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Требования к кадровым условиям включают:</w:t>
      </w:r>
    </w:p>
    <w:p w:rsidR="006D4C26" w:rsidRPr="006D4C26" w:rsidRDefault="006D4C26" w:rsidP="006D4C26">
      <w:pPr>
        <w:rPr>
          <w:rFonts w:ascii="Times New Roman" w:hAnsi="Times New Roman" w:cs="Times New Roman"/>
        </w:rPr>
      </w:pPr>
      <w:r w:rsidRPr="006D4C26">
        <w:rPr>
          <w:rFonts w:ascii="Times New Roman" w:hAnsi="Times New Roman" w:cs="Times New Roman"/>
        </w:rPr>
        <w:t>укомплектованность образовательной организации педагогическими, руководящими и иными работник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овень квалификации педагогических и иных работников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w:t>
      </w:r>
      <w:r w:rsidRPr="006D4C26">
        <w:rPr>
          <w:rFonts w:ascii="Times New Roman" w:hAnsi="Times New Roman" w:cs="Times New Roman"/>
        </w:rPr>
        <w:lastRenderedPageBreak/>
        <w:t>должностей руководителей, специалистов и служащих (ЕКС), раздел «Квалификационные характеристики должностей работников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 основу должностных обязанностей могут быть положены представленные в профессиональном стандарте "Педагог (педагогическая деятельность в сфере дошкольного, начального общего, основного общего, среднего общего образования) (воспитатель, учитель)"обобщенные трудовые функции, которые могут быть поручены работнику, занимающему данную долж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Аттестация педагогических работников в соответствии с Федеральным законом«Об образовании в Российской</w:t>
      </w:r>
      <w:r w:rsidRPr="006D4C26">
        <w:rPr>
          <w:rFonts w:ascii="Times New Roman" w:hAnsi="Times New Roman" w:cs="Times New Roman"/>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 в соответствии с профессиональным стандартом "Педагог (педагогическая деятельность в сфере дошкольного, начального общего, основного общего, среднего общего образования) (воспитатель, учитель)",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6D4C26" w:rsidRPr="006D4C26" w:rsidRDefault="006D4C26" w:rsidP="006D4C26">
      <w:pPr>
        <w:rPr>
          <w:rFonts w:ascii="Times New Roman" w:hAnsi="Times New Roman" w:cs="Times New Roman"/>
        </w:rPr>
      </w:pPr>
      <w:r w:rsidRPr="006D4C26">
        <w:rPr>
          <w:rFonts w:ascii="Times New Roman" w:hAnsi="Times New Roman" w:cs="Times New Roman"/>
        </w:rPr>
        <w:t>Кадровое обеспечение реализации основной образовательной программы основного общего образования может строиться по схеме:</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лж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должностные обязан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личество работников в образовательной организации (требуется/имее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ровень работников образовательной организации: требования к уровню квалификации, фактический уровень.</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фессиональное развитие и повышение квалификации педагогических работников. 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6D4C26" w:rsidRPr="006D4C26" w:rsidRDefault="006D4C26" w:rsidP="006D4C26">
      <w:pPr>
        <w:rPr>
          <w:rFonts w:ascii="Times New Roman" w:hAnsi="Times New Roman" w:cs="Times New Roman"/>
          <w:lang w:eastAsia="ru-RU"/>
        </w:rPr>
      </w:pPr>
      <w:r w:rsidRPr="006D4C26">
        <w:rPr>
          <w:rFonts w:ascii="Times New Roman" w:hAnsi="Times New Roman" w:cs="Times New Roman"/>
        </w:rPr>
        <w:t>В ООП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6D4C26">
        <w:rPr>
          <w:rFonts w:ascii="Times New Roman" w:hAnsi="Times New Roman" w:cs="Times New Roman"/>
        </w:rPr>
        <w:footnoteReference w:id="18"/>
      </w:r>
      <w:r w:rsidRPr="006D4C26">
        <w:rPr>
          <w:rFonts w:ascii="Times New Roman" w:hAnsi="Times New Roman" w:cs="Times New Roman"/>
        </w:rPr>
        <w:t xml:space="preserve">. </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 этом могут быть использованы различные образовательные организации, имеющие соответствующую лицензию.</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мерные критерии оценки результативности деятельности педагогических работников. Результативность деятельности может оцениваться по схеме: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критерии оценки,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содержание критер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казатели/индикаторы.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w:t>
      </w:r>
      <w:r w:rsidRPr="006D4C26">
        <w:rPr>
          <w:rFonts w:ascii="Times New Roman" w:hAnsi="Times New Roman" w:cs="Times New Roman"/>
        </w:rPr>
        <w:lastRenderedPageBreak/>
        <w:t xml:space="preserve">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Ожидаемый результат повышения квалификации – профессиональная готовность работников образования к реализации ФГОС ООО:</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оптимального вхождения работников образования в систему ценностей современного образования;</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владение учебно-методическими и информационно-методическими ресурсами, необходимыми для успешного решения задач ФГОС ООО.</w:t>
      </w:r>
    </w:p>
    <w:p w:rsidR="006D4C26" w:rsidRPr="006D4C26" w:rsidRDefault="006D4C26" w:rsidP="006D4C26">
      <w:pPr>
        <w:rPr>
          <w:rFonts w:ascii="Times New Roman" w:hAnsi="Times New Roman" w:cs="Times New Roman"/>
        </w:rPr>
      </w:pPr>
      <w:r w:rsidRPr="006D4C26">
        <w:rPr>
          <w:rFonts w:ascii="Times New Roman" w:hAnsi="Times New Roman" w:cs="Times New Roman"/>
        </w:rPr>
        <w:t>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 этом могут быть использованы мероприя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1. Семинары, посвященные содержанию и ключевым особенностям ФГОС ООО.</w:t>
      </w:r>
    </w:p>
    <w:p w:rsidR="006D4C26" w:rsidRPr="006D4C26" w:rsidRDefault="006D4C26" w:rsidP="006D4C26">
      <w:pPr>
        <w:rPr>
          <w:rFonts w:ascii="Times New Roman" w:hAnsi="Times New Roman" w:cs="Times New Roman"/>
        </w:rPr>
      </w:pPr>
      <w:r w:rsidRPr="006D4C26">
        <w:rPr>
          <w:rFonts w:ascii="Times New Roman" w:hAnsi="Times New Roman" w:cs="Times New Roman"/>
        </w:rPr>
        <w:t>2. Тренинги для педагогов с целью выявления и соотнесения собственной профессиональной позиции с целями и задачами ФГОС ООО.</w:t>
      </w:r>
    </w:p>
    <w:p w:rsidR="006D4C26" w:rsidRPr="006D4C26" w:rsidRDefault="006D4C26" w:rsidP="006D4C26">
      <w:pPr>
        <w:rPr>
          <w:rFonts w:ascii="Times New Roman" w:hAnsi="Times New Roman" w:cs="Times New Roman"/>
        </w:rPr>
      </w:pPr>
      <w:r w:rsidRPr="006D4C26">
        <w:rPr>
          <w:rFonts w:ascii="Times New Roman" w:hAnsi="Times New Roman" w:cs="Times New Roman"/>
        </w:rPr>
        <w:t>3. Заседания методических объединений учителей, воспитателей по проблемам введения ФГОС ООО.</w:t>
      </w:r>
    </w:p>
    <w:p w:rsidR="006D4C26" w:rsidRPr="006D4C26" w:rsidRDefault="006D4C26" w:rsidP="006D4C26">
      <w:pPr>
        <w:rPr>
          <w:rFonts w:ascii="Times New Roman" w:hAnsi="Times New Roman" w:cs="Times New Roman"/>
        </w:rPr>
      </w:pPr>
      <w:r w:rsidRPr="006D4C26">
        <w:rPr>
          <w:rFonts w:ascii="Times New Roman" w:hAnsi="Times New Roman" w:cs="Times New Roman"/>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ООО.</w:t>
      </w:r>
    </w:p>
    <w:p w:rsidR="006D4C26" w:rsidRPr="006D4C26" w:rsidRDefault="006D4C26" w:rsidP="006D4C26">
      <w:pPr>
        <w:rPr>
          <w:rFonts w:ascii="Times New Roman" w:hAnsi="Times New Roman" w:cs="Times New Roman"/>
        </w:rPr>
      </w:pPr>
      <w:r w:rsidRPr="006D4C26">
        <w:rPr>
          <w:rFonts w:ascii="Times New Roman" w:hAnsi="Times New Roman" w:cs="Times New Roman"/>
        </w:rPr>
        <w:t>5. Участие педагогов в разработке разделов и компонентов основной образовательной программы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6. Участие педагогов в разработке и апробации оценки эффективности работы в условиях внедрения ФГОС ООО и новой системы оплаты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425" w:name="_Toc410654077"/>
      <w:bookmarkStart w:id="426" w:name="_Toc409691737"/>
      <w:bookmarkStart w:id="427" w:name="_Toc414553287"/>
      <w:r w:rsidRPr="006D4C26">
        <w:rPr>
          <w:rFonts w:ascii="Times New Roman" w:hAnsi="Times New Roman" w:cs="Times New Roman"/>
        </w:rPr>
        <w:t>3.2.2. Психолого-педагогические условия реализации основной</w:t>
      </w:r>
      <w:bookmarkStart w:id="428" w:name="_Toc410654078"/>
      <w:bookmarkEnd w:id="425"/>
      <w:r w:rsidRPr="006D4C26">
        <w:rPr>
          <w:rFonts w:ascii="Times New Roman" w:hAnsi="Times New Roman" w:cs="Times New Roman"/>
        </w:rPr>
        <w:t>образовательной программы основного общего образования</w:t>
      </w:r>
      <w:bookmarkEnd w:id="426"/>
      <w:bookmarkEnd w:id="427"/>
      <w:bookmarkEnd w:id="428"/>
    </w:p>
    <w:p w:rsidR="006D4C26" w:rsidRPr="006D4C26" w:rsidRDefault="006D4C26" w:rsidP="006D4C26">
      <w:pPr>
        <w:rPr>
          <w:rFonts w:ascii="Times New Roman" w:hAnsi="Times New Roman" w:cs="Times New Roman"/>
        </w:rPr>
      </w:pPr>
      <w:r w:rsidRPr="006D4C26">
        <w:rPr>
          <w:rFonts w:ascii="Times New Roman" w:hAnsi="Times New Roman" w:cs="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и развитие психолого-педагогической компетентности участников образовательного проц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емственность содержания и форм организации образовательного процесса по отношению к  уровню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ми формами психолого-педагогического сопровождения могут выступа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филактика, экспертиза, развивающая работа, просвещение, коррекционная работа, осуществляемая в течение всего учебного времени.</w:t>
      </w:r>
    </w:p>
    <w:p w:rsidR="006D4C26" w:rsidRPr="006D4C26" w:rsidRDefault="006D4C26" w:rsidP="006D4C26">
      <w:pPr>
        <w:rPr>
          <w:rFonts w:ascii="Times New Roman" w:hAnsi="Times New Roman" w:cs="Times New Roman"/>
        </w:rPr>
      </w:pPr>
      <w:r w:rsidRPr="006D4C26">
        <w:rPr>
          <w:rFonts w:ascii="Times New Roman" w:hAnsi="Times New Roman" w:cs="Times New Roman"/>
        </w:rPr>
        <w:t>К основным направлениям психолого-педагогического сопровождения можно отне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сохранение и укрепление психологического здор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мониторинг возможностей и способностей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сихолого-педагогическую поддержку участников олимпиадного движ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у обучающихся понимания ценности здоровья и безопасного образа жизни;</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витие экологической культуры;</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ение и поддержку детей с особыми образовательными потребностями и особыми возможностями здор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коммуникативных навыков в разновозрастной среде и среде сверст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ддержку детских объединений и ученического самоупра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явление и поддержку детей, проявивших выдающиеся способ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429" w:name="_Toc410654079"/>
      <w:bookmarkStart w:id="430" w:name="_Toc409691738"/>
      <w:bookmarkStart w:id="431" w:name="_Toc414553288"/>
      <w:r w:rsidRPr="006D4C26">
        <w:rPr>
          <w:rFonts w:ascii="Times New Roman" w:hAnsi="Times New Roman" w:cs="Times New Roman"/>
        </w:rPr>
        <w:t>3.2.3. Финансово-экономические условия реализации образовательной</w:t>
      </w:r>
      <w:bookmarkStart w:id="432" w:name="_Toc410654080"/>
      <w:bookmarkEnd w:id="429"/>
      <w:r w:rsidRPr="006D4C26">
        <w:rPr>
          <w:rFonts w:ascii="Times New Roman" w:hAnsi="Times New Roman" w:cs="Times New Roman"/>
        </w:rPr>
        <w:t>программы основного общего образования</w:t>
      </w:r>
      <w:bookmarkEnd w:id="430"/>
      <w:bookmarkEnd w:id="431"/>
      <w:bookmarkEnd w:id="432"/>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асходы на оплату труда работников, реализующих образовательную программу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расходы на приобретение учебников и учебных пособий, средств обучения, игр, игрушек;</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чие расходы (за исключением расходов на содержание зданий и оплату коммунальных услуг, осуществляемых из местных бюдже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ализация подхода нормативного финансирования в расчете на одного обучающегося осуществляется на трех следующих уровн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межбюджетные отношения (бюджет субъекта Российской Федерации – местный бюдж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внутрибюджетные отношения (местный бюджет – муниципальная общеобразовательная организа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еобразовательная организа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w:t>
      </w:r>
      <w:r w:rsidRPr="006D4C26">
        <w:rPr>
          <w:rFonts w:ascii="Times New Roman" w:hAnsi="Times New Roman" w:cs="Times New Roman"/>
        </w:rPr>
        <w:lastRenderedPageBreak/>
        <w:t xml:space="preserve">отношений (местный бюджет – общеобразовательная организация) и общеобразовательной организации.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правочно: в соответствии с установленным порядком финансирования оплаты труда работников образовательных организац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базовая часть фонда оплаты труда обеспечивает гарантированную заработную плату работников; </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базовая часть фонда оплаты труда для педагогического персонала, осуществляющего учебный процесс, состоит из общей и специальной частей;</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общая часть фонда оплаты труда обеспечивает гарантированную оплату труда педагогического работ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разовательная организация самостоятельно определяет:</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отношение базовой и стимулирующей части фонда оплаты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отношение фонда оплаты труда руководящего, педагогического, инженерно-технического,административно-хозяйственного, производственного, учебно-вспомогательногои иного персонала;</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отношение общей и специальной частей внутри базовой части фонда оплаты тру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1) проводит экономический расчет стоимости обеспечения требований ФГОС;</w:t>
      </w:r>
    </w:p>
    <w:p w:rsidR="006D4C26" w:rsidRPr="006D4C26" w:rsidRDefault="006D4C26" w:rsidP="006D4C26">
      <w:pPr>
        <w:rPr>
          <w:rFonts w:ascii="Times New Roman" w:hAnsi="Times New Roman" w:cs="Times New Roman"/>
        </w:rPr>
      </w:pPr>
      <w:r w:rsidRPr="006D4C26">
        <w:rPr>
          <w:rFonts w:ascii="Times New Roman" w:hAnsi="Times New Roman" w:cs="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3) определяет величину затрат на обеспечение требований к условиям реализации образовательной программы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w:t>
      </w:r>
      <w:r w:rsidRPr="006D4C26">
        <w:rPr>
          <w:rFonts w:ascii="Times New Roman" w:hAnsi="Times New Roman" w:cs="Times New Roman"/>
        </w:rPr>
        <w:lastRenderedPageBreak/>
        <w:t>деятельности на базе образовательной организации (организации дополнительного образования, клуба, спортивного комплекса и др.);</w:t>
      </w:r>
    </w:p>
    <w:p w:rsidR="006D4C26" w:rsidRPr="006D4C26" w:rsidRDefault="006D4C26" w:rsidP="006D4C26">
      <w:pPr>
        <w:rPr>
          <w:rFonts w:ascii="Times New Roman" w:hAnsi="Times New Roman" w:cs="Times New Roman"/>
        </w:rPr>
      </w:pPr>
      <w:r w:rsidRPr="006D4C26">
        <w:rPr>
          <w:rFonts w:ascii="Times New Roman" w:hAnsi="Times New Roman" w:cs="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6D4C26" w:rsidRPr="006D4C26" w:rsidRDefault="006D4C26" w:rsidP="006D4C26">
      <w:pPr>
        <w:rPr>
          <w:rFonts w:ascii="Times New Roman" w:hAnsi="Times New Roman" w:cs="Times New Roman"/>
        </w:rPr>
      </w:pPr>
      <w:r w:rsidRPr="006D4C26">
        <w:rPr>
          <w:rFonts w:ascii="Times New Roman" w:hAnsi="Times New Roman" w:cs="Times New Roman"/>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Определение нормативных затрат на оказание государственной услуг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оказание i-той государственной услуги на соответствующий финансовый год определяются по формуле:</w:t>
      </w:r>
    </w:p>
    <w:p w:rsidR="006D4C26" w:rsidRPr="006D4C26" w:rsidRDefault="006D4C26" w:rsidP="006D4C26">
      <w:pPr>
        <w:rPr>
          <w:rFonts w:ascii="Times New Roman" w:hAnsi="Times New Roman" w:cs="Times New Roman"/>
        </w:rPr>
      </w:pPr>
      <w:r w:rsidRPr="006D4C26">
        <w:rPr>
          <w:rFonts w:ascii="Times New Roman" w:hAnsi="Times New Roman" w:cs="Times New Roman"/>
        </w:rPr>
        <w:t>Рiгу= Niочр ×ki, где:</w:t>
      </w:r>
    </w:p>
    <w:p w:rsidR="006D4C26" w:rsidRPr="006D4C26" w:rsidRDefault="006D4C26" w:rsidP="006D4C26">
      <w:pPr>
        <w:rPr>
          <w:rFonts w:ascii="Times New Roman" w:hAnsi="Times New Roman" w:cs="Times New Roman"/>
        </w:rPr>
      </w:pPr>
      <w:r w:rsidRPr="006D4C26">
        <w:rPr>
          <w:rFonts w:ascii="Times New Roman" w:hAnsi="Times New Roman" w:cs="Times New Roman"/>
        </w:rPr>
        <w:t>Рiгу–нормативные затраты на оказание i-той государственной услуги на соответствующий финансовый год;</w:t>
      </w:r>
    </w:p>
    <w:p w:rsidR="006D4C26" w:rsidRPr="006D4C26" w:rsidRDefault="006D4C26" w:rsidP="006D4C26">
      <w:pPr>
        <w:rPr>
          <w:rFonts w:ascii="Times New Roman" w:hAnsi="Times New Roman" w:cs="Times New Roman"/>
        </w:rPr>
      </w:pPr>
      <w:r w:rsidRPr="006D4C26">
        <w:rPr>
          <w:rFonts w:ascii="Times New Roman" w:hAnsi="Times New Roman" w:cs="Times New Roman"/>
        </w:rPr>
        <w:t>Niочр– нормативные затраты на оказание единицы i-той государственной услуги образовательной организации на соответствующий финансовый год;</w:t>
      </w:r>
    </w:p>
    <w:p w:rsidR="006D4C26" w:rsidRPr="006D4C26" w:rsidRDefault="006D4C26" w:rsidP="006D4C26">
      <w:pPr>
        <w:rPr>
          <w:rFonts w:ascii="Times New Roman" w:hAnsi="Times New Roman" w:cs="Times New Roman"/>
        </w:rPr>
      </w:pPr>
      <w:r w:rsidRPr="006D4C26">
        <w:rPr>
          <w:rFonts w:ascii="Times New Roman" w:hAnsi="Times New Roman" w:cs="Times New Roman"/>
        </w:rPr>
        <w:t>kt– объем i-той государственной услуги в соответствии с государственным (муниципальным) задани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оказание единицы i-той государственной услуги образовательной организации на соответствующий финансовый год определяются по формуле:</w:t>
      </w:r>
    </w:p>
    <w:p w:rsidR="006D4C26" w:rsidRPr="006D4C26" w:rsidRDefault="006D4C26" w:rsidP="006D4C26">
      <w:pPr>
        <w:rPr>
          <w:rFonts w:ascii="Times New Roman" w:hAnsi="Times New Roman" w:cs="Times New Roman"/>
        </w:rPr>
      </w:pPr>
      <w:r w:rsidRPr="006D4C26">
        <w:rPr>
          <w:rFonts w:ascii="Times New Roman" w:hAnsi="Times New Roman" w:cs="Times New Roman"/>
        </w:rPr>
        <w:t>Niочр=N гу+Nон,где</w:t>
      </w:r>
    </w:p>
    <w:p w:rsidR="006D4C26" w:rsidRPr="006D4C26" w:rsidRDefault="006D4C26" w:rsidP="006D4C26">
      <w:pPr>
        <w:rPr>
          <w:rFonts w:ascii="Times New Roman" w:hAnsi="Times New Roman" w:cs="Times New Roman"/>
        </w:rPr>
      </w:pPr>
      <w:r w:rsidRPr="006D4C26">
        <w:rPr>
          <w:rFonts w:ascii="Times New Roman" w:hAnsi="Times New Roman" w:cs="Times New Roman"/>
        </w:rPr>
        <w:t>Niочр – нормативные затраты на оказание единицы i-той государственной услуги образовательной организации на соответствующий финансовый год;</w:t>
      </w:r>
    </w:p>
    <w:p w:rsidR="006D4C26" w:rsidRPr="006D4C26" w:rsidRDefault="006D4C26" w:rsidP="006D4C26">
      <w:pPr>
        <w:rPr>
          <w:rFonts w:ascii="Times New Roman" w:hAnsi="Times New Roman" w:cs="Times New Roman"/>
        </w:rPr>
      </w:pPr>
      <w:r w:rsidRPr="006D4C26">
        <w:rPr>
          <w:rFonts w:ascii="Times New Roman" w:hAnsi="Times New Roman" w:cs="Times New Roman"/>
        </w:rPr>
        <w:t>Nгу–нормативные затраты, непосредственно связанные с оказанием государственной услуги;</w:t>
      </w:r>
    </w:p>
    <w:p w:rsidR="006D4C26" w:rsidRPr="006D4C26" w:rsidRDefault="006D4C26" w:rsidP="006D4C26">
      <w:pPr>
        <w:rPr>
          <w:rFonts w:ascii="Times New Roman" w:hAnsi="Times New Roman" w:cs="Times New Roman"/>
        </w:rPr>
      </w:pPr>
      <w:r w:rsidRPr="006D4C26">
        <w:rPr>
          <w:rFonts w:ascii="Times New Roman" w:hAnsi="Times New Roman" w:cs="Times New Roman"/>
        </w:rPr>
        <w:t>Nон– нормативные затраты на общехозяйственные нуж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епосредственно связанные с оказанием</w:t>
      </w:r>
      <w:r w:rsidRPr="006D4C26">
        <w:rPr>
          <w:rFonts w:ascii="Times New Roman" w:hAnsi="Times New Roman" w:cs="Times New Roman"/>
        </w:rPr>
        <w:br/>
        <w:t>государственной услуги на соответствующий финансовый год определяется по формуле:</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Nгу= Noтгу +Nyp, где</w:t>
      </w:r>
    </w:p>
    <w:p w:rsidR="006D4C26" w:rsidRPr="006D4C26" w:rsidRDefault="006D4C26" w:rsidP="006D4C26">
      <w:pPr>
        <w:rPr>
          <w:rFonts w:ascii="Times New Roman" w:hAnsi="Times New Roman" w:cs="Times New Roman"/>
        </w:rPr>
      </w:pPr>
      <w:r w:rsidRPr="006D4C26">
        <w:rPr>
          <w:rFonts w:ascii="Times New Roman" w:hAnsi="Times New Roman" w:cs="Times New Roman"/>
        </w:rPr>
        <w:t>Nгу– нормативные затраты, непосредственно связанные с оказанием</w:t>
      </w:r>
      <w:r w:rsidRPr="006D4C26">
        <w:rPr>
          <w:rFonts w:ascii="Times New Roman" w:hAnsi="Times New Roman" w:cs="Times New Roman"/>
        </w:rPr>
        <w:br/>
        <w:t>государственной услуги на соответствующий финансовый год;</w:t>
      </w:r>
    </w:p>
    <w:p w:rsidR="006D4C26" w:rsidRPr="006D4C26" w:rsidRDefault="006D4C26" w:rsidP="006D4C26">
      <w:pPr>
        <w:rPr>
          <w:rFonts w:ascii="Times New Roman" w:hAnsi="Times New Roman" w:cs="Times New Roman"/>
        </w:rPr>
      </w:pPr>
      <w:r w:rsidRPr="006D4C26">
        <w:rPr>
          <w:rFonts w:ascii="Times New Roman" w:hAnsi="Times New Roman" w:cs="Times New Roman"/>
        </w:rPr>
        <w:t>Nomгy–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6D4C26" w:rsidRPr="006D4C26" w:rsidRDefault="006D4C26" w:rsidP="006D4C26">
      <w:pPr>
        <w:rPr>
          <w:rFonts w:ascii="Times New Roman" w:hAnsi="Times New Roman" w:cs="Times New Roman"/>
        </w:rPr>
      </w:pPr>
      <w:r w:rsidRPr="006D4C26">
        <w:rPr>
          <w:rFonts w:ascii="Times New Roman" w:hAnsi="Times New Roman" w:cs="Times New Roman"/>
        </w:rPr>
        <w:t>Nyp– нормативные затраты на расходные материалы в соответствии со стандартами качества оказания услуг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 установленных законодательств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расходные материалы в соответствии со</w:t>
      </w:r>
      <w:r w:rsidRPr="006D4C26">
        <w:rPr>
          <w:rFonts w:ascii="Times New Roman" w:hAnsi="Times New Roman" w:cs="Times New Roman"/>
        </w:rPr>
        <w:br/>
        <w:t>стандартами качества оказания услуги рассчитываются как произведение</w:t>
      </w:r>
      <w:r w:rsidRPr="006D4C26">
        <w:rPr>
          <w:rFonts w:ascii="Times New Roman" w:hAnsi="Times New Roman" w:cs="Times New Roman"/>
        </w:rPr>
        <w:br/>
        <w:t>стоимости учебных материалов на их количество, необходимое для оказания</w:t>
      </w:r>
      <w:r w:rsidRPr="006D4C26">
        <w:rPr>
          <w:rFonts w:ascii="Times New Roman" w:hAnsi="Times New Roman" w:cs="Times New Roman"/>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ализация образовательных программ основного общего образования может определяться по формуле:</w:t>
      </w:r>
    </w:p>
    <w:p w:rsidR="006D4C26" w:rsidRPr="006D4C26" w:rsidRDefault="006D4C26" w:rsidP="006D4C26">
      <w:pPr>
        <w:rPr>
          <w:rFonts w:ascii="Times New Roman" w:hAnsi="Times New Roman" w:cs="Times New Roman"/>
        </w:rPr>
      </w:pPr>
      <w:r w:rsidRPr="006D4C26">
        <w:rPr>
          <w:rFonts w:ascii="Times New Roman" w:hAnsi="Times New Roman" w:cs="Times New Roman"/>
        </w:rPr>
        <w:t>Nотгу = Wer× 12 × К1× К2× К3,где:</w:t>
      </w:r>
    </w:p>
    <w:p w:rsidR="006D4C26" w:rsidRPr="006D4C26" w:rsidRDefault="006D4C26" w:rsidP="006D4C26">
      <w:pPr>
        <w:rPr>
          <w:rFonts w:ascii="Times New Roman" w:hAnsi="Times New Roman" w:cs="Times New Roman"/>
        </w:rPr>
      </w:pPr>
      <w:r w:rsidRPr="006D4C26">
        <w:rPr>
          <w:rFonts w:ascii="Times New Roman" w:hAnsi="Times New Roman" w:cs="Times New Roman"/>
        </w:rPr>
        <w:t>Nотгу–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Wer– среднемесячная заработная плата в экономике соответствующего региона в предшествующем году, руб./мес.;</w:t>
      </w:r>
    </w:p>
    <w:p w:rsidR="006D4C26" w:rsidRPr="006D4C26" w:rsidRDefault="006D4C26" w:rsidP="006D4C26">
      <w:pPr>
        <w:rPr>
          <w:rFonts w:ascii="Times New Roman" w:hAnsi="Times New Roman" w:cs="Times New Roman"/>
        </w:rPr>
      </w:pPr>
      <w:r w:rsidRPr="006D4C26">
        <w:rPr>
          <w:rFonts w:ascii="Times New Roman" w:hAnsi="Times New Roman" w:cs="Times New Roman"/>
        </w:rPr>
        <w:t>12 – количество месяцев в году;</w:t>
      </w:r>
    </w:p>
    <w:p w:rsidR="006D4C26" w:rsidRPr="006D4C26" w:rsidRDefault="006D4C26" w:rsidP="006D4C26">
      <w:pPr>
        <w:rPr>
          <w:rFonts w:ascii="Times New Roman" w:hAnsi="Times New Roman" w:cs="Times New Roman"/>
        </w:rPr>
      </w:pPr>
      <w:r w:rsidRPr="006D4C26">
        <w:rPr>
          <w:rFonts w:ascii="Times New Roman" w:hAnsi="Times New Roman" w:cs="Times New Roman"/>
        </w:rPr>
        <w:t>K1 – коэффициент, учитывающий специфику образовательной программы или категорию обучающихся (при их налич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K2– коэффициент страховых взносов на выплаты по оплате труда. Значение коэффициента – 1,302;</w:t>
      </w:r>
    </w:p>
    <w:p w:rsidR="006D4C26" w:rsidRPr="006D4C26" w:rsidRDefault="006D4C26" w:rsidP="006D4C26">
      <w:pPr>
        <w:rPr>
          <w:rFonts w:ascii="Times New Roman" w:hAnsi="Times New Roman" w:cs="Times New Roman"/>
        </w:rPr>
      </w:pPr>
      <w:r w:rsidRPr="006D4C26">
        <w:rPr>
          <w:rFonts w:ascii="Times New Roman" w:hAnsi="Times New Roman" w:cs="Times New Roman"/>
        </w:rPr>
        <w:t>K3–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6D4C26" w:rsidRPr="006D4C26" w:rsidRDefault="006D4C26" w:rsidP="006D4C26">
      <w:pPr>
        <w:rPr>
          <w:rFonts w:ascii="Times New Roman" w:hAnsi="Times New Roman" w:cs="Times New Roman"/>
        </w:rPr>
      </w:pPr>
      <w:r w:rsidRPr="006D4C26">
        <w:rPr>
          <w:rFonts w:ascii="Times New Roman" w:hAnsi="Times New Roman" w:cs="Times New Roman"/>
          <w:noProof/>
          <w:lang w:eastAsia="ru-RU"/>
        </w:rPr>
        <w:drawing>
          <wp:inline distT="0" distB="0" distL="0" distR="0" wp14:anchorId="327F40CC" wp14:editId="56E58F06">
            <wp:extent cx="2796540" cy="228600"/>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2796540" cy="228600"/>
                    </a:xfrm>
                    <a:prstGeom prst="rect">
                      <a:avLst/>
                    </a:prstGeom>
                    <a:noFill/>
                    <a:ln>
                      <a:noFill/>
                    </a:ln>
                  </pic:spPr>
                </pic:pic>
              </a:graphicData>
            </a:graphic>
          </wp:inline>
        </w:drawing>
      </w:r>
      <w:r w:rsidRPr="006D4C26">
        <w:rPr>
          <w:rFonts w:ascii="Times New Roman" w:hAnsi="Times New Roman" w:cs="Times New Roman"/>
        </w:rPr>
        <w:t>, где</w:t>
      </w:r>
    </w:p>
    <w:p w:rsidR="006D4C26" w:rsidRPr="006D4C26" w:rsidRDefault="006D4C26" w:rsidP="006D4C26">
      <w:pPr>
        <w:rPr>
          <w:rFonts w:ascii="Times New Roman" w:hAnsi="Times New Roman" w:cs="Times New Roman"/>
        </w:rPr>
      </w:pPr>
      <w:r w:rsidRPr="006D4C26">
        <w:rPr>
          <w:rFonts w:ascii="Times New Roman" w:hAnsi="Times New Roman" w:cs="Times New Roman"/>
          <w:noProof/>
          <w:lang w:eastAsia="ru-RU"/>
        </w:rPr>
        <w:drawing>
          <wp:inline distT="0" distB="0" distL="0" distR="0" wp14:anchorId="3FACCCDF" wp14:editId="633C4BDE">
            <wp:extent cx="365760"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365760" cy="228600"/>
                    </a:xfrm>
                    <a:prstGeom prst="rect">
                      <a:avLst/>
                    </a:prstGeom>
                    <a:noFill/>
                    <a:ln>
                      <a:noFill/>
                    </a:ln>
                  </pic:spPr>
                </pic:pic>
              </a:graphicData>
            </a:graphic>
          </wp:inline>
        </w:drawing>
      </w:r>
      <w:r w:rsidRPr="006D4C26">
        <w:rPr>
          <w:rFonts w:ascii="Times New Roman" w:hAnsi="Times New Roman" w:cs="Times New Roman"/>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6D4C26" w:rsidRPr="006D4C26" w:rsidRDefault="006D4C26" w:rsidP="006D4C26">
      <w:pPr>
        <w:rPr>
          <w:rFonts w:ascii="Times New Roman" w:hAnsi="Times New Roman" w:cs="Times New Roman"/>
        </w:rPr>
      </w:pPr>
      <w:r w:rsidRPr="006D4C26">
        <w:rPr>
          <w:rFonts w:ascii="Times New Roman" w:hAnsi="Times New Roman" w:cs="Times New Roman"/>
          <w:noProof/>
          <w:lang w:eastAsia="ru-RU"/>
        </w:rPr>
        <w:drawing>
          <wp:inline distT="0" distB="0" distL="0" distR="0" wp14:anchorId="1B378115" wp14:editId="3B5FB8A7">
            <wp:extent cx="320040" cy="228600"/>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20040" cy="228600"/>
                    </a:xfrm>
                    <a:prstGeom prst="rect">
                      <a:avLst/>
                    </a:prstGeom>
                    <a:noFill/>
                    <a:ln>
                      <a:noFill/>
                    </a:ln>
                  </pic:spPr>
                </pic:pic>
              </a:graphicData>
            </a:graphic>
          </wp:inline>
        </w:drawing>
      </w:r>
      <w:r w:rsidRPr="006D4C26">
        <w:rPr>
          <w:rFonts w:ascii="Times New Roman" w:hAnsi="Times New Roman" w:cs="Times New Roman"/>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noProof/>
          <w:lang w:eastAsia="ru-RU"/>
        </w:rPr>
        <w:drawing>
          <wp:inline distT="0" distB="0" distL="0" distR="0" wp14:anchorId="623BB715" wp14:editId="27EB875B">
            <wp:extent cx="266700" cy="228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6D4C26">
        <w:rPr>
          <w:rFonts w:ascii="Times New Roman" w:hAnsi="Times New Roman" w:cs="Times New Roman"/>
        </w:rPr>
        <w:t>–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noProof/>
          <w:lang w:eastAsia="ru-RU"/>
        </w:rPr>
        <w:drawing>
          <wp:inline distT="0" distB="0" distL="0" distR="0" wp14:anchorId="11B48906" wp14:editId="55F97249">
            <wp:extent cx="251460" cy="2286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51460" cy="228600"/>
                    </a:xfrm>
                    <a:prstGeom prst="rect">
                      <a:avLst/>
                    </a:prstGeom>
                    <a:noFill/>
                    <a:ln>
                      <a:noFill/>
                    </a:ln>
                  </pic:spPr>
                </pic:pic>
              </a:graphicData>
            </a:graphic>
          </wp:inline>
        </w:drawing>
      </w:r>
      <w:r w:rsidRPr="006D4C26">
        <w:rPr>
          <w:rFonts w:ascii="Times New Roman" w:hAnsi="Times New Roman" w:cs="Times New Roman"/>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noProof/>
          <w:lang w:eastAsia="ru-RU"/>
        </w:rPr>
        <w:drawing>
          <wp:inline distT="0" distB="0" distL="0" distR="0" wp14:anchorId="5DA242D1" wp14:editId="34EA4623">
            <wp:extent cx="243840" cy="228600"/>
            <wp:effectExtent l="0" t="0" r="381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43840" cy="228600"/>
                    </a:xfrm>
                    <a:prstGeom prst="rect">
                      <a:avLst/>
                    </a:prstGeom>
                    <a:noFill/>
                    <a:ln>
                      <a:noFill/>
                    </a:ln>
                  </pic:spPr>
                </pic:pic>
              </a:graphicData>
            </a:graphic>
          </wp:inline>
        </w:drawing>
      </w:r>
      <w:r w:rsidRPr="006D4C26">
        <w:rPr>
          <w:rFonts w:ascii="Times New Roman" w:hAnsi="Times New Roman" w:cs="Times New Roman"/>
        </w:rPr>
        <w:t>– нормативные затраты на приобретение услуг связи;</w:t>
      </w:r>
    </w:p>
    <w:p w:rsidR="006D4C26" w:rsidRPr="006D4C26" w:rsidRDefault="006D4C26" w:rsidP="006D4C26">
      <w:pPr>
        <w:rPr>
          <w:rFonts w:ascii="Times New Roman" w:hAnsi="Times New Roman" w:cs="Times New Roman"/>
        </w:rPr>
      </w:pPr>
      <w:r w:rsidRPr="006D4C26">
        <w:rPr>
          <w:rFonts w:ascii="Times New Roman" w:hAnsi="Times New Roman" w:cs="Times New Roman"/>
          <w:noProof/>
          <w:lang w:eastAsia="ru-RU"/>
        </w:rPr>
        <w:drawing>
          <wp:inline distT="0" distB="0" distL="0" distR="0" wp14:anchorId="1A916A02" wp14:editId="579C9888">
            <wp:extent cx="251460" cy="2286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251460" cy="228600"/>
                    </a:xfrm>
                    <a:prstGeom prst="rect">
                      <a:avLst/>
                    </a:prstGeom>
                    <a:noFill/>
                    <a:ln>
                      <a:noFill/>
                    </a:ln>
                  </pic:spPr>
                </pic:pic>
              </a:graphicData>
            </a:graphic>
          </wp:inline>
        </w:drawing>
      </w:r>
      <w:r w:rsidRPr="006D4C26">
        <w:rPr>
          <w:rFonts w:ascii="Times New Roman" w:hAnsi="Times New Roman" w:cs="Times New Roman"/>
        </w:rPr>
        <w:t>– нормативные затраты на приобретение транспортных услуг;</w:t>
      </w:r>
    </w:p>
    <w:p w:rsidR="006D4C26" w:rsidRPr="006D4C26" w:rsidRDefault="006D4C26" w:rsidP="006D4C26">
      <w:pPr>
        <w:rPr>
          <w:rFonts w:ascii="Times New Roman" w:hAnsi="Times New Roman" w:cs="Times New Roman"/>
        </w:rPr>
      </w:pPr>
      <w:r w:rsidRPr="006D4C26">
        <w:rPr>
          <w:rFonts w:ascii="Times New Roman" w:hAnsi="Times New Roman" w:cs="Times New Roman"/>
          <w:noProof/>
          <w:lang w:eastAsia="ru-RU"/>
        </w:rPr>
        <w:drawing>
          <wp:inline distT="0" distB="0" distL="0" distR="0" wp14:anchorId="2D947006" wp14:editId="329A6F1F">
            <wp:extent cx="266700" cy="2286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6D4C26">
        <w:rPr>
          <w:rFonts w:ascii="Times New Roman" w:hAnsi="Times New Roman" w:cs="Times New Roman"/>
        </w:rPr>
        <w:t>– прочие нормативные затраты на общехозяйственные нуж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6D4C26" w:rsidRPr="006D4C26" w:rsidRDefault="006D4C26" w:rsidP="006D4C26">
      <w:pPr>
        <w:rPr>
          <w:rFonts w:ascii="Times New Roman" w:hAnsi="Times New Roman" w:cs="Times New Roman"/>
        </w:rPr>
      </w:pPr>
      <w:r w:rsidRPr="006D4C26">
        <w:rPr>
          <w:rFonts w:ascii="Times New Roman" w:hAnsi="Times New Roman" w:cs="Times New Roman"/>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2) нормативные затраты на горячее водоснабже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3) нормативные затраты на потребление электрической энер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содержание недвижимого имущества включают в себ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эксплуатацию системы охранной сигнализации и противопожарной безопас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аренду недвижимого иму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проведение текущего ремонта объектов недвижимого иму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содержание прилегающих территорий в соответствии с утвержденными санитарными правилами и норм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чие нормативные затраты на содержание недвижимого имущества.</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433" w:name="_Toc410654081"/>
      <w:bookmarkStart w:id="434" w:name="_Toc409691739"/>
      <w:bookmarkStart w:id="435" w:name="_Toc414553289"/>
      <w:r w:rsidRPr="006D4C26">
        <w:rPr>
          <w:rFonts w:ascii="Times New Roman" w:hAnsi="Times New Roman" w:cs="Times New Roman"/>
        </w:rPr>
        <w:t>Материально-технические условия реализации основной</w:t>
      </w:r>
      <w:bookmarkStart w:id="436" w:name="_Toc410654082"/>
      <w:bookmarkEnd w:id="433"/>
      <w:r w:rsidRPr="006D4C26">
        <w:rPr>
          <w:rFonts w:ascii="Times New Roman" w:hAnsi="Times New Roman" w:cs="Times New Roman"/>
        </w:rPr>
        <w:t>образовательной программы</w:t>
      </w:r>
      <w:bookmarkEnd w:id="434"/>
      <w:bookmarkEnd w:id="435"/>
      <w:bookmarkEnd w:id="436"/>
    </w:p>
    <w:p w:rsidR="006D4C26" w:rsidRPr="006D4C26" w:rsidRDefault="006D4C26" w:rsidP="006D4C26">
      <w:pPr>
        <w:rPr>
          <w:rFonts w:ascii="Times New Roman" w:hAnsi="Times New Roman" w:cs="Times New Roman"/>
        </w:rPr>
      </w:pPr>
      <w:r w:rsidRPr="006D4C26">
        <w:rPr>
          <w:rFonts w:ascii="Times New Roman" w:hAnsi="Times New Roman" w:cs="Times New Roman"/>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6D4C26" w:rsidRPr="006D4C26" w:rsidRDefault="006D4C26" w:rsidP="006D4C26">
      <w:pPr>
        <w:rPr>
          <w:rFonts w:ascii="Times New Roman" w:hAnsi="Times New Roman" w:cs="Times New Roman"/>
        </w:rPr>
      </w:pPr>
      <w:r w:rsidRPr="006D4C26">
        <w:rPr>
          <w:rFonts w:ascii="Times New Roman" w:hAnsi="Times New Roman" w:cs="Times New Roman"/>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ебные кабинеты с автоматизированными рабочими местами обучающихся и педагогических работни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лекционные аудитор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мещения для занятий учебно-исследовательской и проектной деятельностью, моделированием и техническим творчеств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обходимые для реализации учебной и внеурочной деятельности лаборатории и мастерские;</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мещения (кабинеты, мастерские, студии) для занятий музыкой, хореографией и изобразительным искусством;</w:t>
      </w:r>
    </w:p>
    <w:p w:rsidR="006D4C26" w:rsidRPr="006D4C26" w:rsidRDefault="006D4C26" w:rsidP="006D4C26">
      <w:pPr>
        <w:rPr>
          <w:rFonts w:ascii="Times New Roman" w:hAnsi="Times New Roman" w:cs="Times New Roman"/>
        </w:rPr>
      </w:pPr>
      <w:r w:rsidRPr="006D4C26">
        <w:rPr>
          <w:rFonts w:ascii="Times New Roman" w:hAnsi="Times New Roman" w:cs="Times New Roman"/>
        </w:rPr>
        <w:t>лингафонные кабине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6D4C26" w:rsidRPr="006D4C26" w:rsidRDefault="006D4C26" w:rsidP="006D4C26">
      <w:pPr>
        <w:rPr>
          <w:rFonts w:ascii="Times New Roman" w:hAnsi="Times New Roman" w:cs="Times New Roman"/>
        </w:rPr>
      </w:pPr>
      <w:r w:rsidRPr="006D4C26">
        <w:rPr>
          <w:rFonts w:ascii="Times New Roman" w:hAnsi="Times New Roman" w:cs="Times New Roman"/>
        </w:rPr>
        <w:t>актовые и хореографические залы;</w:t>
      </w:r>
    </w:p>
    <w:p w:rsidR="006D4C26" w:rsidRPr="006D4C26" w:rsidRDefault="006D4C26" w:rsidP="006D4C26">
      <w:pPr>
        <w:rPr>
          <w:rFonts w:ascii="Times New Roman" w:hAnsi="Times New Roman" w:cs="Times New Roman"/>
        </w:rPr>
      </w:pPr>
      <w:r w:rsidRPr="006D4C26">
        <w:rPr>
          <w:rFonts w:ascii="Times New Roman" w:hAnsi="Times New Roman" w:cs="Times New Roman"/>
        </w:rPr>
        <w:t>спортивные комплексы, залы, бассейны, стадионы, спортивные площадки, тиры, оснащенные игровым, спортивным оборудованием и инвентар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автогородк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мещения для медицинского персонала;</w:t>
      </w:r>
    </w:p>
    <w:p w:rsidR="006D4C26" w:rsidRPr="006D4C26" w:rsidRDefault="006D4C26" w:rsidP="006D4C26">
      <w:pPr>
        <w:rPr>
          <w:rFonts w:ascii="Times New Roman" w:hAnsi="Times New Roman" w:cs="Times New Roman"/>
        </w:rPr>
      </w:pPr>
      <w:r w:rsidRPr="006D4C26">
        <w:rPr>
          <w:rFonts w:ascii="Times New Roman" w:hAnsi="Times New Roman" w:cs="Times New Roman"/>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6D4C26" w:rsidRPr="006D4C26" w:rsidRDefault="006D4C26" w:rsidP="006D4C26">
      <w:pPr>
        <w:rPr>
          <w:rFonts w:ascii="Times New Roman" w:hAnsi="Times New Roman" w:cs="Times New Roman"/>
        </w:rPr>
      </w:pPr>
      <w:r w:rsidRPr="006D4C26">
        <w:rPr>
          <w:rFonts w:ascii="Times New Roman" w:hAnsi="Times New Roman" w:cs="Times New Roman"/>
        </w:rPr>
        <w:t>гардеробы, санузлы, места личной гигиены;</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асток (территория) с необходимым набором оснащенных зон.</w:t>
      </w:r>
    </w:p>
    <w:p w:rsidR="006D4C26" w:rsidRPr="006D4C26" w:rsidRDefault="006D4C26" w:rsidP="006D4C26">
      <w:pPr>
        <w:rPr>
          <w:rFonts w:ascii="Times New Roman" w:hAnsi="Times New Roman" w:cs="Times New Roman"/>
        </w:rPr>
      </w:pPr>
      <w:r w:rsidRPr="006D4C26">
        <w:rPr>
          <w:rFonts w:ascii="Times New Roman" w:hAnsi="Times New Roman" w:cs="Times New Roman"/>
        </w:rPr>
        <w:t>Все помещения должны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Оценка материально-технических условий реализации основной образовательной программы в образовательной организации может быть осуществлена посредством сопоставления имеющегося и требуемого оборудования.</w:t>
      </w:r>
    </w:p>
    <w:p w:rsidR="006D4C26" w:rsidRPr="006D4C26" w:rsidRDefault="006D4C26" w:rsidP="006D4C26">
      <w:pPr>
        <w:rPr>
          <w:rFonts w:ascii="Times New Roman" w:hAnsi="Times New Roman" w:cs="Times New Roman"/>
        </w:rPr>
      </w:pPr>
    </w:p>
    <w:tbl>
      <w:tblPr>
        <w:tblW w:w="0" w:type="auto"/>
        <w:shd w:val="clear" w:color="auto" w:fill="FFFFFF"/>
        <w:tblLook w:val="04A0" w:firstRow="1" w:lastRow="0" w:firstColumn="1" w:lastColumn="0" w:noHBand="0" w:noVBand="1"/>
      </w:tblPr>
      <w:tblGrid>
        <w:gridCol w:w="2846"/>
        <w:gridCol w:w="4346"/>
        <w:gridCol w:w="93"/>
        <w:gridCol w:w="2054"/>
      </w:tblGrid>
      <w:tr w:rsidR="006D4C26" w:rsidRPr="006D4C26" w:rsidTr="006D4C26">
        <w:tc>
          <w:tcPr>
            <w:tcW w:w="28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Необходимо/</w:t>
            </w:r>
          </w:p>
          <w:p w:rsidR="006D4C26" w:rsidRPr="006D4C26" w:rsidRDefault="006D4C26" w:rsidP="006D4C26">
            <w:pPr>
              <w:rPr>
                <w:rFonts w:ascii="Times New Roman" w:hAnsi="Times New Roman" w:cs="Times New Roman"/>
              </w:rPr>
            </w:pPr>
            <w:r w:rsidRPr="006D4C26">
              <w:rPr>
                <w:rFonts w:ascii="Times New Roman" w:hAnsi="Times New Roman" w:cs="Times New Roman"/>
              </w:rPr>
              <w:t>имеется в наличии</w:t>
            </w:r>
          </w:p>
        </w:tc>
      </w:tr>
      <w:tr w:rsidR="006D4C26" w:rsidRPr="006D4C26" w:rsidTr="006D4C26">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D4C26" w:rsidRPr="006D4C26" w:rsidRDefault="006D4C26" w:rsidP="006D4C26">
            <w:pPr>
              <w:rPr>
                <w:rFonts w:ascii="Times New Roman" w:hAnsi="Times New Roman" w:cs="Times New Roman"/>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2. Учебно-методические материалы:</w:t>
            </w:r>
          </w:p>
          <w:p w:rsidR="006D4C26" w:rsidRPr="006D4C26" w:rsidRDefault="006D4C26" w:rsidP="006D4C26">
            <w:pPr>
              <w:rPr>
                <w:rFonts w:ascii="Times New Roman" w:hAnsi="Times New Roman" w:cs="Times New Roman"/>
              </w:rPr>
            </w:pPr>
            <w:r w:rsidRPr="006D4C26">
              <w:rPr>
                <w:rFonts w:ascii="Times New Roman" w:hAnsi="Times New Roman" w:cs="Times New Roman"/>
              </w:rPr>
              <w:t>1.2.1. УМК по предмету …</w:t>
            </w:r>
          </w:p>
          <w:p w:rsidR="006D4C26" w:rsidRPr="006D4C26" w:rsidRDefault="006D4C26" w:rsidP="006D4C26">
            <w:pPr>
              <w:rPr>
                <w:rFonts w:ascii="Times New Roman" w:hAnsi="Times New Roman" w:cs="Times New Roman"/>
              </w:rPr>
            </w:pPr>
            <w:r w:rsidRPr="006D4C26">
              <w:rPr>
                <w:rFonts w:ascii="Times New Roman" w:hAnsi="Times New Roman" w:cs="Times New Roman"/>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D4C26" w:rsidRPr="006D4C26" w:rsidRDefault="006D4C26" w:rsidP="006D4C26">
            <w:pPr>
              <w:rPr>
                <w:rFonts w:ascii="Times New Roman" w:hAnsi="Times New Roman" w:cs="Times New Roman"/>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2.3. Аудиозаписи, слайды по содержанию учебного предмета: …</w:t>
            </w:r>
          </w:p>
          <w:p w:rsidR="006D4C26" w:rsidRPr="006D4C26" w:rsidRDefault="006D4C26" w:rsidP="006D4C26">
            <w:pPr>
              <w:rPr>
                <w:rFonts w:ascii="Times New Roman" w:hAnsi="Times New Roman" w:cs="Times New Roman"/>
              </w:rPr>
            </w:pPr>
            <w:r w:rsidRPr="006D4C26">
              <w:rPr>
                <w:rFonts w:ascii="Times New Roman" w:hAnsi="Times New Roman" w:cs="Times New Roman"/>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D4C26" w:rsidRPr="006D4C26" w:rsidRDefault="006D4C26" w:rsidP="006D4C26">
            <w:pPr>
              <w:rPr>
                <w:rFonts w:ascii="Times New Roman" w:hAnsi="Times New Roman" w:cs="Times New Roman"/>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D4C26" w:rsidRPr="006D4C26" w:rsidRDefault="006D4C26" w:rsidP="006D4C26">
            <w:pPr>
              <w:rPr>
                <w:rFonts w:ascii="Times New Roman" w:hAnsi="Times New Roman" w:cs="Times New Roman"/>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0" w:type="auto"/>
            <w:vMerge/>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D4C26" w:rsidRPr="006D4C26" w:rsidRDefault="006D4C26" w:rsidP="006D4C26">
            <w:pPr>
              <w:rPr>
                <w:rFonts w:ascii="Times New Roman" w:hAnsi="Times New Roman" w:cs="Times New Roman"/>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28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28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28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3. Компоненты оснащения </w:t>
            </w:r>
          </w:p>
          <w:p w:rsidR="006D4C26" w:rsidRPr="006D4C26" w:rsidRDefault="006D4C26" w:rsidP="006D4C26">
            <w:pPr>
              <w:rPr>
                <w:rFonts w:ascii="Times New Roman" w:hAnsi="Times New Roman" w:cs="Times New Roman"/>
              </w:rPr>
            </w:pPr>
            <w:r w:rsidRPr="006D4C26">
              <w:rPr>
                <w:rFonts w:ascii="Times New Roman" w:hAnsi="Times New Roman" w:cs="Times New Roman"/>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28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28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bl>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еобходимо также на основе СанПИН 2.4.2.2821-10 «Санитарно-эпидемиологические требования к условиям и организации обучения в общеобразовательных учреждениях» 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w:t>
      </w:r>
      <w:r w:rsidRPr="006D4C26">
        <w:rPr>
          <w:rFonts w:ascii="Times New Roman" w:hAnsi="Times New Roman" w:cs="Times New Roman"/>
        </w:rPr>
        <w:lastRenderedPageBreak/>
        <w:t>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bookmarkStart w:id="437" w:name="_Toc410654083"/>
      <w:bookmarkStart w:id="438" w:name="_Toc409691740"/>
      <w:bookmarkStart w:id="439" w:name="_Toc414553290"/>
      <w:r w:rsidRPr="006D4C26">
        <w:rPr>
          <w:rFonts w:ascii="Times New Roman" w:hAnsi="Times New Roman" w:cs="Times New Roman"/>
        </w:rPr>
        <w:t>Информационно-методические условия реализации основной</w:t>
      </w:r>
      <w:bookmarkStart w:id="440" w:name="_Toc410654084"/>
      <w:bookmarkEnd w:id="437"/>
      <w:r w:rsidRPr="006D4C26">
        <w:rPr>
          <w:rFonts w:ascii="Times New Roman" w:hAnsi="Times New Roman" w:cs="Times New Roman"/>
        </w:rPr>
        <w:t>образовательной программы основного общего образования</w:t>
      </w:r>
      <w:bookmarkEnd w:id="438"/>
      <w:bookmarkEnd w:id="439"/>
      <w:bookmarkEnd w:id="440"/>
    </w:p>
    <w:p w:rsidR="006D4C26" w:rsidRPr="006D4C26" w:rsidRDefault="006D4C26" w:rsidP="006D4C26">
      <w:pPr>
        <w:rPr>
          <w:rFonts w:ascii="Times New Roman" w:hAnsi="Times New Roman" w:cs="Times New Roman"/>
        </w:rPr>
      </w:pPr>
      <w:r w:rsidRPr="006D4C26">
        <w:rPr>
          <w:rFonts w:ascii="Times New Roman" w:hAnsi="Times New Roman" w:cs="Times New Roman"/>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ваемая в образовательной организации ИОС строится в соответствии со следующей иерархи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единая информационно-образовательная среда страны;</w:t>
      </w:r>
    </w:p>
    <w:p w:rsidR="006D4C26" w:rsidRPr="006D4C26" w:rsidRDefault="006D4C26" w:rsidP="006D4C26">
      <w:pPr>
        <w:rPr>
          <w:rFonts w:ascii="Times New Roman" w:hAnsi="Times New Roman" w:cs="Times New Roman"/>
        </w:rPr>
      </w:pPr>
      <w:r w:rsidRPr="006D4C26">
        <w:rPr>
          <w:rFonts w:ascii="Times New Roman" w:hAnsi="Times New Roman" w:cs="Times New Roman"/>
        </w:rPr>
        <w:t>единая информационно-образовательная среда региона;</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о-образовательная среда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метная информационно-образовательная среда;</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о-образовательная среда УМК;</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о-образовательная среда компонентов УМК;</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о-образовательная среда элементов УМК.</w:t>
      </w:r>
    </w:p>
    <w:p w:rsidR="006D4C26" w:rsidRPr="006D4C26" w:rsidRDefault="006D4C26" w:rsidP="006D4C26">
      <w:pPr>
        <w:rPr>
          <w:rFonts w:ascii="Times New Roman" w:hAnsi="Times New Roman" w:cs="Times New Roman"/>
        </w:rPr>
      </w:pPr>
      <w:r w:rsidRPr="006D4C26">
        <w:rPr>
          <w:rFonts w:ascii="Times New Roman" w:hAnsi="Times New Roman" w:cs="Times New Roman"/>
        </w:rPr>
        <w:t>Основными элементами ИОС являют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о-образовательные ресурсы в виде печатной продук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о-образовательные ресурсы на сменных оптических носител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о-образовательные ресурсы сети Интернет;</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числительная и информационно-телекоммуникационная инфра-структу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6D4C26" w:rsidRPr="006D4C26" w:rsidRDefault="006D4C26" w:rsidP="006D4C26">
      <w:pPr>
        <w:rPr>
          <w:rFonts w:ascii="Times New Roman" w:hAnsi="Times New Roman" w:cs="Times New Roman"/>
        </w:rPr>
      </w:pPr>
      <w:r w:rsidRPr="006D4C26">
        <w:rPr>
          <w:rFonts w:ascii="Times New Roman" w:hAnsi="Times New Roman" w:cs="Times New Roman"/>
        </w:rPr>
        <w:t>Необходимое для использования ИКТ оборудование  отвечает современным требованиям и обеспечивать использование ИКТ:</w:t>
      </w:r>
    </w:p>
    <w:p w:rsidR="006D4C26" w:rsidRPr="006D4C26" w:rsidRDefault="006D4C26" w:rsidP="006D4C26">
      <w:pPr>
        <w:rPr>
          <w:rFonts w:ascii="Times New Roman" w:hAnsi="Times New Roman" w:cs="Times New Roman"/>
        </w:rPr>
      </w:pPr>
      <w:r w:rsidRPr="006D4C26">
        <w:rPr>
          <w:rFonts w:ascii="Times New Roman" w:hAnsi="Times New Roman" w:cs="Times New Roman"/>
        </w:rPr>
        <w:t>в учеб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о внеуроч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в исследовательской и проект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ри измерении, контроле и оценке результатов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ебно-методическое и информационное оснащение образовательного процесса обеспечивает возможность:</w:t>
      </w:r>
    </w:p>
    <w:p w:rsidR="006D4C26" w:rsidRPr="006D4C26" w:rsidRDefault="006D4C26" w:rsidP="006D4C26">
      <w:pPr>
        <w:rPr>
          <w:rFonts w:ascii="Times New Roman" w:hAnsi="Times New Roman" w:cs="Times New Roman"/>
        </w:rPr>
      </w:pPr>
      <w:r w:rsidRPr="006D4C26">
        <w:rPr>
          <w:rFonts w:ascii="Times New Roman" w:hAnsi="Times New Roman" w:cs="Times New Roman"/>
        </w:rPr>
        <w:t>реализации индивидуальных образовательных планов обучающихся, осуществления их самостоятельной образовательной деятельности;</w:t>
      </w:r>
    </w:p>
    <w:p w:rsidR="006D4C26" w:rsidRPr="006D4C26" w:rsidRDefault="006D4C26" w:rsidP="006D4C26">
      <w:pPr>
        <w:rPr>
          <w:rFonts w:ascii="Times New Roman" w:hAnsi="Times New Roman" w:cs="Times New Roman"/>
        </w:rPr>
      </w:pPr>
      <w:r w:rsidRPr="006D4C26">
        <w:rPr>
          <w:rFonts w:ascii="Times New Roman" w:hAnsi="Times New Roman" w:cs="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выступления с аудио-, видео- и графическим экранным сопровождени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вода информации на бумагу и т. п. и в трехмерную материальную среду (печать);</w:t>
      </w:r>
    </w:p>
    <w:p w:rsidR="006D4C26" w:rsidRPr="006D4C26" w:rsidRDefault="006D4C26" w:rsidP="006D4C26">
      <w:pPr>
        <w:rPr>
          <w:rFonts w:ascii="Times New Roman" w:hAnsi="Times New Roman" w:cs="Times New Roman"/>
        </w:rPr>
      </w:pPr>
      <w:r w:rsidRPr="006D4C26">
        <w:rPr>
          <w:rFonts w:ascii="Times New Roman" w:hAnsi="Times New Roman" w:cs="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иска и получения информ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ьзования источников информации на бумажных и цифровых носителях (в том числе в справочниках, словарях, поисковых системах);</w:t>
      </w:r>
    </w:p>
    <w:p w:rsidR="006D4C26" w:rsidRPr="006D4C26" w:rsidRDefault="006D4C26" w:rsidP="006D4C26">
      <w:pPr>
        <w:rPr>
          <w:rFonts w:ascii="Times New Roman" w:hAnsi="Times New Roman" w:cs="Times New Roman"/>
        </w:rPr>
      </w:pPr>
      <w:r w:rsidRPr="006D4C26">
        <w:rPr>
          <w:rFonts w:ascii="Times New Roman" w:hAnsi="Times New Roman" w:cs="Times New Roman"/>
        </w:rPr>
        <w:t>вещания (подкастинга), использования носимых аудиовидеоустройств для учебной деятельности на уроке и вне уро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щения в Интернете, взаимодействия в социальных группах и сетях, участия в форумах, групповой работы над сообщениями (вик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я, заполнения и анализа баз данных, в том числе определителей; их наглядного представл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занятий по изучению правил дорожного движения с использованием игр, оборудования, а также компьютерных тренажеров;</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D4C26" w:rsidRPr="006D4C26" w:rsidRDefault="006D4C26" w:rsidP="006D4C26">
      <w:pPr>
        <w:rPr>
          <w:rFonts w:ascii="Times New Roman" w:hAnsi="Times New Roman" w:cs="Times New Roman"/>
        </w:rPr>
      </w:pPr>
      <w:r w:rsidRPr="006D4C26">
        <w:rPr>
          <w:rFonts w:ascii="Times New Roman" w:hAnsi="Times New Roman" w:cs="Times New Roman"/>
        </w:rPr>
        <w:t>выпуска школьных печатных изданий, работы школьного телевид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се указанные виды деятельности обеспечиваются расходными материалами.</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здание в образовательной организации информационно-</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разовательной среды, соответствующей требованиям ФГОС</w:t>
      </w:r>
    </w:p>
    <w:tbl>
      <w:tblPr>
        <w:tblW w:w="0" w:type="auto"/>
        <w:shd w:val="clear" w:color="auto" w:fill="FFFFFF"/>
        <w:tblLook w:val="04A0" w:firstRow="1" w:lastRow="0" w:firstColumn="1" w:lastColumn="0" w:noHBand="0" w:noVBand="1"/>
      </w:tblPr>
      <w:tblGrid>
        <w:gridCol w:w="824"/>
        <w:gridCol w:w="4660"/>
        <w:gridCol w:w="1950"/>
        <w:gridCol w:w="1951"/>
      </w:tblGrid>
      <w:tr w:rsidR="006D4C26" w:rsidRPr="006D4C26" w:rsidTr="006D4C26">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 </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 xml:space="preserve">Необходимое количество средств/ имеющееся в </w:t>
            </w:r>
            <w:r w:rsidRPr="006D4C26">
              <w:rPr>
                <w:rFonts w:ascii="Times New Roman" w:hAnsi="Times New Roman" w:cs="Times New Roman"/>
              </w:rPr>
              <w:lastRenderedPageBreak/>
              <w:t>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 xml:space="preserve">Сроки создания условий в соответствии с </w:t>
            </w:r>
            <w:r w:rsidRPr="006D4C26">
              <w:rPr>
                <w:rFonts w:ascii="Times New Roman" w:hAnsi="Times New Roman" w:cs="Times New Roman"/>
              </w:rPr>
              <w:lastRenderedPageBreak/>
              <w:t>требованиями ФГОС</w:t>
            </w:r>
          </w:p>
        </w:tc>
      </w:tr>
      <w:tr w:rsidR="006D4C26" w:rsidRPr="006D4C26" w:rsidTr="006D4C26">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r w:rsidR="006D4C26" w:rsidRPr="006D4C26" w:rsidTr="006D4C26">
        <w:tc>
          <w:tcPr>
            <w:tcW w:w="85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6D4C26" w:rsidRPr="006D4C26" w:rsidRDefault="006D4C26" w:rsidP="006D4C26">
            <w:pPr>
              <w:rPr>
                <w:rFonts w:ascii="Times New Roman" w:hAnsi="Times New Roman" w:cs="Times New Roman"/>
              </w:rPr>
            </w:pPr>
          </w:p>
        </w:tc>
      </w:tr>
    </w:tbl>
    <w:p w:rsidR="006D4C26" w:rsidRPr="006D4C26" w:rsidRDefault="006D4C26" w:rsidP="006D4C26">
      <w:pPr>
        <w:rPr>
          <w:rFonts w:ascii="Times New Roman" w:hAnsi="Times New Roman" w:cs="Times New Roman"/>
        </w:rPr>
      </w:pPr>
    </w:p>
    <w:p w:rsidR="006D4C26" w:rsidRPr="006D4C26" w:rsidRDefault="006D4C26" w:rsidP="006D4C26">
      <w:pPr>
        <w:rPr>
          <w:rFonts w:ascii="Times New Roman" w:hAnsi="Times New Roman" w:cs="Times New Roman"/>
        </w:rPr>
      </w:pPr>
      <w:r w:rsidRPr="006D4C26">
        <w:rPr>
          <w:rFonts w:ascii="Times New Roman" w:hAnsi="Times New Roman" w:cs="Times New Roman"/>
        </w:rPr>
        <w:t>Технические средства: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ограммные инструменты: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Компоненты на бумажных носителях: учебники (органайзеры); рабочие тетради (тетради-тренажеры).</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Компоненты на CD и DVD: электронные приложения к учебникам; электронные наглядные пособия; электронные тренажеры; электронные практикумы.</w:t>
      </w:r>
    </w:p>
    <w:p w:rsidR="006D4C26" w:rsidRPr="006D4C26" w:rsidRDefault="006D4C26" w:rsidP="006D4C26">
      <w:pPr>
        <w:rPr>
          <w:rFonts w:ascii="Times New Roman" w:hAnsi="Times New Roman" w:cs="Times New Roman"/>
        </w:rPr>
      </w:pPr>
      <w:r w:rsidRPr="006D4C26">
        <w:rPr>
          <w:rFonts w:ascii="Times New Roman" w:hAnsi="Times New Roman" w:cs="Times New Roman"/>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6D4C26" w:rsidRPr="006D4C26" w:rsidRDefault="006D4C26" w:rsidP="006D4C26">
      <w:pPr>
        <w:rPr>
          <w:rFonts w:ascii="Times New Roman" w:hAnsi="Times New Roman" w:cs="Times New Roman"/>
        </w:rPr>
      </w:pPr>
      <w:bookmarkStart w:id="441" w:name="_Toc410654085"/>
      <w:bookmarkStart w:id="442" w:name="_Toc409691741"/>
      <w:bookmarkStart w:id="443" w:name="_Toc406059072"/>
    </w:p>
    <w:p w:rsidR="006D4C26" w:rsidRPr="006D4C26" w:rsidRDefault="006D4C26" w:rsidP="006D4C26">
      <w:pPr>
        <w:rPr>
          <w:rFonts w:ascii="Times New Roman" w:hAnsi="Times New Roman" w:cs="Times New Roman"/>
        </w:rPr>
      </w:pPr>
      <w:bookmarkStart w:id="444" w:name="_Toc414553291"/>
      <w:r w:rsidRPr="006D4C26">
        <w:rPr>
          <w:rFonts w:ascii="Times New Roman" w:hAnsi="Times New Roman" w:cs="Times New Roman"/>
        </w:rPr>
        <w:t>Механизмы достижения целевых ориентиров в системе условий</w:t>
      </w:r>
      <w:bookmarkEnd w:id="441"/>
      <w:bookmarkEnd w:id="442"/>
      <w:bookmarkEnd w:id="443"/>
      <w:bookmarkEnd w:id="444"/>
    </w:p>
    <w:p w:rsidR="006D4C26" w:rsidRPr="006D4C26" w:rsidRDefault="006D4C26" w:rsidP="006D4C26">
      <w:pPr>
        <w:rPr>
          <w:rFonts w:ascii="Times New Roman" w:hAnsi="Times New Roman" w:cs="Times New Roman"/>
        </w:rPr>
      </w:pPr>
      <w:r w:rsidRPr="006D4C26">
        <w:rPr>
          <w:rFonts w:ascii="Times New Roman" w:hAnsi="Times New Roman" w:cs="Times New Roman"/>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соответствуют требованиям ФГОС ООО;</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6D4C26" w:rsidRPr="006D4C26" w:rsidRDefault="006D4C26" w:rsidP="006D4C26">
      <w:pPr>
        <w:rPr>
          <w:rFonts w:ascii="Times New Roman" w:hAnsi="Times New Roman" w:cs="Times New Roman"/>
        </w:rPr>
      </w:pPr>
      <w:r w:rsidRPr="006D4C26">
        <w:rPr>
          <w:rFonts w:ascii="Times New Roman" w:hAnsi="Times New Roman" w:cs="Times New Roman"/>
        </w:rPr>
        <w:t>учитывают особенности образовательной организации, ееорганизационную структуру, запросы участников образовательного проц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6D4C26" w:rsidRPr="006D4C26" w:rsidRDefault="006D4C26" w:rsidP="006D4C26">
      <w:pPr>
        <w:rPr>
          <w:rFonts w:ascii="Times New Roman" w:hAnsi="Times New Roman" w:cs="Times New Roman"/>
        </w:rPr>
      </w:pPr>
      <w:r w:rsidRPr="006D4C26">
        <w:rPr>
          <w:rFonts w:ascii="Times New Roman" w:hAnsi="Times New Roman" w:cs="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D4C26" w:rsidRPr="006D4C26" w:rsidRDefault="006D4C26" w:rsidP="006D4C26">
      <w:pPr>
        <w:rPr>
          <w:rFonts w:ascii="Times New Roman" w:hAnsi="Times New Roman" w:cs="Times New Roman"/>
        </w:rPr>
      </w:pPr>
      <w:r w:rsidRPr="006D4C26">
        <w:rPr>
          <w:rFonts w:ascii="Times New Roman" w:hAnsi="Times New Roman" w:cs="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механизмы достижения целевых ориентиров в системе усло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етевой график (дорожную карту) по формированию необходимой системы усло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у оценки усло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6D4C26" w:rsidRPr="006D4C26" w:rsidRDefault="006D4C26" w:rsidP="006D4C26">
      <w:pPr>
        <w:rPr>
          <w:rFonts w:ascii="Times New Roman" w:hAnsi="Times New Roman" w:cs="Times New Roman"/>
        </w:rPr>
      </w:pPr>
      <w:r w:rsidRPr="006D4C26">
        <w:rPr>
          <w:rFonts w:ascii="Times New Roman" w:hAnsi="Times New Roman" w:cs="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сетевого графика (дорожной карты) создания необходимой системы условий;</w:t>
      </w:r>
    </w:p>
    <w:p w:rsidR="006D4C26" w:rsidRPr="006D4C26" w:rsidRDefault="006D4C26" w:rsidP="006D4C26">
      <w:pPr>
        <w:rPr>
          <w:rFonts w:ascii="Times New Roman" w:hAnsi="Times New Roman" w:cs="Times New Roman"/>
        </w:rPr>
      </w:pPr>
      <w:r w:rsidRPr="006D4C26">
        <w:rPr>
          <w:rFonts w:ascii="Times New Roman" w:hAnsi="Times New Roman" w:cs="Times New Roman"/>
        </w:rPr>
        <w:t>разработку механизмов мониторинга, оценки и коррекции реализации промежуточных этапов разработанного графика (дорожной карты).</w:t>
      </w:r>
    </w:p>
    <w:p w:rsidR="006D4C26" w:rsidRPr="006D4C26" w:rsidRDefault="006D4C26" w:rsidP="006D4C26">
      <w:pPr>
        <w:rPr>
          <w:rFonts w:ascii="Times New Roman" w:hAnsi="Times New Roman" w:cs="Times New Roman"/>
        </w:rPr>
      </w:pPr>
      <w:bookmarkStart w:id="445" w:name="_Toc410654086"/>
      <w:bookmarkStart w:id="446" w:name="_Toc406059073"/>
      <w:bookmarkStart w:id="447" w:name="_Toc409691742"/>
    </w:p>
    <w:p w:rsidR="006D4C26" w:rsidRPr="006D4C26" w:rsidRDefault="006D4C26" w:rsidP="006D4C26">
      <w:pPr>
        <w:rPr>
          <w:rFonts w:ascii="Times New Roman" w:hAnsi="Times New Roman" w:cs="Times New Roman"/>
        </w:rPr>
      </w:pPr>
      <w:bookmarkStart w:id="448" w:name="_Toc414553292"/>
      <w:r w:rsidRPr="006D4C26">
        <w:rPr>
          <w:rFonts w:ascii="Times New Roman" w:hAnsi="Times New Roman" w:cs="Times New Roman"/>
        </w:rPr>
        <w:t>Сетевой график (дорожная карта) по формированию необходимой</w:t>
      </w:r>
      <w:bookmarkStart w:id="449" w:name="_Toc410654087"/>
      <w:bookmarkEnd w:id="445"/>
      <w:r w:rsidRPr="006D4C26">
        <w:rPr>
          <w:rFonts w:ascii="Times New Roman" w:hAnsi="Times New Roman" w:cs="Times New Roman"/>
        </w:rPr>
        <w:t>системы условий</w:t>
      </w:r>
      <w:bookmarkEnd w:id="446"/>
      <w:bookmarkEnd w:id="447"/>
      <w:bookmarkEnd w:id="448"/>
      <w:bookmarkEnd w:id="449"/>
    </w:p>
    <w:tbl>
      <w:tblPr>
        <w:tblW w:w="9636" w:type="dxa"/>
        <w:tblInd w:w="-5" w:type="dxa"/>
        <w:tblLayout w:type="fixed"/>
        <w:tblCellMar>
          <w:left w:w="0" w:type="dxa"/>
          <w:right w:w="0" w:type="dxa"/>
        </w:tblCellMar>
        <w:tblLook w:val="04A0" w:firstRow="1" w:lastRow="0" w:firstColumn="1" w:lastColumn="0" w:noHBand="0" w:noVBand="1"/>
      </w:tblPr>
      <w:tblGrid>
        <w:gridCol w:w="2834"/>
        <w:gridCol w:w="4535"/>
        <w:gridCol w:w="2267"/>
      </w:tblGrid>
      <w:tr w:rsidR="006D4C26" w:rsidRPr="006D4C26" w:rsidTr="006D4C26">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Сроки реализации</w:t>
            </w:r>
          </w:p>
        </w:tc>
      </w:tr>
      <w:tr w:rsidR="006D4C26" w:rsidRPr="006D4C26" w:rsidTr="006D4C26">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w:t>
            </w:r>
            <w:r w:rsidRPr="006D4C26">
              <w:rPr>
                <w:rFonts w:ascii="Times New Roman" w:hAnsi="Times New Roman" w:cs="Times New Roman"/>
              </w:rPr>
              <w:t> </w:t>
            </w:r>
            <w:r w:rsidRPr="006D4C26">
              <w:rPr>
                <w:rFonts w:ascii="Times New Roman" w:hAnsi="Times New Roman" w:cs="Times New Roman"/>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 Наличие решения органа государственно</w:t>
            </w:r>
            <w:r w:rsidRPr="006D4C26">
              <w:rPr>
                <w:rFonts w:ascii="Times New Roman" w:hAnsi="Times New Roman" w:cs="Times New Roman"/>
              </w:rPr>
              <w:softHyphen/>
              <w:t xml:space="preserve">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1082"/>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402"/>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60"/>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r w:rsidRPr="006D4C26">
              <w:rPr>
                <w:rFonts w:ascii="Times New Roman" w:hAnsi="Times New Roman" w:cs="Times New Roman"/>
              </w:rPr>
              <w:t> </w:t>
            </w:r>
            <w:r w:rsidRPr="006D4C26">
              <w:rPr>
                <w:rFonts w:ascii="Times New Roman" w:hAnsi="Times New Roman" w:cs="Times New Roman"/>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60"/>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r w:rsidRPr="006D4C26">
              <w:rPr>
                <w:rFonts w:ascii="Times New Roman" w:hAnsi="Times New Roman" w:cs="Times New Roman"/>
              </w:rPr>
              <w:t> </w:t>
            </w:r>
            <w:r w:rsidRPr="006D4C26">
              <w:rPr>
                <w:rFonts w:ascii="Times New Roman" w:hAnsi="Times New Roman" w:cs="Times New Roman"/>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r w:rsidRPr="006D4C26">
              <w:rPr>
                <w:rFonts w:ascii="Times New Roman" w:hAnsi="Times New Roman" w:cs="Times New Roman"/>
              </w:rPr>
              <w:t> </w:t>
            </w:r>
            <w:r w:rsidRPr="006D4C26">
              <w:rPr>
                <w:rFonts w:ascii="Times New Roman" w:hAnsi="Times New Roman" w:cs="Times New Roman"/>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w:t>
            </w:r>
            <w:r w:rsidRPr="006D4C26">
              <w:rPr>
                <w:rFonts w:ascii="Times New Roman" w:hAnsi="Times New Roman" w:cs="Times New Roman"/>
              </w:rPr>
              <w:softHyphen/>
              <w:t>квалификационными характеристикамии профессиональным стандартом</w:t>
            </w:r>
          </w:p>
        </w:tc>
        <w:tc>
          <w:tcPr>
            <w:tcW w:w="2268"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1970"/>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r w:rsidRPr="006D4C26">
              <w:rPr>
                <w:rFonts w:ascii="Times New Roman" w:hAnsi="Times New Roman" w:cs="Times New Roman"/>
              </w:rPr>
              <w:t> </w:t>
            </w:r>
            <w:r w:rsidRPr="006D4C26">
              <w:rPr>
                <w:rFonts w:ascii="Times New Roman" w:hAnsi="Times New Roman" w:cs="Times New Roman"/>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688"/>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8.</w:t>
            </w:r>
            <w:r w:rsidRPr="006D4C26">
              <w:rPr>
                <w:rFonts w:ascii="Times New Roman" w:hAnsi="Times New Roman" w:cs="Times New Roman"/>
              </w:rPr>
              <w:t> </w:t>
            </w:r>
            <w:r w:rsidRPr="006D4C26">
              <w:rPr>
                <w:rFonts w:ascii="Times New Roman" w:hAnsi="Times New Roman" w:cs="Times New Roman"/>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8500"/>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9.</w:t>
            </w:r>
            <w:r w:rsidRPr="006D4C26">
              <w:rPr>
                <w:rFonts w:ascii="Times New Roman" w:hAnsi="Times New Roman" w:cs="Times New Roman"/>
              </w:rPr>
              <w:t> </w:t>
            </w:r>
            <w:r w:rsidRPr="006D4C26">
              <w:rPr>
                <w:rFonts w:ascii="Times New Roman" w:hAnsi="Times New Roman" w:cs="Times New Roman"/>
              </w:rPr>
              <w:t xml:space="preserve"> Доработка:</w:t>
            </w:r>
          </w:p>
          <w:p w:rsidR="006D4C26" w:rsidRPr="006D4C26" w:rsidRDefault="006D4C26" w:rsidP="006D4C26">
            <w:pPr>
              <w:rPr>
                <w:rFonts w:ascii="Times New Roman" w:hAnsi="Times New Roman" w:cs="Times New Roman"/>
              </w:rPr>
            </w:pPr>
            <w:r w:rsidRPr="006D4C26">
              <w:rPr>
                <w:rFonts w:ascii="Times New Roman" w:hAnsi="Times New Roman" w:cs="Times New Roman"/>
              </w:rPr>
              <w:t>–</w:t>
            </w:r>
            <w:r w:rsidRPr="006D4C26">
              <w:rPr>
                <w:rFonts w:ascii="Times New Roman" w:hAnsi="Times New Roman" w:cs="Times New Roman"/>
              </w:rPr>
              <w:t> </w:t>
            </w:r>
            <w:r w:rsidRPr="006D4C26">
              <w:rPr>
                <w:rFonts w:ascii="Times New Roman" w:hAnsi="Times New Roman" w:cs="Times New Roman"/>
              </w:rPr>
              <w:t>образовательных программ (индивидуальных и</w:t>
            </w:r>
            <w:r w:rsidRPr="006D4C26">
              <w:rPr>
                <w:rFonts w:ascii="Times New Roman" w:hAnsi="Times New Roman" w:cs="Times New Roman"/>
              </w:rPr>
              <w:t> </w:t>
            </w:r>
            <w:r w:rsidRPr="006D4C26">
              <w:rPr>
                <w:rFonts w:ascii="Times New Roman" w:hAnsi="Times New Roman" w:cs="Times New Roman"/>
              </w:rPr>
              <w:t>др.);</w:t>
            </w:r>
          </w:p>
          <w:p w:rsidR="006D4C26" w:rsidRPr="006D4C26" w:rsidRDefault="006D4C26" w:rsidP="006D4C26">
            <w:pPr>
              <w:rPr>
                <w:rFonts w:ascii="Times New Roman" w:hAnsi="Times New Roman" w:cs="Times New Roman"/>
              </w:rPr>
            </w:pPr>
            <w:r w:rsidRPr="006D4C26">
              <w:rPr>
                <w:rFonts w:ascii="Times New Roman" w:hAnsi="Times New Roman" w:cs="Times New Roman"/>
              </w:rPr>
              <w:t>–</w:t>
            </w:r>
            <w:r w:rsidRPr="006D4C26">
              <w:rPr>
                <w:rFonts w:ascii="Times New Roman" w:hAnsi="Times New Roman" w:cs="Times New Roman"/>
              </w:rPr>
              <w:t> </w:t>
            </w:r>
            <w:r w:rsidRPr="006D4C26">
              <w:rPr>
                <w:rFonts w:ascii="Times New Roman" w:hAnsi="Times New Roman" w:cs="Times New Roman"/>
              </w:rPr>
              <w:t>учебного плана;</w:t>
            </w:r>
          </w:p>
          <w:p w:rsidR="006D4C26" w:rsidRPr="006D4C26" w:rsidRDefault="006D4C26" w:rsidP="006D4C26">
            <w:pPr>
              <w:rPr>
                <w:rFonts w:ascii="Times New Roman" w:hAnsi="Times New Roman" w:cs="Times New Roman"/>
              </w:rPr>
            </w:pPr>
            <w:r w:rsidRPr="006D4C26">
              <w:rPr>
                <w:rFonts w:ascii="Times New Roman" w:hAnsi="Times New Roman" w:cs="Times New Roman"/>
              </w:rPr>
              <w:t>–</w:t>
            </w:r>
            <w:r w:rsidRPr="006D4C26">
              <w:rPr>
                <w:rFonts w:ascii="Times New Roman" w:hAnsi="Times New Roman" w:cs="Times New Roman"/>
              </w:rPr>
              <w:t> </w:t>
            </w:r>
            <w:r w:rsidRPr="006D4C26">
              <w:rPr>
                <w:rFonts w:ascii="Times New Roman" w:hAnsi="Times New Roman" w:cs="Times New Roman"/>
              </w:rPr>
              <w:t>рабочих программ учебных предметов, курсов, дисциплин, модулей;</w:t>
            </w:r>
          </w:p>
          <w:p w:rsidR="006D4C26" w:rsidRPr="006D4C26" w:rsidRDefault="006D4C26" w:rsidP="006D4C26">
            <w:pPr>
              <w:rPr>
                <w:rFonts w:ascii="Times New Roman" w:hAnsi="Times New Roman" w:cs="Times New Roman"/>
              </w:rPr>
            </w:pPr>
            <w:r w:rsidRPr="006D4C26">
              <w:rPr>
                <w:rFonts w:ascii="Times New Roman" w:hAnsi="Times New Roman" w:cs="Times New Roman"/>
              </w:rPr>
              <w:t>–</w:t>
            </w:r>
            <w:r w:rsidRPr="006D4C26">
              <w:rPr>
                <w:rFonts w:ascii="Times New Roman" w:hAnsi="Times New Roman" w:cs="Times New Roman"/>
              </w:rPr>
              <w:t> </w:t>
            </w:r>
            <w:r w:rsidRPr="006D4C26">
              <w:rPr>
                <w:rFonts w:ascii="Times New Roman" w:hAnsi="Times New Roman" w:cs="Times New Roman"/>
              </w:rPr>
              <w:t>годового календарного учебного графика;</w:t>
            </w:r>
          </w:p>
          <w:p w:rsidR="006D4C26" w:rsidRPr="006D4C26" w:rsidRDefault="006D4C26" w:rsidP="006D4C26">
            <w:pPr>
              <w:rPr>
                <w:rFonts w:ascii="Times New Roman" w:hAnsi="Times New Roman" w:cs="Times New Roman"/>
              </w:rPr>
            </w:pPr>
            <w:r w:rsidRPr="006D4C26">
              <w:rPr>
                <w:rFonts w:ascii="Times New Roman" w:hAnsi="Times New Roman" w:cs="Times New Roman"/>
              </w:rPr>
              <w:t>– положений о внеурочной деятельности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D4C26" w:rsidRPr="006D4C26" w:rsidRDefault="006D4C26" w:rsidP="006D4C26">
            <w:pPr>
              <w:rPr>
                <w:rFonts w:ascii="Times New Roman" w:hAnsi="Times New Roman" w:cs="Times New Roman"/>
              </w:rPr>
            </w:pPr>
            <w:r w:rsidRPr="006D4C26">
              <w:rPr>
                <w:rFonts w:ascii="Times New Roman" w:hAnsi="Times New Roman" w:cs="Times New Roman"/>
              </w:rPr>
              <w:t>– положения об организации домашней работы обучающихся;</w:t>
            </w:r>
          </w:p>
          <w:p w:rsidR="006D4C26" w:rsidRPr="006D4C26" w:rsidRDefault="006D4C26" w:rsidP="006D4C26">
            <w:pPr>
              <w:rPr>
                <w:rFonts w:ascii="Times New Roman" w:hAnsi="Times New Roman" w:cs="Times New Roman"/>
              </w:rPr>
            </w:pPr>
            <w:r w:rsidRPr="006D4C26">
              <w:rPr>
                <w:rFonts w:ascii="Times New Roman" w:hAnsi="Times New Roman" w:cs="Times New Roman"/>
              </w:rPr>
              <w:t>– положения о формах получения образования</w:t>
            </w:r>
          </w:p>
        </w:tc>
        <w:tc>
          <w:tcPr>
            <w:tcW w:w="2268"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r w:rsidRPr="006D4C26">
              <w:rPr>
                <w:rFonts w:ascii="Times New Roman" w:hAnsi="Times New Roman" w:cs="Times New Roman"/>
              </w:rPr>
              <w:t> </w:t>
            </w:r>
            <w:r w:rsidRPr="006D4C26">
              <w:rPr>
                <w:rFonts w:ascii="Times New Roman" w:hAnsi="Times New Roman" w:cs="Times New Roman"/>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1270"/>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r w:rsidRPr="006D4C26">
              <w:rPr>
                <w:rFonts w:ascii="Times New Roman" w:hAnsi="Times New Roman" w:cs="Times New Roman"/>
              </w:rPr>
              <w:t> </w:t>
            </w:r>
            <w:r w:rsidRPr="006D4C26">
              <w:rPr>
                <w:rFonts w:ascii="Times New Roman" w:hAnsi="Times New Roman" w:cs="Times New Roman"/>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1545"/>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r w:rsidRPr="006D4C26">
              <w:rPr>
                <w:rFonts w:ascii="Times New Roman" w:hAnsi="Times New Roman" w:cs="Times New Roman"/>
              </w:rPr>
              <w:t> </w:t>
            </w:r>
            <w:r w:rsidRPr="006D4C26">
              <w:rPr>
                <w:rFonts w:ascii="Times New Roman" w:hAnsi="Times New Roman" w:cs="Times New Roman"/>
              </w:rPr>
              <w:t>Заключение дополнительных соглашений к трудовому договору с педагогическими работниками</w:t>
            </w:r>
          </w:p>
          <w:p w:rsidR="006D4C26" w:rsidRPr="006D4C26" w:rsidRDefault="006D4C26" w:rsidP="006D4C26">
            <w:pPr>
              <w:rPr>
                <w:rFonts w:ascii="Times New Roman" w:hAnsi="Times New Roman" w:cs="Times New Roman"/>
              </w:rPr>
            </w:pPr>
          </w:p>
        </w:tc>
        <w:tc>
          <w:tcPr>
            <w:tcW w:w="2268"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III.</w:t>
            </w:r>
            <w:r w:rsidRPr="006D4C26">
              <w:rPr>
                <w:rFonts w:ascii="Times New Roman" w:hAnsi="Times New Roman" w:cs="Times New Roman"/>
              </w:rPr>
              <w:t> </w:t>
            </w:r>
            <w:r w:rsidRPr="006D4C26">
              <w:rPr>
                <w:rFonts w:ascii="Times New Roman" w:hAnsi="Times New Roman" w:cs="Times New Roman"/>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r w:rsidRPr="006D4C26">
              <w:rPr>
                <w:rFonts w:ascii="Times New Roman" w:hAnsi="Times New Roman" w:cs="Times New Roman"/>
              </w:rPr>
              <w:t> </w:t>
            </w:r>
            <w:r w:rsidRPr="006D4C26">
              <w:rPr>
                <w:rFonts w:ascii="Times New Roman" w:hAnsi="Times New Roman" w:cs="Times New Roman"/>
              </w:rPr>
              <w:t>Обеспечение координации взаимодействия участников образоательных отношенийпо  организации введения ФГОС ООО</w:t>
            </w:r>
          </w:p>
          <w:p w:rsidR="006D4C26" w:rsidRPr="006D4C26" w:rsidRDefault="006D4C26" w:rsidP="006D4C26">
            <w:pPr>
              <w:rPr>
                <w:rFonts w:ascii="Times New Roman" w:hAnsi="Times New Roman" w:cs="Times New Roman"/>
              </w:rPr>
            </w:pPr>
          </w:p>
        </w:tc>
        <w:tc>
          <w:tcPr>
            <w:tcW w:w="2268" w:type="dxa"/>
            <w:tcBorders>
              <w:top w:val="single" w:sz="4" w:space="0" w:color="000000"/>
              <w:left w:val="single" w:sz="4" w:space="0" w:color="000000"/>
              <w:bottom w:val="nil"/>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107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r w:rsidRPr="006D4C26">
              <w:rPr>
                <w:rFonts w:ascii="Times New Roman" w:hAnsi="Times New Roman" w:cs="Times New Roman"/>
              </w:rPr>
              <w:t> </w:t>
            </w:r>
            <w:r w:rsidRPr="006D4C26">
              <w:rPr>
                <w:rFonts w:ascii="Times New Roman" w:hAnsi="Times New Roman" w:cs="Times New Roman"/>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402"/>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r w:rsidRPr="006D4C26">
              <w:rPr>
                <w:rFonts w:ascii="Times New Roman" w:hAnsi="Times New Roman" w:cs="Times New Roman"/>
              </w:rPr>
              <w:t> </w:t>
            </w:r>
            <w:r w:rsidRPr="006D4C26">
              <w:rPr>
                <w:rFonts w:ascii="Times New Roman" w:hAnsi="Times New Roman" w:cs="Times New Roman"/>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107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r w:rsidRPr="006D4C26">
              <w:rPr>
                <w:rFonts w:ascii="Times New Roman" w:hAnsi="Times New Roman" w:cs="Times New Roman"/>
              </w:rPr>
              <w:t> </w:t>
            </w:r>
            <w:r w:rsidRPr="006D4C26">
              <w:rPr>
                <w:rFonts w:ascii="Times New Roman" w:hAnsi="Times New Roman" w:cs="Times New Roman"/>
              </w:rPr>
              <w:t>Привлечение органов государственно</w:t>
            </w:r>
            <w:r w:rsidRPr="006D4C26">
              <w:rPr>
                <w:rFonts w:ascii="Times New Roman" w:hAnsi="Times New Roman" w:cs="Times New Roman"/>
              </w:rPr>
              <w:softHyphen/>
              <w:t>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IV.</w:t>
            </w:r>
            <w:r w:rsidRPr="006D4C26">
              <w:rPr>
                <w:rFonts w:ascii="Times New Roman" w:hAnsi="Times New Roman" w:cs="Times New Roman"/>
              </w:rPr>
              <w:t> </w:t>
            </w:r>
            <w:r w:rsidRPr="006D4C26">
              <w:rPr>
                <w:rFonts w:ascii="Times New Roman" w:hAnsi="Times New Roman" w:cs="Times New Roman"/>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691"/>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r w:rsidRPr="006D4C26">
              <w:rPr>
                <w:rFonts w:ascii="Times New Roman" w:hAnsi="Times New Roman" w:cs="Times New Roman"/>
              </w:rPr>
              <w:t> </w:t>
            </w:r>
            <w:r w:rsidRPr="006D4C26">
              <w:rPr>
                <w:rFonts w:ascii="Times New Roman" w:hAnsi="Times New Roman" w:cs="Times New Roman"/>
              </w:rPr>
              <w:t>Создание (корректировка) плана</w:t>
            </w:r>
            <w:r w:rsidRPr="006D4C26">
              <w:rPr>
                <w:rFonts w:ascii="Times New Roman" w:hAnsi="Times New Roman" w:cs="Times New Roman"/>
              </w:rPr>
              <w:softHyphen/>
              <w:t>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2364"/>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r w:rsidRPr="006D4C26">
              <w:rPr>
                <w:rFonts w:ascii="Times New Roman" w:hAnsi="Times New Roman" w:cs="Times New Roman"/>
              </w:rPr>
              <w:t> </w:t>
            </w:r>
            <w:r w:rsidRPr="006D4C26">
              <w:rPr>
                <w:rFonts w:ascii="Times New Roman" w:hAnsi="Times New Roman" w:cs="Times New Roman"/>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6D4C26" w:rsidRPr="006D4C26" w:rsidRDefault="006D4C26" w:rsidP="006D4C26">
            <w:pPr>
              <w:rPr>
                <w:rFonts w:ascii="Times New Roman" w:hAnsi="Times New Roman" w:cs="Times New Roman"/>
              </w:rPr>
            </w:pPr>
          </w:p>
        </w:tc>
        <w:tc>
          <w:tcPr>
            <w:tcW w:w="2268"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V.</w:t>
            </w:r>
            <w:r w:rsidRPr="006D4C26">
              <w:rPr>
                <w:rFonts w:ascii="Times New Roman" w:hAnsi="Times New Roman" w:cs="Times New Roman"/>
              </w:rPr>
              <w:t> </w:t>
            </w:r>
            <w:r w:rsidRPr="006D4C26">
              <w:rPr>
                <w:rFonts w:ascii="Times New Roman" w:hAnsi="Times New Roman" w:cs="Times New Roman"/>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r w:rsidRPr="006D4C26">
              <w:rPr>
                <w:rFonts w:ascii="Times New Roman" w:hAnsi="Times New Roman" w:cs="Times New Roman"/>
              </w:rPr>
              <w:t> </w:t>
            </w:r>
            <w:r w:rsidRPr="006D4C26">
              <w:rPr>
                <w:rFonts w:ascii="Times New Roman" w:hAnsi="Times New Roman" w:cs="Times New Roman"/>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30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r w:rsidRPr="006D4C26">
              <w:rPr>
                <w:rFonts w:ascii="Times New Roman" w:hAnsi="Times New Roman" w:cs="Times New Roman"/>
              </w:rPr>
              <w:t> </w:t>
            </w:r>
            <w:r w:rsidRPr="006D4C26">
              <w:rPr>
                <w:rFonts w:ascii="Times New Roman" w:hAnsi="Times New Roman" w:cs="Times New Roman"/>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1975"/>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r w:rsidRPr="006D4C26">
              <w:rPr>
                <w:rFonts w:ascii="Times New Roman" w:hAnsi="Times New Roman" w:cs="Times New Roman"/>
              </w:rPr>
              <w:t> </w:t>
            </w:r>
            <w:r w:rsidRPr="006D4C26">
              <w:rPr>
                <w:rFonts w:ascii="Times New Roman" w:hAnsi="Times New Roman" w:cs="Times New Roman"/>
              </w:rPr>
              <w:t>Организация изучения общественного мнения по вопросам реализации ФГОС и внесения возможных дополнений в содержание ООП ОО</w:t>
            </w:r>
          </w:p>
          <w:p w:rsidR="006D4C26" w:rsidRPr="006D4C26" w:rsidRDefault="006D4C26" w:rsidP="006D4C26">
            <w:pPr>
              <w:rPr>
                <w:rFonts w:ascii="Times New Roman" w:hAnsi="Times New Roman" w:cs="Times New Roman"/>
              </w:rPr>
            </w:pPr>
          </w:p>
        </w:tc>
        <w:tc>
          <w:tcPr>
            <w:tcW w:w="2268"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30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r w:rsidRPr="006D4C26">
              <w:rPr>
                <w:rFonts w:ascii="Times New Roman" w:hAnsi="Times New Roman" w:cs="Times New Roman"/>
              </w:rPr>
              <w:t> </w:t>
            </w:r>
            <w:r w:rsidRPr="006D4C26">
              <w:rPr>
                <w:rFonts w:ascii="Times New Roman" w:hAnsi="Times New Roman" w:cs="Times New Roman"/>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VI.</w:t>
            </w:r>
            <w:r w:rsidRPr="006D4C26">
              <w:rPr>
                <w:rFonts w:ascii="Times New Roman" w:hAnsi="Times New Roman" w:cs="Times New Roman"/>
              </w:rPr>
              <w:t> </w:t>
            </w:r>
            <w:r w:rsidRPr="006D4C26">
              <w:rPr>
                <w:rFonts w:ascii="Times New Roman" w:hAnsi="Times New Roman" w:cs="Times New Roman"/>
              </w:rPr>
              <w:t>Материально</w:t>
            </w:r>
            <w:r w:rsidRPr="006D4C26">
              <w:rPr>
                <w:rFonts w:ascii="Times New Roman" w:hAnsi="Times New Roman" w:cs="Times New Roman"/>
              </w:rPr>
              <w:softHyphen/>
            </w:r>
          </w:p>
          <w:p w:rsidR="006D4C26" w:rsidRPr="006D4C26" w:rsidRDefault="006D4C26" w:rsidP="006D4C26">
            <w:pPr>
              <w:rPr>
                <w:rFonts w:ascii="Times New Roman" w:hAnsi="Times New Roman" w:cs="Times New Roman"/>
              </w:rPr>
            </w:pPr>
            <w:r w:rsidRPr="006D4C26">
              <w:rPr>
                <w:rFonts w:ascii="Times New Roman" w:hAnsi="Times New Roman" w:cs="Times New Roman"/>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1.</w:t>
            </w:r>
            <w:r w:rsidRPr="006D4C26">
              <w:rPr>
                <w:rFonts w:ascii="Times New Roman" w:hAnsi="Times New Roman" w:cs="Times New Roman"/>
              </w:rPr>
              <w:t> </w:t>
            </w:r>
            <w:r w:rsidRPr="006D4C26">
              <w:rPr>
                <w:rFonts w:ascii="Times New Roman" w:hAnsi="Times New Roman" w:cs="Times New Roman"/>
              </w:rPr>
              <w:t>Анализ материально</w:t>
            </w:r>
            <w:r w:rsidRPr="006D4C26">
              <w:rPr>
                <w:rFonts w:ascii="Times New Roman" w:hAnsi="Times New Roman" w:cs="Times New Roman"/>
              </w:rPr>
              <w:softHyphen/>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30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2.</w:t>
            </w:r>
            <w:r w:rsidRPr="006D4C26">
              <w:rPr>
                <w:rFonts w:ascii="Times New Roman" w:hAnsi="Times New Roman" w:cs="Times New Roman"/>
              </w:rPr>
              <w:t> </w:t>
            </w:r>
            <w:r w:rsidRPr="006D4C26">
              <w:rPr>
                <w:rFonts w:ascii="Times New Roman" w:hAnsi="Times New Roman" w:cs="Times New Roman"/>
              </w:rPr>
              <w:t>Обеспечение соответствия материально</w:t>
            </w:r>
            <w:r w:rsidRPr="006D4C26">
              <w:rPr>
                <w:rFonts w:ascii="Times New Roman" w:hAnsi="Times New Roman" w:cs="Times New Roman"/>
              </w:rPr>
              <w:softHyphen/>
              <w:t>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3.</w:t>
            </w:r>
            <w:r w:rsidRPr="006D4C26">
              <w:rPr>
                <w:rFonts w:ascii="Times New Roman" w:hAnsi="Times New Roman" w:cs="Times New Roman"/>
              </w:rPr>
              <w:t> </w:t>
            </w:r>
            <w:r w:rsidRPr="006D4C26">
              <w:rPr>
                <w:rFonts w:ascii="Times New Roman" w:hAnsi="Times New Roman" w:cs="Times New Roman"/>
              </w:rPr>
              <w:t>Обеспечение соответствия санитарно</w:t>
            </w:r>
            <w:r w:rsidRPr="006D4C26">
              <w:rPr>
                <w:rFonts w:ascii="Times New Roman" w:hAnsi="Times New Roman" w:cs="Times New Roman"/>
              </w:rPr>
              <w:softHyphen/>
              <w:t>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888"/>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4.</w:t>
            </w:r>
            <w:r w:rsidRPr="006D4C26">
              <w:rPr>
                <w:rFonts w:ascii="Times New Roman" w:hAnsi="Times New Roman" w:cs="Times New Roman"/>
              </w:rPr>
              <w:t> </w:t>
            </w:r>
            <w:r w:rsidRPr="006D4C26">
              <w:rPr>
                <w:rFonts w:ascii="Times New Roman" w:hAnsi="Times New Roman" w:cs="Times New Roman"/>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694"/>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5.</w:t>
            </w:r>
            <w:r w:rsidRPr="006D4C26">
              <w:rPr>
                <w:rFonts w:ascii="Times New Roman" w:hAnsi="Times New Roman" w:cs="Times New Roman"/>
              </w:rPr>
              <w:t> </w:t>
            </w:r>
            <w:r w:rsidRPr="006D4C26">
              <w:rPr>
                <w:rFonts w:ascii="Times New Roman" w:hAnsi="Times New Roman" w:cs="Times New Roman"/>
              </w:rPr>
              <w:t>Обеспечение соответствия информационно</w:t>
            </w:r>
            <w:r w:rsidRPr="006D4C26">
              <w:rPr>
                <w:rFonts w:ascii="Times New Roman" w:hAnsi="Times New Roman" w:cs="Times New Roman"/>
              </w:rPr>
              <w:softHyphen/>
              <w:t>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30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6.</w:t>
            </w:r>
            <w:r w:rsidRPr="006D4C26">
              <w:rPr>
                <w:rFonts w:ascii="Times New Roman" w:hAnsi="Times New Roman" w:cs="Times New Roman"/>
              </w:rPr>
              <w:t> </w:t>
            </w:r>
            <w:r w:rsidRPr="006D4C26">
              <w:rPr>
                <w:rFonts w:ascii="Times New Roman" w:hAnsi="Times New Roman" w:cs="Times New Roman"/>
              </w:rPr>
              <w:t>Обеспечение укомплектованности библиотечно</w:t>
            </w:r>
            <w:r w:rsidRPr="006D4C26">
              <w:rPr>
                <w:rFonts w:ascii="Times New Roman" w:hAnsi="Times New Roman" w:cs="Times New Roman"/>
              </w:rPr>
              <w:softHyphen/>
              <w:t>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888"/>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7.</w:t>
            </w:r>
            <w:r w:rsidRPr="006D4C26">
              <w:rPr>
                <w:rFonts w:ascii="Times New Roman" w:hAnsi="Times New Roman" w:cs="Times New Roman"/>
              </w:rPr>
              <w:t> </w:t>
            </w:r>
            <w:r w:rsidRPr="006D4C26">
              <w:rPr>
                <w:rFonts w:ascii="Times New Roman" w:hAnsi="Times New Roman" w:cs="Times New Roman"/>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r w:rsidR="006D4C26" w:rsidRPr="006D4C26" w:rsidTr="006D4C26">
        <w:trPr>
          <w:trHeight w:val="306"/>
        </w:trPr>
        <w:tc>
          <w:tcPr>
            <w:tcW w:w="2835" w:type="dxa"/>
            <w:vMerge/>
            <w:tcBorders>
              <w:top w:val="single" w:sz="4" w:space="0" w:color="000000"/>
              <w:left w:val="single" w:sz="4" w:space="0" w:color="000000"/>
              <w:bottom w:val="single" w:sz="4" w:space="0" w:color="000000"/>
              <w:right w:val="single" w:sz="4" w:space="0" w:color="000000"/>
            </w:tcBorders>
            <w:vAlign w:val="center"/>
            <w:hideMark/>
          </w:tcPr>
          <w:p w:rsidR="006D4C26" w:rsidRPr="006D4C26" w:rsidRDefault="006D4C26" w:rsidP="006D4C26">
            <w:pPr>
              <w:rPr>
                <w:rFonts w:ascii="Times New Roman" w:hAnsi="Times New Roman" w:cs="Times New Roman"/>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6D4C26" w:rsidRPr="006D4C26" w:rsidRDefault="006D4C26" w:rsidP="006D4C26">
            <w:pPr>
              <w:rPr>
                <w:rFonts w:ascii="Times New Roman" w:hAnsi="Times New Roman" w:cs="Times New Roman"/>
              </w:rPr>
            </w:pPr>
            <w:r w:rsidRPr="006D4C26">
              <w:rPr>
                <w:rFonts w:ascii="Times New Roman" w:hAnsi="Times New Roman" w:cs="Times New Roman"/>
              </w:rPr>
              <w:t>8.</w:t>
            </w:r>
            <w:r w:rsidRPr="006D4C26">
              <w:rPr>
                <w:rFonts w:ascii="Times New Roman" w:hAnsi="Times New Roman" w:cs="Times New Roman"/>
              </w:rPr>
              <w:t> </w:t>
            </w:r>
            <w:r w:rsidRPr="006D4C26">
              <w:rPr>
                <w:rFonts w:ascii="Times New Roman" w:hAnsi="Times New Roman" w:cs="Times New Roman"/>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D4C26" w:rsidRPr="006D4C26" w:rsidRDefault="006D4C26" w:rsidP="006D4C26">
            <w:pPr>
              <w:rPr>
                <w:rFonts w:ascii="Times New Roman" w:hAnsi="Times New Roman" w:cs="Times New Roman"/>
              </w:rPr>
            </w:pPr>
          </w:p>
        </w:tc>
      </w:tr>
    </w:tbl>
    <w:p w:rsidR="006D4C26" w:rsidRPr="006D4C26" w:rsidRDefault="006D4C26" w:rsidP="006D4C26">
      <w:pPr>
        <w:rPr>
          <w:rFonts w:ascii="Times New Roman" w:hAnsi="Times New Roman" w:cs="Times New Roman"/>
        </w:rPr>
      </w:pPr>
      <w:r w:rsidRPr="006D4C26">
        <w:rPr>
          <w:rFonts w:ascii="Times New Roman" w:hAnsi="Times New Roman" w:cs="Times New Roman"/>
        </w:rPr>
        <w:br w:type="page"/>
      </w:r>
    </w:p>
    <w:p w:rsidR="006D4C26" w:rsidRPr="006D4C26" w:rsidRDefault="006D4C26" w:rsidP="006D4C26">
      <w:pPr>
        <w:rPr>
          <w:rFonts w:ascii="Times New Roman" w:hAnsi="Times New Roman" w:cs="Times New Roman"/>
        </w:rPr>
      </w:pPr>
      <w:r w:rsidRPr="006D4C26">
        <w:rPr>
          <w:rFonts w:ascii="Times New Roman" w:hAnsi="Times New Roman" w:cs="Times New Roman"/>
        </w:rPr>
        <w:lastRenderedPageBreak/>
        <w:t>Условные сокраще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ФГОС – федеральный государственный образовательный стандарт</w:t>
      </w:r>
    </w:p>
    <w:p w:rsidR="006D4C26" w:rsidRPr="006D4C26" w:rsidRDefault="006D4C26" w:rsidP="006D4C26">
      <w:pPr>
        <w:rPr>
          <w:rFonts w:ascii="Times New Roman" w:hAnsi="Times New Roman" w:cs="Times New Roman"/>
        </w:rPr>
      </w:pPr>
      <w:r w:rsidRPr="006D4C26">
        <w:rPr>
          <w:rFonts w:ascii="Times New Roman" w:hAnsi="Times New Roman" w:cs="Times New Roman"/>
        </w:rPr>
        <w:t>ФГОС ООО – федеральный государственный образовательный стандарт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ООП ООО – примерная основная образовательная программа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ОП ООО – основная образовательная программа основного общего образован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ООП – основная образовательная программа</w:t>
      </w:r>
    </w:p>
    <w:p w:rsidR="006D4C26" w:rsidRPr="006D4C26" w:rsidRDefault="006D4C26" w:rsidP="006D4C26">
      <w:pPr>
        <w:rPr>
          <w:rFonts w:ascii="Times New Roman" w:hAnsi="Times New Roman" w:cs="Times New Roman"/>
        </w:rPr>
      </w:pPr>
      <w:r w:rsidRPr="006D4C26">
        <w:rPr>
          <w:rFonts w:ascii="Times New Roman" w:hAnsi="Times New Roman" w:cs="Times New Roman"/>
        </w:rPr>
        <w:t>УУД – универсальные учебные действ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ИКТ – информационно-коммуникационные технологии</w:t>
      </w:r>
    </w:p>
    <w:p w:rsidR="006D4C26" w:rsidRPr="006D4C26" w:rsidRDefault="006D4C26" w:rsidP="006D4C26">
      <w:pPr>
        <w:rPr>
          <w:rFonts w:ascii="Times New Roman" w:hAnsi="Times New Roman" w:cs="Times New Roman"/>
        </w:rPr>
      </w:pPr>
      <w:r w:rsidRPr="006D4C26">
        <w:rPr>
          <w:rFonts w:ascii="Times New Roman" w:hAnsi="Times New Roman" w:cs="Times New Roman"/>
        </w:rPr>
        <w:t>ОВЗ – ограниченные возможности здоровь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КР – программа коррекционной работы</w:t>
      </w:r>
    </w:p>
    <w:p w:rsidR="006D4C26" w:rsidRPr="006D4C26" w:rsidRDefault="006D4C26" w:rsidP="006D4C26">
      <w:pPr>
        <w:rPr>
          <w:rFonts w:ascii="Times New Roman" w:hAnsi="Times New Roman" w:cs="Times New Roman"/>
        </w:rPr>
      </w:pPr>
      <w:r w:rsidRPr="006D4C26">
        <w:rPr>
          <w:rFonts w:ascii="Times New Roman" w:hAnsi="Times New Roman" w:cs="Times New Roman"/>
        </w:rPr>
        <w:t>ПМПК -  психолого-медико-педагогической комиссия</w:t>
      </w:r>
    </w:p>
    <w:p w:rsidR="006D4C26" w:rsidRPr="006D4C26" w:rsidRDefault="006D4C26" w:rsidP="006D4C26">
      <w:pPr>
        <w:rPr>
          <w:rFonts w:ascii="Times New Roman" w:hAnsi="Times New Roman" w:cs="Times New Roman"/>
        </w:rPr>
      </w:pPr>
      <w:r w:rsidRPr="006D4C26">
        <w:rPr>
          <w:rFonts w:ascii="Times New Roman" w:hAnsi="Times New Roman" w:cs="Times New Roman"/>
        </w:rPr>
        <w:t>ПМПк - психолого-медико-педагогического консилиум</w:t>
      </w:r>
    </w:p>
    <w:p w:rsidR="006D4C26" w:rsidRPr="006D4C26" w:rsidRDefault="006D4C26" w:rsidP="006D4C26">
      <w:pPr>
        <w:rPr>
          <w:rFonts w:ascii="Times New Roman" w:hAnsi="Times New Roman" w:cs="Times New Roman"/>
        </w:rPr>
      </w:pPr>
      <w:r w:rsidRPr="006D4C26">
        <w:rPr>
          <w:rFonts w:ascii="Times New Roman" w:hAnsi="Times New Roman" w:cs="Times New Roman"/>
        </w:rPr>
        <w:t>УМК – учебно-методический комплекс</w:t>
      </w:r>
    </w:p>
    <w:p w:rsidR="006D4C26" w:rsidRPr="006D4C26" w:rsidRDefault="006D4C26" w:rsidP="006D4C26">
      <w:pPr>
        <w:rPr>
          <w:rFonts w:ascii="Times New Roman" w:hAnsi="Times New Roman" w:cs="Times New Roman"/>
        </w:rPr>
      </w:pPr>
    </w:p>
    <w:p w:rsidR="0048534A" w:rsidRPr="006D4C26" w:rsidRDefault="0048534A">
      <w:pPr>
        <w:rPr>
          <w:rFonts w:ascii="Times New Roman" w:hAnsi="Times New Roman" w:cs="Times New Roman"/>
        </w:rPr>
      </w:pPr>
    </w:p>
    <w:sectPr w:rsidR="0048534A" w:rsidRPr="006D4C2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380D" w:rsidRDefault="003B380D" w:rsidP="006D4C26">
      <w:pPr>
        <w:spacing w:after="0" w:line="240" w:lineRule="auto"/>
      </w:pPr>
      <w:r>
        <w:separator/>
      </w:r>
    </w:p>
  </w:endnote>
  <w:endnote w:type="continuationSeparator" w:id="0">
    <w:p w:rsidR="003B380D" w:rsidRDefault="003B380D" w:rsidP="006D4C2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380D" w:rsidRDefault="003B380D" w:rsidP="006D4C26">
      <w:pPr>
        <w:spacing w:after="0" w:line="240" w:lineRule="auto"/>
      </w:pPr>
      <w:r>
        <w:separator/>
      </w:r>
    </w:p>
  </w:footnote>
  <w:footnote w:type="continuationSeparator" w:id="0">
    <w:p w:rsidR="003B380D" w:rsidRDefault="003B380D" w:rsidP="006D4C26">
      <w:pPr>
        <w:spacing w:after="0" w:line="240" w:lineRule="auto"/>
      </w:pPr>
      <w:r>
        <w:continuationSeparator/>
      </w:r>
    </w:p>
  </w:footnote>
  <w:footnote w:id="1">
    <w:p w:rsidR="006D4C26" w:rsidRPr="00866BC6" w:rsidRDefault="006D4C26" w:rsidP="006D4C26">
      <w:r w:rsidRPr="00866BC6">
        <w:footnoteRef/>
      </w:r>
      <w:r w:rsidRPr="00866BC6">
        <w:t>см. Лотман Ю. М. История и типология русской культуры. СПб.: Искусство-СПБ, 2002. С. 16</w:t>
      </w:r>
    </w:p>
  </w:footnote>
  <w:footnote w:id="2">
    <w:p w:rsidR="006D4C26" w:rsidRPr="00866BC6" w:rsidRDefault="006D4C26" w:rsidP="006D4C26">
      <w:r w:rsidRPr="00866BC6">
        <w:footnoteRef/>
      </w:r>
      <w:r w:rsidRPr="00866BC6">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6D4C26" w:rsidRPr="00866BC6" w:rsidRDefault="006D4C26" w:rsidP="006D4C26">
      <w:r w:rsidRPr="00866BC6">
        <w:footnoteRef/>
      </w:r>
      <w:r w:rsidRPr="00866BC6">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6D4C26" w:rsidRPr="00866BC6" w:rsidRDefault="006D4C26" w:rsidP="006D4C26">
      <w:r w:rsidRPr="00866BC6">
        <w:footnoteRef/>
      </w:r>
      <w:r w:rsidRPr="00866BC6">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5">
    <w:p w:rsidR="006D4C26" w:rsidRPr="00866BC6" w:rsidRDefault="006D4C26" w:rsidP="006D4C26">
      <w:r w:rsidRPr="00866BC6">
        <w:footnoteRef/>
      </w:r>
      <w:r w:rsidRPr="00866BC6">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6">
    <w:p w:rsidR="006D4C26" w:rsidRPr="00866BC6" w:rsidRDefault="006D4C26" w:rsidP="006D4C26">
      <w:r w:rsidRPr="00866BC6">
        <w:footnoteRef/>
      </w:r>
      <w:r w:rsidRPr="00866BC6">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7">
    <w:p w:rsidR="006D4C26" w:rsidRPr="00866BC6" w:rsidRDefault="006D4C26" w:rsidP="006D4C26">
      <w:r w:rsidRPr="00866BC6">
        <w:footnoteRef/>
      </w:r>
      <w:r w:rsidRPr="00866BC6">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6D4C26" w:rsidRPr="00866BC6" w:rsidRDefault="006D4C26" w:rsidP="006D4C26">
      <w:r w:rsidRPr="00866BC6">
        <w:footnoteRef/>
      </w:r>
      <w:r w:rsidRPr="00866BC6">
        <w:t xml:space="preserve"> Осуществляется в соответствии со статьей №92 Федерального закона «Об образовании в Российской Федерации»</w:t>
      </w:r>
    </w:p>
  </w:footnote>
  <w:footnote w:id="9">
    <w:p w:rsidR="006D4C26" w:rsidRPr="00866BC6" w:rsidRDefault="006D4C26" w:rsidP="006D4C26">
      <w:r w:rsidRPr="00866BC6">
        <w:footnoteRef/>
      </w:r>
      <w:r w:rsidRPr="00866BC6">
        <w:t>Осуществляется в соответствии со статьей №95 Федерального закона «Об образовании в Российской Федерации»</w:t>
      </w:r>
    </w:p>
  </w:footnote>
  <w:footnote w:id="10">
    <w:p w:rsidR="006D4C26" w:rsidRPr="00866BC6" w:rsidRDefault="006D4C26" w:rsidP="006D4C26">
      <w:r w:rsidRPr="00866BC6">
        <w:footnoteRef/>
      </w:r>
      <w:r w:rsidRPr="00866BC6">
        <w:t>Осуществляется в соответствии со статьей №97 Федерального закона «Об образовании в Российской Федерации»</w:t>
      </w:r>
    </w:p>
  </w:footnote>
  <w:footnote w:id="11">
    <w:p w:rsidR="006D4C26" w:rsidRPr="00866BC6" w:rsidRDefault="006D4C26" w:rsidP="006D4C26">
      <w:pPr>
        <w:rPr>
          <w:lang w:eastAsia="ru-RU"/>
        </w:rPr>
      </w:pPr>
      <w:r w:rsidRPr="00866BC6">
        <w:footnoteRef/>
      </w:r>
      <w:r w:rsidRPr="00866BC6">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6D4C26" w:rsidRPr="00866BC6" w:rsidRDefault="006D4C26" w:rsidP="006D4C26"/>
  </w:footnote>
  <w:footnote w:id="12">
    <w:p w:rsidR="006D4C26" w:rsidRPr="00866BC6" w:rsidRDefault="006D4C26" w:rsidP="006D4C26">
      <w:r w:rsidRPr="00866BC6">
        <w:footnoteRef/>
      </w:r>
      <w:r w:rsidRPr="00866BC6">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6D4C26" w:rsidRPr="00866BC6" w:rsidRDefault="006D4C26" w:rsidP="006D4C26">
      <w:r w:rsidRPr="00866BC6">
        <w:footnoteRef/>
      </w:r>
      <w:r w:rsidRPr="00866BC6">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6D4C26" w:rsidRPr="00866BC6" w:rsidRDefault="006D4C26" w:rsidP="006D4C26">
      <w:r w:rsidRPr="00866BC6">
        <w:footnoteRef/>
      </w:r>
      <w:r w:rsidRPr="00866BC6">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6D4C26" w:rsidRPr="00866BC6" w:rsidRDefault="006D4C26" w:rsidP="006D4C26"/>
  </w:footnote>
  <w:footnote w:id="15">
    <w:p w:rsidR="006D4C26" w:rsidRPr="00866BC6" w:rsidRDefault="006D4C26" w:rsidP="006D4C26">
      <w:r w:rsidRPr="00866BC6">
        <w:footnoteRef/>
      </w:r>
      <w:r w:rsidRPr="00866BC6">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6D4C26" w:rsidRPr="00866BC6" w:rsidRDefault="006D4C26" w:rsidP="006D4C26">
      <w:r w:rsidRPr="00866BC6">
        <w:footnoteRef/>
      </w:r>
      <w:r w:rsidRPr="00866BC6">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6D4C26" w:rsidRPr="00866BC6" w:rsidRDefault="006D4C26" w:rsidP="006D4C26">
      <w:r w:rsidRPr="00866BC6">
        <w:footnoteRef/>
      </w:r>
      <w:r w:rsidRPr="00866BC6">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6D4C26" w:rsidRPr="00866BC6" w:rsidRDefault="006D4C26" w:rsidP="006D4C26">
      <w:r w:rsidRPr="00866BC6">
        <w:footnoteRef/>
      </w:r>
      <w:r w:rsidRPr="00866BC6">
        <w:t xml:space="preserve"> Письмо Департамента общего образования Минобрнауки России « О методике оценки уровня квалификации педагогических работников (от 29 ноября 2010 г. № 03</w:t>
      </w:r>
      <w:r w:rsidRPr="00866BC6">
        <w:softHyphen/>
        <w:t>339).</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D4C26"/>
    <w:rsid w:val="003B380D"/>
    <w:rsid w:val="0048534A"/>
    <w:rsid w:val="006D4C26"/>
    <w:rsid w:val="00A5134C"/>
    <w:rsid w:val="00B94858"/>
    <w:rsid w:val="00BA3347"/>
    <w:rsid w:val="00DA445B"/>
    <w:rsid w:val="00FB1CB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4C2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D4C2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D4C2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D4C26"/>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6D4C26"/>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6D4C2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189357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F:\&#1050;&#1091;&#1083;&#1080;&#1096;&#1086;&#1074;%20&#1042;&#1042;%2021115\&#1043;&#1086;&#1089;&#1088;&#1077;&#1077;&#1089;&#1090;&#1088;%20&#1054;&#1054;&#1055;%20&#1054;&#1054;&#1054;\POOP_OOO_reestr.docx" TargetMode="External"/><Relationship Id="rId117" Type="http://schemas.openxmlformats.org/officeDocument/2006/relationships/oleObject" Target="embeddings/oleObject27.bin"/><Relationship Id="rId21" Type="http://schemas.openxmlformats.org/officeDocument/2006/relationships/hyperlink" Target="file:///F:\&#1050;&#1091;&#1083;&#1080;&#1096;&#1086;&#1074;%20&#1042;&#1042;%2021115\&#1043;&#1086;&#1089;&#1088;&#1077;&#1077;&#1089;&#1090;&#1088;%20&#1054;&#1054;&#1055;%20&#1054;&#1054;&#1054;\POOP_OOO_reestr.docx" TargetMode="External"/><Relationship Id="rId42" Type="http://schemas.openxmlformats.org/officeDocument/2006/relationships/hyperlink" Target="file:///F:\&#1050;&#1091;&#1083;&#1080;&#1096;&#1086;&#1074;%20&#1042;&#1042;%2021115\&#1043;&#1086;&#1089;&#1088;&#1077;&#1077;&#1089;&#1090;&#1088;%20&#1054;&#1054;&#1055;%20&#1054;&#1054;&#1054;\POOP_OOO_reestr.docx" TargetMode="External"/><Relationship Id="rId47" Type="http://schemas.openxmlformats.org/officeDocument/2006/relationships/hyperlink" Target="file:///F:\&#1050;&#1091;&#1083;&#1080;&#1096;&#1086;&#1074;%20&#1042;&#1042;%2021115\&#1043;&#1086;&#1089;&#1088;&#1077;&#1077;&#1089;&#1090;&#1088;%20&#1054;&#1054;&#1055;%20&#1054;&#1054;&#1054;\POOP_OOO_reestr.docx" TargetMode="External"/><Relationship Id="rId63" Type="http://schemas.openxmlformats.org/officeDocument/2006/relationships/hyperlink" Target="file:///F:\&#1050;&#1091;&#1083;&#1080;&#1096;&#1086;&#1074;%20&#1042;&#1042;%2021115\&#1043;&#1086;&#1089;&#1088;&#1077;&#1077;&#1089;&#1090;&#1088;%20&#1054;&#1054;&#1055;%20&#1054;&#1054;&#1054;\POOP_OOO_reestr.docx" TargetMode="External"/><Relationship Id="rId68" Type="http://schemas.openxmlformats.org/officeDocument/2006/relationships/hyperlink" Target="file:///F:\&#1050;&#1091;&#1083;&#1080;&#1096;&#1086;&#1074;%20&#1042;&#1042;%2021115\&#1043;&#1086;&#1089;&#1088;&#1077;&#1077;&#1089;&#1090;&#1088;%20&#1054;&#1054;&#1055;%20&#1054;&#1054;&#1054;\POOP_OOO_reestr.docx" TargetMode="External"/><Relationship Id="rId84" Type="http://schemas.openxmlformats.org/officeDocument/2006/relationships/image" Target="media/image9.wmf"/><Relationship Id="rId89" Type="http://schemas.openxmlformats.org/officeDocument/2006/relationships/oleObject" Target="embeddings/oleObject10.bin"/><Relationship Id="rId112" Type="http://schemas.openxmlformats.org/officeDocument/2006/relationships/image" Target="media/image19.png"/><Relationship Id="rId133" Type="http://schemas.openxmlformats.org/officeDocument/2006/relationships/image" Target="media/image31.emf"/><Relationship Id="rId138" Type="http://schemas.openxmlformats.org/officeDocument/2006/relationships/image" Target="media/image36.emf"/><Relationship Id="rId16" Type="http://schemas.openxmlformats.org/officeDocument/2006/relationships/hyperlink" Target="file:///F:\&#1050;&#1091;&#1083;&#1080;&#1096;&#1086;&#1074;%20&#1042;&#1042;%2021115\&#1043;&#1086;&#1089;&#1088;&#1077;&#1077;&#1089;&#1090;&#1088;%20&#1054;&#1054;&#1055;%20&#1054;&#1054;&#1054;\POOP_OOO_reestr.docx" TargetMode="External"/><Relationship Id="rId107" Type="http://schemas.openxmlformats.org/officeDocument/2006/relationships/oleObject" Target="embeddings/oleObject22.bin"/><Relationship Id="rId11" Type="http://schemas.openxmlformats.org/officeDocument/2006/relationships/hyperlink" Target="file:///F:\&#1050;&#1091;&#1083;&#1080;&#1096;&#1086;&#1074;%20&#1042;&#1042;%2021115\&#1043;&#1086;&#1089;&#1088;&#1077;&#1077;&#1089;&#1090;&#1088;%20&#1054;&#1054;&#1055;%20&#1054;&#1054;&#1054;\POOP_OOO_reestr.docx" TargetMode="External"/><Relationship Id="rId32" Type="http://schemas.openxmlformats.org/officeDocument/2006/relationships/hyperlink" Target="file:///F:\&#1050;&#1091;&#1083;&#1080;&#1096;&#1086;&#1074;%20&#1042;&#1042;%2021115\&#1043;&#1086;&#1089;&#1088;&#1077;&#1077;&#1089;&#1090;&#1088;%20&#1054;&#1054;&#1055;%20&#1054;&#1054;&#1054;\POOP_OOO_reestr.docx" TargetMode="External"/><Relationship Id="rId37" Type="http://schemas.openxmlformats.org/officeDocument/2006/relationships/hyperlink" Target="file:///F:\&#1050;&#1091;&#1083;&#1080;&#1096;&#1086;&#1074;%20&#1042;&#1042;%2021115\&#1043;&#1086;&#1089;&#1088;&#1077;&#1077;&#1089;&#1090;&#1088;%20&#1054;&#1054;&#1055;%20&#1054;&#1054;&#1054;\POOP_OOO_reestr.docx" TargetMode="External"/><Relationship Id="rId53" Type="http://schemas.openxmlformats.org/officeDocument/2006/relationships/hyperlink" Target="file:///F:\&#1050;&#1091;&#1083;&#1080;&#1096;&#1086;&#1074;%20&#1042;&#1042;%2021115\&#1043;&#1086;&#1089;&#1088;&#1077;&#1077;&#1089;&#1090;&#1088;%20&#1054;&#1054;&#1055;%20&#1054;&#1054;&#1054;\POOP_OOO_reestr.docx" TargetMode="External"/><Relationship Id="rId58" Type="http://schemas.openxmlformats.org/officeDocument/2006/relationships/hyperlink" Target="file:///F:\&#1050;&#1091;&#1083;&#1080;&#1096;&#1086;&#1074;%20&#1042;&#1042;%2021115\&#1043;&#1086;&#1089;&#1088;&#1077;&#1077;&#1089;&#1090;&#1088;%20&#1054;&#1054;&#1055;%20&#1054;&#1054;&#1054;\POOP_OOO_reestr.docx" TargetMode="External"/><Relationship Id="rId74" Type="http://schemas.openxmlformats.org/officeDocument/2006/relationships/oleObject" Target="embeddings/oleObject3.bin"/><Relationship Id="rId79" Type="http://schemas.openxmlformats.org/officeDocument/2006/relationships/image" Target="media/image6.wmf"/><Relationship Id="rId102" Type="http://schemas.openxmlformats.org/officeDocument/2006/relationships/image" Target="media/image17.wmf"/><Relationship Id="rId123" Type="http://schemas.openxmlformats.org/officeDocument/2006/relationships/oleObject" Target="embeddings/oleObject30.bin"/><Relationship Id="rId128" Type="http://schemas.openxmlformats.org/officeDocument/2006/relationships/image" Target="media/image28.wmf"/><Relationship Id="rId5" Type="http://schemas.openxmlformats.org/officeDocument/2006/relationships/footnotes" Target="footnotes.xml"/><Relationship Id="rId90" Type="http://schemas.openxmlformats.org/officeDocument/2006/relationships/oleObject" Target="embeddings/oleObject11.bin"/><Relationship Id="rId95" Type="http://schemas.openxmlformats.org/officeDocument/2006/relationships/oleObject" Target="embeddings/oleObject14.bin"/><Relationship Id="rId22" Type="http://schemas.openxmlformats.org/officeDocument/2006/relationships/hyperlink" Target="file:///F:\&#1050;&#1091;&#1083;&#1080;&#1096;&#1086;&#1074;%20&#1042;&#1042;%2021115\&#1043;&#1086;&#1089;&#1088;&#1077;&#1077;&#1089;&#1090;&#1088;%20&#1054;&#1054;&#1055;%20&#1054;&#1054;&#1054;\POOP_OOO_reestr.docx" TargetMode="External"/><Relationship Id="rId27" Type="http://schemas.openxmlformats.org/officeDocument/2006/relationships/hyperlink" Target="file:///F:\&#1050;&#1091;&#1083;&#1080;&#1096;&#1086;&#1074;%20&#1042;&#1042;%2021115\&#1043;&#1086;&#1089;&#1088;&#1077;&#1077;&#1089;&#1090;&#1088;%20&#1054;&#1054;&#1055;%20&#1054;&#1054;&#1054;\POOP_OOO_reestr.docx" TargetMode="External"/><Relationship Id="rId43" Type="http://schemas.openxmlformats.org/officeDocument/2006/relationships/hyperlink" Target="file:///F:\&#1050;&#1091;&#1083;&#1080;&#1096;&#1086;&#1074;%20&#1042;&#1042;%2021115\&#1043;&#1086;&#1089;&#1088;&#1077;&#1077;&#1089;&#1090;&#1088;%20&#1054;&#1054;&#1055;%20&#1054;&#1054;&#1054;\POOP_OOO_reestr.docx" TargetMode="External"/><Relationship Id="rId48" Type="http://schemas.openxmlformats.org/officeDocument/2006/relationships/hyperlink" Target="file:///F:\&#1050;&#1091;&#1083;&#1080;&#1096;&#1086;&#1074;%20&#1042;&#1042;%2021115\&#1043;&#1086;&#1089;&#1088;&#1077;&#1077;&#1089;&#1090;&#1088;%20&#1054;&#1054;&#1055;%20&#1054;&#1054;&#1054;\POOP_OOO_reestr.docx" TargetMode="External"/><Relationship Id="rId64" Type="http://schemas.openxmlformats.org/officeDocument/2006/relationships/hyperlink" Target="file:///F:\&#1050;&#1091;&#1083;&#1080;&#1096;&#1086;&#1074;%20&#1042;&#1042;%2021115\&#1043;&#1086;&#1089;&#1088;&#1077;&#1077;&#1089;&#1090;&#1088;%20&#1054;&#1054;&#1055;%20&#1054;&#1054;&#1054;\POOP_OOO_reestr.docx" TargetMode="External"/><Relationship Id="rId69" Type="http://schemas.openxmlformats.org/officeDocument/2006/relationships/image" Target="media/image1.wmf"/><Relationship Id="rId113" Type="http://schemas.openxmlformats.org/officeDocument/2006/relationships/image" Target="media/image20.png"/><Relationship Id="rId118" Type="http://schemas.openxmlformats.org/officeDocument/2006/relationships/image" Target="media/image23.wmf"/><Relationship Id="rId134" Type="http://schemas.openxmlformats.org/officeDocument/2006/relationships/image" Target="media/image32.emf"/><Relationship Id="rId139" Type="http://schemas.openxmlformats.org/officeDocument/2006/relationships/fontTable" Target="fontTable.xml"/><Relationship Id="rId8" Type="http://schemas.openxmlformats.org/officeDocument/2006/relationships/hyperlink" Target="file:///F:\&#1050;&#1091;&#1083;&#1080;&#1096;&#1086;&#1074;%20&#1042;&#1042;%2021115\&#1043;&#1086;&#1089;&#1088;&#1077;&#1077;&#1089;&#1090;&#1088;%20&#1054;&#1054;&#1055;%20&#1054;&#1054;&#1054;\POOP_OOO_reestr.docx" TargetMode="External"/><Relationship Id="rId51" Type="http://schemas.openxmlformats.org/officeDocument/2006/relationships/hyperlink" Target="file:///F:\&#1050;&#1091;&#1083;&#1080;&#1096;&#1086;&#1074;%20&#1042;&#1042;%2021115\&#1043;&#1086;&#1089;&#1088;&#1077;&#1077;&#1089;&#1090;&#1088;%20&#1054;&#1054;&#1055;%20&#1054;&#1054;&#1054;\POOP_OOO_reestr.docx" TargetMode="External"/><Relationship Id="rId72" Type="http://schemas.openxmlformats.org/officeDocument/2006/relationships/oleObject" Target="embeddings/oleObject2.bin"/><Relationship Id="rId80" Type="http://schemas.openxmlformats.org/officeDocument/2006/relationships/oleObject" Target="embeddings/oleObject6.bin"/><Relationship Id="rId85" Type="http://schemas.openxmlformats.org/officeDocument/2006/relationships/oleObject" Target="embeddings/oleObject8.bin"/><Relationship Id="rId93" Type="http://schemas.openxmlformats.org/officeDocument/2006/relationships/image" Target="media/image13.wmf"/><Relationship Id="rId98" Type="http://schemas.openxmlformats.org/officeDocument/2006/relationships/oleObject" Target="embeddings/oleObject16.bin"/><Relationship Id="rId121" Type="http://schemas.openxmlformats.org/officeDocument/2006/relationships/oleObject" Target="embeddings/oleObject29.bin"/><Relationship Id="rId3" Type="http://schemas.openxmlformats.org/officeDocument/2006/relationships/settings" Target="settings.xml"/><Relationship Id="rId12" Type="http://schemas.openxmlformats.org/officeDocument/2006/relationships/hyperlink" Target="file:///F:\&#1050;&#1091;&#1083;&#1080;&#1096;&#1086;&#1074;%20&#1042;&#1042;%2021115\&#1043;&#1086;&#1089;&#1088;&#1077;&#1077;&#1089;&#1090;&#1088;%20&#1054;&#1054;&#1055;%20&#1054;&#1054;&#1054;\POOP_OOO_reestr.docx" TargetMode="External"/><Relationship Id="rId17" Type="http://schemas.openxmlformats.org/officeDocument/2006/relationships/hyperlink" Target="file:///F:\&#1050;&#1091;&#1083;&#1080;&#1096;&#1086;&#1074;%20&#1042;&#1042;%2021115\&#1043;&#1086;&#1089;&#1088;&#1077;&#1077;&#1089;&#1090;&#1088;%20&#1054;&#1054;&#1055;%20&#1054;&#1054;&#1054;\POOP_OOO_reestr.docx" TargetMode="External"/><Relationship Id="rId25" Type="http://schemas.openxmlformats.org/officeDocument/2006/relationships/hyperlink" Target="file:///F:\&#1050;&#1091;&#1083;&#1080;&#1096;&#1086;&#1074;%20&#1042;&#1042;%2021115\&#1043;&#1086;&#1089;&#1088;&#1077;&#1077;&#1089;&#1090;&#1088;%20&#1054;&#1054;&#1055;%20&#1054;&#1054;&#1054;\POOP_OOO_reestr.docx" TargetMode="External"/><Relationship Id="rId33" Type="http://schemas.openxmlformats.org/officeDocument/2006/relationships/hyperlink" Target="file:///F:\&#1050;&#1091;&#1083;&#1080;&#1096;&#1086;&#1074;%20&#1042;&#1042;%2021115\&#1043;&#1086;&#1089;&#1088;&#1077;&#1077;&#1089;&#1090;&#1088;%20&#1054;&#1054;&#1055;%20&#1054;&#1054;&#1054;\POOP_OOO_reestr.docx" TargetMode="External"/><Relationship Id="rId38" Type="http://schemas.openxmlformats.org/officeDocument/2006/relationships/hyperlink" Target="file:///F:\&#1050;&#1091;&#1083;&#1080;&#1096;&#1086;&#1074;%20&#1042;&#1042;%2021115\&#1043;&#1086;&#1089;&#1088;&#1077;&#1077;&#1089;&#1090;&#1088;%20&#1054;&#1054;&#1055;%20&#1054;&#1054;&#1054;\POOP_OOO_reestr.docx" TargetMode="External"/><Relationship Id="rId46" Type="http://schemas.openxmlformats.org/officeDocument/2006/relationships/hyperlink" Target="file:///F:\&#1050;&#1091;&#1083;&#1080;&#1096;&#1086;&#1074;%20&#1042;&#1042;%2021115\&#1043;&#1086;&#1089;&#1088;&#1077;&#1077;&#1089;&#1090;&#1088;%20&#1054;&#1054;&#1055;%20&#1054;&#1054;&#1054;\POOP_OOO_reestr.docx" TargetMode="External"/><Relationship Id="rId59" Type="http://schemas.openxmlformats.org/officeDocument/2006/relationships/hyperlink" Target="file:///F:\&#1050;&#1091;&#1083;&#1080;&#1096;&#1086;&#1074;%20&#1042;&#1042;%2021115\&#1043;&#1086;&#1089;&#1088;&#1077;&#1077;&#1089;&#1090;&#1088;%20&#1054;&#1054;&#1055;%20&#1054;&#1054;&#1054;\POOP_OOO_reestr.docx" TargetMode="External"/><Relationship Id="rId67" Type="http://schemas.openxmlformats.org/officeDocument/2006/relationships/hyperlink" Target="file:///F:\&#1050;&#1091;&#1083;&#1080;&#1096;&#1086;&#1074;%20&#1042;&#1042;%2021115\&#1043;&#1086;&#1089;&#1088;&#1077;&#1077;&#1089;&#1090;&#1088;%20&#1054;&#1054;&#1055;%20&#1054;&#1054;&#1054;\POOP_OOO_reestr.docx" TargetMode="External"/><Relationship Id="rId103" Type="http://schemas.openxmlformats.org/officeDocument/2006/relationships/oleObject" Target="embeddings/oleObject18.bin"/><Relationship Id="rId108" Type="http://schemas.openxmlformats.org/officeDocument/2006/relationships/oleObject" Target="embeddings/oleObject23.bin"/><Relationship Id="rId116" Type="http://schemas.openxmlformats.org/officeDocument/2006/relationships/image" Target="media/image22.wmf"/><Relationship Id="rId124" Type="http://schemas.openxmlformats.org/officeDocument/2006/relationships/image" Target="media/image26.wmf"/><Relationship Id="rId129" Type="http://schemas.openxmlformats.org/officeDocument/2006/relationships/oleObject" Target="embeddings/oleObject33.bin"/><Relationship Id="rId137" Type="http://schemas.openxmlformats.org/officeDocument/2006/relationships/image" Target="media/image35.emf"/><Relationship Id="rId20" Type="http://schemas.openxmlformats.org/officeDocument/2006/relationships/hyperlink" Target="file:///F:\&#1050;&#1091;&#1083;&#1080;&#1096;&#1086;&#1074;%20&#1042;&#1042;%2021115\&#1043;&#1086;&#1089;&#1088;&#1077;&#1077;&#1089;&#1090;&#1088;%20&#1054;&#1054;&#1055;%20&#1054;&#1054;&#1054;\POOP_OOO_reestr.docx" TargetMode="External"/><Relationship Id="rId41" Type="http://schemas.openxmlformats.org/officeDocument/2006/relationships/hyperlink" Target="file:///F:\&#1050;&#1091;&#1083;&#1080;&#1096;&#1086;&#1074;%20&#1042;&#1042;%2021115\&#1043;&#1086;&#1089;&#1088;&#1077;&#1077;&#1089;&#1090;&#1088;%20&#1054;&#1054;&#1055;%20&#1054;&#1054;&#1054;\POOP_OOO_reestr.docx" TargetMode="External"/><Relationship Id="rId54" Type="http://schemas.openxmlformats.org/officeDocument/2006/relationships/hyperlink" Target="file:///F:\&#1050;&#1091;&#1083;&#1080;&#1096;&#1086;&#1074;%20&#1042;&#1042;%2021115\&#1043;&#1086;&#1089;&#1088;&#1077;&#1077;&#1089;&#1090;&#1088;%20&#1054;&#1054;&#1055;%20&#1054;&#1054;&#1054;\POOP_OOO_reestr.docx" TargetMode="External"/><Relationship Id="rId62" Type="http://schemas.openxmlformats.org/officeDocument/2006/relationships/hyperlink" Target="file:///F:\&#1050;&#1091;&#1083;&#1080;&#1096;&#1086;&#1074;%20&#1042;&#1042;%2021115\&#1043;&#1086;&#1089;&#1088;&#1077;&#1077;&#1089;&#1090;&#1088;%20&#1054;&#1054;&#1055;%20&#1054;&#1054;&#1054;\POOP_OOO_reestr.docx" TargetMode="External"/><Relationship Id="rId70" Type="http://schemas.openxmlformats.org/officeDocument/2006/relationships/oleObject" Target="embeddings/oleObject1.bin"/><Relationship Id="rId75" Type="http://schemas.openxmlformats.org/officeDocument/2006/relationships/image" Target="media/image4.wmf"/><Relationship Id="rId83" Type="http://schemas.openxmlformats.org/officeDocument/2006/relationships/oleObject" Target="embeddings/oleObject7.bin"/><Relationship Id="rId88" Type="http://schemas.openxmlformats.org/officeDocument/2006/relationships/image" Target="media/image11.wmf"/><Relationship Id="rId91" Type="http://schemas.openxmlformats.org/officeDocument/2006/relationships/image" Target="media/image12.wmf"/><Relationship Id="rId96" Type="http://schemas.openxmlformats.org/officeDocument/2006/relationships/oleObject" Target="embeddings/oleObject15.bin"/><Relationship Id="rId111" Type="http://schemas.openxmlformats.org/officeDocument/2006/relationships/image" Target="media/image18.png"/><Relationship Id="rId132" Type="http://schemas.openxmlformats.org/officeDocument/2006/relationships/image" Target="media/image30.emf"/><Relationship Id="rId14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hyperlink" Target="file:///F:\&#1050;&#1091;&#1083;&#1080;&#1096;&#1086;&#1074;%20&#1042;&#1042;%2021115\&#1043;&#1086;&#1089;&#1088;&#1077;&#1077;&#1089;&#1090;&#1088;%20&#1054;&#1054;&#1055;%20&#1054;&#1054;&#1054;\POOP_OOO_reestr.docx" TargetMode="External"/><Relationship Id="rId23" Type="http://schemas.openxmlformats.org/officeDocument/2006/relationships/hyperlink" Target="file:///F:\&#1050;&#1091;&#1083;&#1080;&#1096;&#1086;&#1074;%20&#1042;&#1042;%2021115\&#1043;&#1086;&#1089;&#1088;&#1077;&#1077;&#1089;&#1090;&#1088;%20&#1054;&#1054;&#1055;%20&#1054;&#1054;&#1054;\POOP_OOO_reestr.docx" TargetMode="External"/><Relationship Id="rId28" Type="http://schemas.openxmlformats.org/officeDocument/2006/relationships/hyperlink" Target="file:///F:\&#1050;&#1091;&#1083;&#1080;&#1096;&#1086;&#1074;%20&#1042;&#1042;%2021115\&#1043;&#1086;&#1089;&#1088;&#1077;&#1077;&#1089;&#1090;&#1088;%20&#1054;&#1054;&#1055;%20&#1054;&#1054;&#1054;\POOP_OOO_reestr.docx" TargetMode="External"/><Relationship Id="rId36" Type="http://schemas.openxmlformats.org/officeDocument/2006/relationships/hyperlink" Target="file:///F:\&#1050;&#1091;&#1083;&#1080;&#1096;&#1086;&#1074;%20&#1042;&#1042;%2021115\&#1043;&#1086;&#1089;&#1088;&#1077;&#1077;&#1089;&#1090;&#1088;%20&#1054;&#1054;&#1055;%20&#1054;&#1054;&#1054;\POOP_OOO_reestr.docx" TargetMode="External"/><Relationship Id="rId49" Type="http://schemas.openxmlformats.org/officeDocument/2006/relationships/hyperlink" Target="file:///F:\&#1050;&#1091;&#1083;&#1080;&#1096;&#1086;&#1074;%20&#1042;&#1042;%2021115\&#1043;&#1086;&#1089;&#1088;&#1077;&#1077;&#1089;&#1090;&#1088;%20&#1054;&#1054;&#1055;%20&#1054;&#1054;&#1054;\POOP_OOO_reestr.docx" TargetMode="External"/><Relationship Id="rId57" Type="http://schemas.openxmlformats.org/officeDocument/2006/relationships/hyperlink" Target="file:///F:\&#1050;&#1091;&#1083;&#1080;&#1096;&#1086;&#1074;%20&#1042;&#1042;%2021115\&#1043;&#1086;&#1089;&#1088;&#1077;&#1077;&#1089;&#1090;&#1088;%20&#1054;&#1054;&#1055;%20&#1054;&#1054;&#1054;\POOP_OOO_reestr.docx" TargetMode="External"/><Relationship Id="rId106" Type="http://schemas.openxmlformats.org/officeDocument/2006/relationships/oleObject" Target="embeddings/oleObject21.bin"/><Relationship Id="rId114" Type="http://schemas.openxmlformats.org/officeDocument/2006/relationships/image" Target="media/image21.wmf"/><Relationship Id="rId119" Type="http://schemas.openxmlformats.org/officeDocument/2006/relationships/oleObject" Target="embeddings/oleObject28.bin"/><Relationship Id="rId127" Type="http://schemas.openxmlformats.org/officeDocument/2006/relationships/oleObject" Target="embeddings/oleObject32.bin"/><Relationship Id="rId10" Type="http://schemas.openxmlformats.org/officeDocument/2006/relationships/hyperlink" Target="file:///F:\&#1050;&#1091;&#1083;&#1080;&#1096;&#1086;&#1074;%20&#1042;&#1042;%2021115\&#1043;&#1086;&#1089;&#1088;&#1077;&#1077;&#1089;&#1090;&#1088;%20&#1054;&#1054;&#1055;%20&#1054;&#1054;&#1054;\POOP_OOO_reestr.docx" TargetMode="External"/><Relationship Id="rId31" Type="http://schemas.openxmlformats.org/officeDocument/2006/relationships/hyperlink" Target="file:///F:\&#1050;&#1091;&#1083;&#1080;&#1096;&#1086;&#1074;%20&#1042;&#1042;%2021115\&#1043;&#1086;&#1089;&#1088;&#1077;&#1077;&#1089;&#1090;&#1088;%20&#1054;&#1054;&#1055;%20&#1054;&#1054;&#1054;\POOP_OOO_reestr.docx" TargetMode="External"/><Relationship Id="rId44" Type="http://schemas.openxmlformats.org/officeDocument/2006/relationships/hyperlink" Target="file:///F:\&#1050;&#1091;&#1083;&#1080;&#1096;&#1086;&#1074;%20&#1042;&#1042;%2021115\&#1043;&#1086;&#1089;&#1088;&#1077;&#1077;&#1089;&#1090;&#1088;%20&#1054;&#1054;&#1055;%20&#1054;&#1054;&#1054;\POOP_OOO_reestr.docx" TargetMode="External"/><Relationship Id="rId52" Type="http://schemas.openxmlformats.org/officeDocument/2006/relationships/hyperlink" Target="file:///F:\&#1050;&#1091;&#1083;&#1080;&#1096;&#1086;&#1074;%20&#1042;&#1042;%2021115\&#1043;&#1086;&#1089;&#1088;&#1077;&#1077;&#1089;&#1090;&#1088;%20&#1054;&#1054;&#1055;%20&#1054;&#1054;&#1054;\POOP_OOO_reestr.docx" TargetMode="External"/><Relationship Id="rId60" Type="http://schemas.openxmlformats.org/officeDocument/2006/relationships/hyperlink" Target="file:///F:\&#1050;&#1091;&#1083;&#1080;&#1096;&#1086;&#1074;%20&#1042;&#1042;%2021115\&#1043;&#1086;&#1089;&#1088;&#1077;&#1077;&#1089;&#1090;&#1088;%20&#1054;&#1054;&#1055;%20&#1054;&#1054;&#1054;\POOP_OOO_reestr.docx" TargetMode="External"/><Relationship Id="rId65" Type="http://schemas.openxmlformats.org/officeDocument/2006/relationships/hyperlink" Target="file:///F:\&#1050;&#1091;&#1083;&#1080;&#1096;&#1086;&#1074;%20&#1042;&#1042;%2021115\&#1043;&#1086;&#1089;&#1088;&#1077;&#1077;&#1089;&#1090;&#1088;%20&#1054;&#1054;&#1055;%20&#1054;&#1054;&#1054;\POOP_OOO_reestr.docx" TargetMode="External"/><Relationship Id="rId73" Type="http://schemas.openxmlformats.org/officeDocument/2006/relationships/image" Target="media/image3.wmf"/><Relationship Id="rId78" Type="http://schemas.openxmlformats.org/officeDocument/2006/relationships/oleObject" Target="embeddings/oleObject5.bin"/><Relationship Id="rId81" Type="http://schemas.openxmlformats.org/officeDocument/2006/relationships/image" Target="media/image7.wmf"/><Relationship Id="rId86" Type="http://schemas.openxmlformats.org/officeDocument/2006/relationships/image" Target="media/image10.png"/><Relationship Id="rId94" Type="http://schemas.openxmlformats.org/officeDocument/2006/relationships/oleObject" Target="embeddings/oleObject13.bin"/><Relationship Id="rId99" Type="http://schemas.openxmlformats.org/officeDocument/2006/relationships/image" Target="media/image15.wmf"/><Relationship Id="rId101" Type="http://schemas.openxmlformats.org/officeDocument/2006/relationships/image" Target="media/image16.png"/><Relationship Id="rId122" Type="http://schemas.openxmlformats.org/officeDocument/2006/relationships/image" Target="media/image25.png"/><Relationship Id="rId130" Type="http://schemas.openxmlformats.org/officeDocument/2006/relationships/hyperlink" Target="http://www.consultant.ru/document/cons_doc_LAW_99661/?dst=100004" TargetMode="External"/><Relationship Id="rId135" Type="http://schemas.openxmlformats.org/officeDocument/2006/relationships/image" Target="media/image33.emf"/><Relationship Id="rId4" Type="http://schemas.openxmlformats.org/officeDocument/2006/relationships/webSettings" Target="webSettings.xml"/><Relationship Id="rId9" Type="http://schemas.openxmlformats.org/officeDocument/2006/relationships/hyperlink" Target="file:///F:\&#1050;&#1091;&#1083;&#1080;&#1096;&#1086;&#1074;%20&#1042;&#1042;%2021115\&#1043;&#1086;&#1089;&#1088;&#1077;&#1077;&#1089;&#1090;&#1088;%20&#1054;&#1054;&#1055;%20&#1054;&#1054;&#1054;\POOP_OOO_reestr.docx" TargetMode="External"/><Relationship Id="rId13" Type="http://schemas.openxmlformats.org/officeDocument/2006/relationships/hyperlink" Target="file:///F:\&#1050;&#1091;&#1083;&#1080;&#1096;&#1086;&#1074;%20&#1042;&#1042;%2021115\&#1043;&#1086;&#1089;&#1088;&#1077;&#1077;&#1089;&#1090;&#1088;%20&#1054;&#1054;&#1055;%20&#1054;&#1054;&#1054;\POOP_OOO_reestr.docx" TargetMode="External"/><Relationship Id="rId18" Type="http://schemas.openxmlformats.org/officeDocument/2006/relationships/hyperlink" Target="file:///F:\&#1050;&#1091;&#1083;&#1080;&#1096;&#1086;&#1074;%20&#1042;&#1042;%2021115\&#1043;&#1086;&#1089;&#1088;&#1077;&#1077;&#1089;&#1090;&#1088;%20&#1054;&#1054;&#1055;%20&#1054;&#1054;&#1054;\POOP_OOO_reestr.docx" TargetMode="External"/><Relationship Id="rId39" Type="http://schemas.openxmlformats.org/officeDocument/2006/relationships/hyperlink" Target="file:///F:\&#1050;&#1091;&#1083;&#1080;&#1096;&#1086;&#1074;%20&#1042;&#1042;%2021115\&#1043;&#1086;&#1089;&#1088;&#1077;&#1077;&#1089;&#1090;&#1088;%20&#1054;&#1054;&#1055;%20&#1054;&#1054;&#1054;\POOP_OOO_reestr.docx" TargetMode="External"/><Relationship Id="rId109" Type="http://schemas.openxmlformats.org/officeDocument/2006/relationships/oleObject" Target="embeddings/oleObject24.bin"/><Relationship Id="rId34" Type="http://schemas.openxmlformats.org/officeDocument/2006/relationships/hyperlink" Target="file:///F:\&#1050;&#1091;&#1083;&#1080;&#1096;&#1086;&#1074;%20&#1042;&#1042;%2021115\&#1043;&#1086;&#1089;&#1088;&#1077;&#1077;&#1089;&#1090;&#1088;%20&#1054;&#1054;&#1055;%20&#1054;&#1054;&#1054;\POOP_OOO_reestr.docx" TargetMode="External"/><Relationship Id="rId50" Type="http://schemas.openxmlformats.org/officeDocument/2006/relationships/hyperlink" Target="file:///F:\&#1050;&#1091;&#1083;&#1080;&#1096;&#1086;&#1074;%20&#1042;&#1042;%2021115\&#1043;&#1086;&#1089;&#1088;&#1077;&#1077;&#1089;&#1090;&#1088;%20&#1054;&#1054;&#1055;%20&#1054;&#1054;&#1054;\POOP_OOO_reestr.docx" TargetMode="External"/><Relationship Id="rId55" Type="http://schemas.openxmlformats.org/officeDocument/2006/relationships/hyperlink" Target="file:///F:\&#1050;&#1091;&#1083;&#1080;&#1096;&#1086;&#1074;%20&#1042;&#1042;%2021115\&#1043;&#1086;&#1089;&#1088;&#1077;&#1077;&#1089;&#1090;&#1088;%20&#1054;&#1054;&#1055;%20&#1054;&#1054;&#1054;\POOP_OOO_reestr.docx" TargetMode="External"/><Relationship Id="rId76" Type="http://schemas.openxmlformats.org/officeDocument/2006/relationships/oleObject" Target="embeddings/oleObject4.bin"/><Relationship Id="rId97" Type="http://schemas.openxmlformats.org/officeDocument/2006/relationships/image" Target="media/image14.wmf"/><Relationship Id="rId104" Type="http://schemas.openxmlformats.org/officeDocument/2006/relationships/oleObject" Target="embeddings/oleObject19.bin"/><Relationship Id="rId120" Type="http://schemas.openxmlformats.org/officeDocument/2006/relationships/image" Target="media/image24.wmf"/><Relationship Id="rId125" Type="http://schemas.openxmlformats.org/officeDocument/2006/relationships/oleObject" Target="embeddings/oleObject31.bin"/><Relationship Id="rId7" Type="http://schemas.openxmlformats.org/officeDocument/2006/relationships/hyperlink" Target="file:///F:\&#1050;&#1091;&#1083;&#1080;&#1096;&#1086;&#1074;%20&#1042;&#1042;%2021115\&#1043;&#1086;&#1089;&#1088;&#1077;&#1077;&#1089;&#1090;&#1088;%20&#1054;&#1054;&#1055;%20&#1054;&#1054;&#1054;\POOP_OOO_reestr.docx" TargetMode="External"/><Relationship Id="rId71" Type="http://schemas.openxmlformats.org/officeDocument/2006/relationships/image" Target="media/image2.wmf"/><Relationship Id="rId92" Type="http://schemas.openxmlformats.org/officeDocument/2006/relationships/oleObject" Target="embeddings/oleObject12.bin"/><Relationship Id="rId2" Type="http://schemas.microsoft.com/office/2007/relationships/stylesWithEffects" Target="stylesWithEffects.xml"/><Relationship Id="rId29" Type="http://schemas.openxmlformats.org/officeDocument/2006/relationships/hyperlink" Target="file:///F:\&#1050;&#1091;&#1083;&#1080;&#1096;&#1086;&#1074;%20&#1042;&#1042;%2021115\&#1043;&#1086;&#1089;&#1088;&#1077;&#1077;&#1089;&#1090;&#1088;%20&#1054;&#1054;&#1055;%20&#1054;&#1054;&#1054;\POOP_OOO_reestr.docx" TargetMode="External"/><Relationship Id="rId24" Type="http://schemas.openxmlformats.org/officeDocument/2006/relationships/hyperlink" Target="file:///F:\&#1050;&#1091;&#1083;&#1080;&#1096;&#1086;&#1074;%20&#1042;&#1042;%2021115\&#1043;&#1086;&#1089;&#1088;&#1077;&#1077;&#1089;&#1090;&#1088;%20&#1054;&#1054;&#1055;%20&#1054;&#1054;&#1054;\POOP_OOO_reestr.docx" TargetMode="External"/><Relationship Id="rId40" Type="http://schemas.openxmlformats.org/officeDocument/2006/relationships/hyperlink" Target="file:///F:\&#1050;&#1091;&#1083;&#1080;&#1096;&#1086;&#1074;%20&#1042;&#1042;%2021115\&#1043;&#1086;&#1089;&#1088;&#1077;&#1077;&#1089;&#1090;&#1088;%20&#1054;&#1054;&#1055;%20&#1054;&#1054;&#1054;\POOP_OOO_reestr.docx" TargetMode="External"/><Relationship Id="rId45" Type="http://schemas.openxmlformats.org/officeDocument/2006/relationships/hyperlink" Target="file:///F:\&#1050;&#1091;&#1083;&#1080;&#1096;&#1086;&#1074;%20&#1042;&#1042;%2021115\&#1043;&#1086;&#1089;&#1088;&#1077;&#1077;&#1089;&#1090;&#1088;%20&#1054;&#1054;&#1055;%20&#1054;&#1054;&#1054;\POOP_OOO_reestr.docx" TargetMode="External"/><Relationship Id="rId66" Type="http://schemas.openxmlformats.org/officeDocument/2006/relationships/hyperlink" Target="file:///F:\&#1050;&#1091;&#1083;&#1080;&#1096;&#1086;&#1074;%20&#1042;&#1042;%2021115\&#1043;&#1086;&#1089;&#1088;&#1077;&#1077;&#1089;&#1090;&#1088;%20&#1054;&#1054;&#1055;%20&#1054;&#1054;&#1054;\POOP_OOO_reestr.docx" TargetMode="External"/><Relationship Id="rId87" Type="http://schemas.openxmlformats.org/officeDocument/2006/relationships/oleObject" Target="embeddings/oleObject9.bin"/><Relationship Id="rId110" Type="http://schemas.openxmlformats.org/officeDocument/2006/relationships/oleObject" Target="embeddings/oleObject25.bin"/><Relationship Id="rId115" Type="http://schemas.openxmlformats.org/officeDocument/2006/relationships/oleObject" Target="embeddings/oleObject26.bin"/><Relationship Id="rId131" Type="http://schemas.openxmlformats.org/officeDocument/2006/relationships/image" Target="media/image29.emf"/><Relationship Id="rId136" Type="http://schemas.openxmlformats.org/officeDocument/2006/relationships/image" Target="media/image34.emf"/><Relationship Id="rId61" Type="http://schemas.openxmlformats.org/officeDocument/2006/relationships/hyperlink" Target="file:///F:\&#1050;&#1091;&#1083;&#1080;&#1096;&#1086;&#1074;%20&#1042;&#1042;%2021115\&#1043;&#1086;&#1089;&#1088;&#1077;&#1077;&#1089;&#1090;&#1088;%20&#1054;&#1054;&#1055;%20&#1054;&#1054;&#1054;\POOP_OOO_reestr.docx" TargetMode="External"/><Relationship Id="rId82" Type="http://schemas.openxmlformats.org/officeDocument/2006/relationships/image" Target="media/image8.wmf"/><Relationship Id="rId19" Type="http://schemas.openxmlformats.org/officeDocument/2006/relationships/hyperlink" Target="file:///F:\&#1050;&#1091;&#1083;&#1080;&#1096;&#1086;&#1074;%20&#1042;&#1042;%2021115\&#1043;&#1086;&#1089;&#1088;&#1077;&#1077;&#1089;&#1090;&#1088;%20&#1054;&#1054;&#1055;%20&#1054;&#1054;&#1054;\POOP_OOO_reestr.docx" TargetMode="External"/><Relationship Id="rId14" Type="http://schemas.openxmlformats.org/officeDocument/2006/relationships/hyperlink" Target="file:///F:\&#1050;&#1091;&#1083;&#1080;&#1096;&#1086;&#1074;%20&#1042;&#1042;%2021115\&#1043;&#1086;&#1089;&#1088;&#1077;&#1077;&#1089;&#1090;&#1088;%20&#1054;&#1054;&#1055;%20&#1054;&#1054;&#1054;\POOP_OOO_reestr.docx" TargetMode="External"/><Relationship Id="rId30" Type="http://schemas.openxmlformats.org/officeDocument/2006/relationships/hyperlink" Target="file:///F:\&#1050;&#1091;&#1083;&#1080;&#1096;&#1086;&#1074;%20&#1042;&#1042;%2021115\&#1043;&#1086;&#1089;&#1088;&#1077;&#1077;&#1089;&#1090;&#1088;%20&#1054;&#1054;&#1055;%20&#1054;&#1054;&#1054;\POOP_OOO_reestr.docx" TargetMode="External"/><Relationship Id="rId35" Type="http://schemas.openxmlformats.org/officeDocument/2006/relationships/hyperlink" Target="file:///F:\&#1050;&#1091;&#1083;&#1080;&#1096;&#1086;&#1074;%20&#1042;&#1042;%2021115\&#1043;&#1086;&#1089;&#1088;&#1077;&#1077;&#1089;&#1090;&#1088;%20&#1054;&#1054;&#1055;%20&#1054;&#1054;&#1054;\POOP_OOO_reestr.docx" TargetMode="External"/><Relationship Id="rId56" Type="http://schemas.openxmlformats.org/officeDocument/2006/relationships/hyperlink" Target="file:///F:\&#1050;&#1091;&#1083;&#1080;&#1096;&#1086;&#1074;%20&#1042;&#1042;%2021115\&#1043;&#1086;&#1089;&#1088;&#1077;&#1077;&#1089;&#1090;&#1088;%20&#1054;&#1054;&#1055;%20&#1054;&#1054;&#1054;\POOP_OOO_reestr.docx" TargetMode="External"/><Relationship Id="rId77" Type="http://schemas.openxmlformats.org/officeDocument/2006/relationships/image" Target="media/image5.wmf"/><Relationship Id="rId100" Type="http://schemas.openxmlformats.org/officeDocument/2006/relationships/oleObject" Target="embeddings/oleObject17.bin"/><Relationship Id="rId105" Type="http://schemas.openxmlformats.org/officeDocument/2006/relationships/oleObject" Target="embeddings/oleObject20.bin"/><Relationship Id="rId126" Type="http://schemas.openxmlformats.org/officeDocument/2006/relationships/image" Target="media/image2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2</TotalTime>
  <Pages>362</Pages>
  <Words>131577</Words>
  <Characters>749991</Characters>
  <Application>Microsoft Office Word</Application>
  <DocSecurity>0</DocSecurity>
  <Lines>6249</Lines>
  <Paragraphs>175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98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cp:lastPrinted>2015-11-11T18:20:00Z</cp:lastPrinted>
  <dcterms:created xsi:type="dcterms:W3CDTF">2015-11-11T17:39:00Z</dcterms:created>
  <dcterms:modified xsi:type="dcterms:W3CDTF">2015-11-11T18:20:00Z</dcterms:modified>
</cp:coreProperties>
</file>